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header8.xml" ContentType="application/vnd.openxmlformats-officedocument.wordprocessingml.header+xml"/>
  <Override PartName="/word/header9.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14B28" w:rsidRPr="00097F58" w:rsidRDefault="00514B28" w:rsidP="00A756CA">
      <w:pPr>
        <w:spacing w:line="240" w:lineRule="auto"/>
        <w:jc w:val="center"/>
        <w:rPr>
          <w:caps/>
        </w:rPr>
      </w:pPr>
      <w:r w:rsidRPr="00097F58">
        <w:rPr>
          <w:caps/>
        </w:rPr>
        <w:t>ÉCOLE DE TECHNOLOGIE SUPÉRIEURE</w:t>
      </w:r>
    </w:p>
    <w:p w:rsidR="00514B28" w:rsidRPr="00097F58" w:rsidRDefault="00514B28" w:rsidP="00A756CA">
      <w:pPr>
        <w:spacing w:line="240" w:lineRule="auto"/>
        <w:jc w:val="center"/>
        <w:rPr>
          <w:caps/>
        </w:rPr>
      </w:pPr>
      <w:r w:rsidRPr="00097F58">
        <w:rPr>
          <w:caps/>
        </w:rPr>
        <w:t>UNIVERSITÉ DU QUÉBEC</w:t>
      </w:r>
    </w:p>
    <w:p w:rsidR="00514B28" w:rsidRPr="00097F58" w:rsidRDefault="00514B28" w:rsidP="00A756CA">
      <w:pPr>
        <w:spacing w:line="240" w:lineRule="auto"/>
        <w:jc w:val="center"/>
        <w:rPr>
          <w:caps/>
        </w:rPr>
      </w:pPr>
    </w:p>
    <w:p w:rsidR="00514B28" w:rsidRPr="00097F58" w:rsidRDefault="00514B28" w:rsidP="00A756CA">
      <w:pPr>
        <w:spacing w:line="240" w:lineRule="auto"/>
        <w:jc w:val="center"/>
        <w:rPr>
          <w:caps/>
        </w:rPr>
      </w:pPr>
    </w:p>
    <w:p w:rsidR="00DC7CA5" w:rsidRPr="00097F58" w:rsidRDefault="00DC7CA5" w:rsidP="00A756CA">
      <w:pPr>
        <w:spacing w:line="240" w:lineRule="auto"/>
        <w:jc w:val="center"/>
        <w:rPr>
          <w:caps/>
        </w:rPr>
      </w:pPr>
    </w:p>
    <w:p w:rsidR="00514B28" w:rsidRPr="00097F58" w:rsidRDefault="00514B28" w:rsidP="00A756CA">
      <w:pPr>
        <w:spacing w:line="240" w:lineRule="auto"/>
        <w:jc w:val="center"/>
        <w:rPr>
          <w:caps/>
        </w:rPr>
      </w:pPr>
    </w:p>
    <w:p w:rsidR="00A756CA" w:rsidRPr="00097F58" w:rsidRDefault="00A756CA" w:rsidP="00A756CA">
      <w:pPr>
        <w:spacing w:line="240" w:lineRule="auto"/>
        <w:jc w:val="center"/>
        <w:rPr>
          <w:caps/>
        </w:rPr>
      </w:pPr>
    </w:p>
    <w:p w:rsidR="00F4006A" w:rsidRPr="00097F58" w:rsidRDefault="00C538A2" w:rsidP="00A756CA">
      <w:pPr>
        <w:spacing w:line="240" w:lineRule="auto"/>
        <w:jc w:val="center"/>
        <w:rPr>
          <w:caps/>
        </w:rPr>
      </w:pPr>
      <w:r w:rsidRPr="00097F58">
        <w:rPr>
          <w:caps/>
        </w:rPr>
        <w:t xml:space="preserve">rapport technique </w:t>
      </w:r>
    </w:p>
    <w:p w:rsidR="00514B28" w:rsidRPr="00097F58" w:rsidRDefault="00514B28" w:rsidP="00C538A2">
      <w:pPr>
        <w:spacing w:line="240" w:lineRule="auto"/>
        <w:jc w:val="center"/>
        <w:rPr>
          <w:caps/>
        </w:rPr>
      </w:pPr>
      <w:r w:rsidRPr="00097F58">
        <w:rPr>
          <w:caps/>
        </w:rPr>
        <w:t>PRÉSENTÉ</w:t>
      </w:r>
      <w:r w:rsidR="00F4006A" w:rsidRPr="00097F58">
        <w:rPr>
          <w:caps/>
        </w:rPr>
        <w:t xml:space="preserve"> </w:t>
      </w:r>
      <w:r w:rsidR="00C538A2" w:rsidRPr="00097F58">
        <w:rPr>
          <w:caps/>
        </w:rPr>
        <w:t xml:space="preserve">À </w:t>
      </w:r>
      <w:r w:rsidRPr="00097F58">
        <w:rPr>
          <w:caps/>
        </w:rPr>
        <w:t>L’ÉCOLE DE TECHNOLOGIE SUPÉRIEURE</w:t>
      </w:r>
    </w:p>
    <w:p w:rsidR="00C538A2" w:rsidRPr="00097F58" w:rsidRDefault="00C538A2" w:rsidP="00C538A2">
      <w:pPr>
        <w:spacing w:line="240" w:lineRule="auto"/>
        <w:jc w:val="center"/>
        <w:rPr>
          <w:caps/>
        </w:rPr>
      </w:pPr>
      <w:r w:rsidRPr="00097F58">
        <w:rPr>
          <w:caps/>
        </w:rPr>
        <w:t>DANS LE CADRE DU PROJET DE FIN D’ÉTUDES</w:t>
      </w:r>
    </w:p>
    <w:p w:rsidR="00514B28" w:rsidRPr="00097F58" w:rsidRDefault="00514B28" w:rsidP="00A756CA">
      <w:pPr>
        <w:spacing w:line="240" w:lineRule="auto"/>
        <w:jc w:val="center"/>
        <w:rPr>
          <w:caps/>
        </w:rPr>
      </w:pPr>
    </w:p>
    <w:p w:rsidR="00514B28" w:rsidRPr="00097F58" w:rsidRDefault="00514B28" w:rsidP="00A756CA">
      <w:pPr>
        <w:spacing w:line="240" w:lineRule="auto"/>
        <w:jc w:val="center"/>
        <w:rPr>
          <w:caps/>
        </w:rPr>
      </w:pPr>
    </w:p>
    <w:p w:rsidR="00DC7CA5" w:rsidRPr="00097F58" w:rsidRDefault="00DC7CA5" w:rsidP="00A756CA">
      <w:pPr>
        <w:spacing w:line="240" w:lineRule="auto"/>
        <w:jc w:val="center"/>
        <w:rPr>
          <w:caps/>
        </w:rPr>
      </w:pPr>
    </w:p>
    <w:p w:rsidR="00F4006A" w:rsidRPr="00097F58" w:rsidRDefault="00F4006A" w:rsidP="00A756CA">
      <w:pPr>
        <w:spacing w:line="240" w:lineRule="auto"/>
        <w:jc w:val="center"/>
        <w:rPr>
          <w:caps/>
        </w:rPr>
      </w:pPr>
    </w:p>
    <w:p w:rsidR="00F4006A" w:rsidRPr="00097F58" w:rsidRDefault="00F4006A" w:rsidP="00A756CA">
      <w:pPr>
        <w:spacing w:line="240" w:lineRule="auto"/>
        <w:jc w:val="center"/>
        <w:rPr>
          <w:caps/>
        </w:rPr>
      </w:pPr>
    </w:p>
    <w:p w:rsidR="00F4006A" w:rsidRPr="00097F58" w:rsidRDefault="00F4006A" w:rsidP="00A756CA">
      <w:pPr>
        <w:spacing w:line="240" w:lineRule="auto"/>
        <w:jc w:val="center"/>
        <w:rPr>
          <w:caps/>
        </w:rPr>
      </w:pPr>
    </w:p>
    <w:p w:rsidR="00514B28" w:rsidRPr="00097F58" w:rsidRDefault="00514B28" w:rsidP="00A756CA">
      <w:pPr>
        <w:spacing w:line="240" w:lineRule="auto"/>
        <w:jc w:val="center"/>
        <w:rPr>
          <w:caps/>
        </w:rPr>
      </w:pPr>
    </w:p>
    <w:p w:rsidR="00F4006A" w:rsidRPr="00097F58" w:rsidRDefault="00F4006A" w:rsidP="00F4006A">
      <w:pPr>
        <w:spacing w:line="240" w:lineRule="auto"/>
        <w:jc w:val="center"/>
        <w:rPr>
          <w:caps/>
        </w:rPr>
      </w:pPr>
    </w:p>
    <w:p w:rsidR="00F4006A" w:rsidRPr="00097F58" w:rsidRDefault="00407D40" w:rsidP="00F4006A">
      <w:pPr>
        <w:spacing w:line="240" w:lineRule="auto"/>
        <w:jc w:val="center"/>
        <w:rPr>
          <w:caps/>
        </w:rPr>
      </w:pPr>
      <w:r w:rsidRPr="00097F58">
        <w:rPr>
          <w:caps/>
        </w:rPr>
        <w:t>ele792 - projet synthèse en génie électrique</w:t>
      </w:r>
    </w:p>
    <w:p w:rsidR="00407D40" w:rsidRPr="00097F58" w:rsidRDefault="00407D40" w:rsidP="00F4006A">
      <w:pPr>
        <w:spacing w:line="240" w:lineRule="auto"/>
        <w:jc w:val="center"/>
        <w:rPr>
          <w:caps/>
        </w:rPr>
      </w:pPr>
      <w:r w:rsidRPr="00097F58">
        <w:rPr>
          <w:caps/>
        </w:rPr>
        <w:t>conception d’une console de jeux vidéo</w:t>
      </w:r>
    </w:p>
    <w:p w:rsidR="00A756CA" w:rsidRPr="00097F58" w:rsidRDefault="00A756CA" w:rsidP="00A756CA">
      <w:pPr>
        <w:spacing w:line="240" w:lineRule="auto"/>
        <w:jc w:val="center"/>
        <w:rPr>
          <w:caps/>
        </w:rPr>
      </w:pPr>
    </w:p>
    <w:p w:rsidR="00514B28" w:rsidRPr="00097F58" w:rsidRDefault="00514B28" w:rsidP="00A756CA">
      <w:pPr>
        <w:spacing w:line="240" w:lineRule="auto"/>
        <w:jc w:val="center"/>
      </w:pPr>
    </w:p>
    <w:p w:rsidR="00F4006A" w:rsidRPr="00097F58" w:rsidRDefault="00F4006A" w:rsidP="00A756CA">
      <w:pPr>
        <w:spacing w:line="240" w:lineRule="auto"/>
        <w:jc w:val="center"/>
      </w:pPr>
    </w:p>
    <w:p w:rsidR="00F4006A" w:rsidRPr="00097F58" w:rsidRDefault="00F4006A" w:rsidP="00A756CA">
      <w:pPr>
        <w:spacing w:line="240" w:lineRule="auto"/>
        <w:jc w:val="center"/>
      </w:pPr>
    </w:p>
    <w:p w:rsidR="00F4006A" w:rsidRPr="00097F58" w:rsidRDefault="00F4006A" w:rsidP="00A756CA">
      <w:pPr>
        <w:spacing w:line="240" w:lineRule="auto"/>
        <w:jc w:val="center"/>
      </w:pPr>
    </w:p>
    <w:p w:rsidR="00F4006A" w:rsidRPr="00097F58" w:rsidRDefault="00F4006A" w:rsidP="00A756CA">
      <w:pPr>
        <w:spacing w:line="240" w:lineRule="auto"/>
        <w:jc w:val="center"/>
      </w:pPr>
    </w:p>
    <w:p w:rsidR="00A756CA" w:rsidRPr="00097F58" w:rsidRDefault="00A756CA" w:rsidP="00A756CA">
      <w:pPr>
        <w:spacing w:line="240" w:lineRule="auto"/>
        <w:jc w:val="center"/>
      </w:pPr>
    </w:p>
    <w:p w:rsidR="00514B28" w:rsidRPr="00097F58" w:rsidRDefault="00514B28" w:rsidP="00A756CA">
      <w:pPr>
        <w:spacing w:line="240" w:lineRule="auto"/>
        <w:jc w:val="center"/>
        <w:rPr>
          <w:caps/>
        </w:rPr>
      </w:pPr>
      <w:r w:rsidRPr="00097F58">
        <w:rPr>
          <w:caps/>
        </w:rPr>
        <w:t>par</w:t>
      </w:r>
    </w:p>
    <w:p w:rsidR="00A22F71" w:rsidRPr="00097F58" w:rsidRDefault="00A22F71" w:rsidP="00A756CA">
      <w:pPr>
        <w:spacing w:line="240" w:lineRule="auto"/>
        <w:jc w:val="center"/>
      </w:pPr>
      <w:r w:rsidRPr="00097F58">
        <w:rPr>
          <w:caps/>
        </w:rPr>
        <w:t xml:space="preserve">gervais, </w:t>
      </w:r>
      <w:r w:rsidRPr="00097F58">
        <w:t>François</w:t>
      </w:r>
    </w:p>
    <w:p w:rsidR="00A22F71" w:rsidRPr="00097F58" w:rsidRDefault="00A22F71" w:rsidP="00A756CA">
      <w:pPr>
        <w:spacing w:line="240" w:lineRule="auto"/>
        <w:jc w:val="center"/>
        <w:rPr>
          <w:caps/>
        </w:rPr>
      </w:pPr>
      <w:r w:rsidRPr="00097F58">
        <w:rPr>
          <w:caps/>
        </w:rPr>
        <w:t>GERF</w:t>
      </w:r>
      <w:r w:rsidR="005B4CFA" w:rsidRPr="00097F58">
        <w:rPr>
          <w:caps/>
        </w:rPr>
        <w:t>10108401</w:t>
      </w:r>
    </w:p>
    <w:p w:rsidR="00514B28" w:rsidRPr="00097F58" w:rsidRDefault="00A22F71" w:rsidP="00A756CA">
      <w:pPr>
        <w:spacing w:line="240" w:lineRule="auto"/>
        <w:jc w:val="center"/>
        <w:rPr>
          <w:caps/>
        </w:rPr>
      </w:pPr>
      <w:r w:rsidRPr="00097F58">
        <w:rPr>
          <w:caps/>
        </w:rPr>
        <w:t>Vaillancourt</w:t>
      </w:r>
      <w:r w:rsidR="000A65FA" w:rsidRPr="00097F58">
        <w:rPr>
          <w:caps/>
        </w:rPr>
        <w:t xml:space="preserve">, </w:t>
      </w:r>
      <w:r w:rsidRPr="00097F58">
        <w:t>Jimmy</w:t>
      </w:r>
    </w:p>
    <w:p w:rsidR="00036F61" w:rsidRPr="00097F58" w:rsidRDefault="00A22F71" w:rsidP="00A756CA">
      <w:pPr>
        <w:spacing w:line="240" w:lineRule="auto"/>
        <w:jc w:val="center"/>
        <w:rPr>
          <w:caps/>
        </w:rPr>
      </w:pPr>
      <w:r w:rsidRPr="00097F58">
        <w:rPr>
          <w:caps/>
        </w:rPr>
        <w:t>VAIJ21118302</w:t>
      </w:r>
    </w:p>
    <w:p w:rsidR="00036F61" w:rsidRPr="00097F58" w:rsidRDefault="00036F61" w:rsidP="00A756CA">
      <w:pPr>
        <w:spacing w:line="240" w:lineRule="auto"/>
        <w:jc w:val="center"/>
        <w:rPr>
          <w:caps/>
        </w:rPr>
      </w:pPr>
    </w:p>
    <w:p w:rsidR="002E5C70" w:rsidRPr="00097F58" w:rsidRDefault="002E5C70" w:rsidP="00A756CA">
      <w:pPr>
        <w:spacing w:line="240" w:lineRule="auto"/>
        <w:jc w:val="center"/>
        <w:rPr>
          <w:caps/>
        </w:rPr>
      </w:pPr>
    </w:p>
    <w:p w:rsidR="002E5C70" w:rsidRPr="00097F58" w:rsidRDefault="002E5C70" w:rsidP="00A756CA">
      <w:pPr>
        <w:spacing w:line="240" w:lineRule="auto"/>
        <w:jc w:val="center"/>
        <w:rPr>
          <w:caps/>
        </w:rPr>
      </w:pPr>
    </w:p>
    <w:p w:rsidR="00036F61" w:rsidRPr="00097F58" w:rsidRDefault="002E5C70" w:rsidP="00A756CA">
      <w:pPr>
        <w:spacing w:line="240" w:lineRule="auto"/>
        <w:jc w:val="center"/>
        <w:rPr>
          <w:caps/>
        </w:rPr>
      </w:pPr>
      <w:r w:rsidRPr="00097F58">
        <w:rPr>
          <w:caps/>
        </w:rPr>
        <w:t>PRÉSENTÉ À</w:t>
      </w:r>
    </w:p>
    <w:p w:rsidR="00036F61" w:rsidRPr="00097F58" w:rsidRDefault="00A22F71" w:rsidP="00A756CA">
      <w:pPr>
        <w:spacing w:line="240" w:lineRule="auto"/>
        <w:jc w:val="center"/>
        <w:rPr>
          <w:caps/>
        </w:rPr>
      </w:pPr>
      <w:r w:rsidRPr="00097F58">
        <w:rPr>
          <w:caps/>
        </w:rPr>
        <w:t>jean-françois boland</w:t>
      </w:r>
    </w:p>
    <w:p w:rsidR="00514B28" w:rsidRPr="00097F58" w:rsidRDefault="00514B28" w:rsidP="00A756CA">
      <w:pPr>
        <w:spacing w:line="240" w:lineRule="auto"/>
        <w:jc w:val="center"/>
        <w:rPr>
          <w:caps/>
        </w:rPr>
      </w:pPr>
    </w:p>
    <w:p w:rsidR="00A756CA" w:rsidRPr="00097F58" w:rsidRDefault="00A756CA" w:rsidP="00A756CA">
      <w:pPr>
        <w:spacing w:line="240" w:lineRule="auto"/>
        <w:jc w:val="center"/>
        <w:rPr>
          <w:caps/>
        </w:rPr>
      </w:pPr>
    </w:p>
    <w:p w:rsidR="00514B28" w:rsidRPr="00097F58" w:rsidRDefault="00514B28" w:rsidP="00A756CA">
      <w:pPr>
        <w:spacing w:line="240" w:lineRule="auto"/>
        <w:jc w:val="center"/>
        <w:rPr>
          <w:caps/>
        </w:rPr>
      </w:pPr>
    </w:p>
    <w:p w:rsidR="00A756CA" w:rsidRPr="00097F58" w:rsidRDefault="00A756CA" w:rsidP="00A756CA">
      <w:pPr>
        <w:spacing w:line="240" w:lineRule="auto"/>
        <w:jc w:val="center"/>
        <w:rPr>
          <w:caps/>
        </w:rPr>
      </w:pPr>
    </w:p>
    <w:p w:rsidR="00DC7CA5" w:rsidRPr="00097F58" w:rsidRDefault="00DC7CA5" w:rsidP="00A756CA">
      <w:pPr>
        <w:spacing w:line="240" w:lineRule="auto"/>
        <w:jc w:val="center"/>
        <w:rPr>
          <w:caps/>
        </w:rPr>
      </w:pPr>
    </w:p>
    <w:p w:rsidR="00514B28" w:rsidRPr="00097F58" w:rsidRDefault="00514B28" w:rsidP="00A756CA">
      <w:pPr>
        <w:spacing w:line="240" w:lineRule="auto"/>
        <w:jc w:val="center"/>
        <w:rPr>
          <w:caps/>
        </w:rPr>
      </w:pPr>
      <w:r w:rsidRPr="00097F58">
        <w:rPr>
          <w:caps/>
        </w:rPr>
        <w:t xml:space="preserve">montréal, le </w:t>
      </w:r>
      <w:r w:rsidR="00A22F71" w:rsidRPr="00097F58">
        <w:rPr>
          <w:caps/>
        </w:rPr>
        <w:t>6 août 2010</w:t>
      </w:r>
    </w:p>
    <w:p w:rsidR="00A756CA" w:rsidRPr="00097F58" w:rsidRDefault="00A756CA" w:rsidP="00A756CA">
      <w:pPr>
        <w:spacing w:line="240" w:lineRule="auto"/>
        <w:jc w:val="center"/>
        <w:rPr>
          <w:caps/>
        </w:rPr>
      </w:pPr>
    </w:p>
    <w:p w:rsidR="00CD5424" w:rsidRPr="00097F58" w:rsidRDefault="00CD5424" w:rsidP="00A756CA">
      <w:pPr>
        <w:spacing w:line="240" w:lineRule="auto"/>
        <w:jc w:val="center"/>
        <w:rPr>
          <w:sz w:val="20"/>
          <w:szCs w:val="20"/>
        </w:rPr>
      </w:pPr>
    </w:p>
    <w:p w:rsidR="00890A24" w:rsidRPr="00097F58" w:rsidRDefault="00890A24" w:rsidP="00A756CA">
      <w:pPr>
        <w:spacing w:line="240" w:lineRule="auto"/>
        <w:jc w:val="center"/>
        <w:rPr>
          <w:sz w:val="20"/>
          <w:szCs w:val="20"/>
        </w:rPr>
      </w:pPr>
    </w:p>
    <w:p w:rsidR="00DD350E" w:rsidRPr="00097F58" w:rsidRDefault="00DD350E" w:rsidP="00DD350E">
      <w:pPr>
        <w:spacing w:line="240" w:lineRule="auto"/>
        <w:rPr>
          <w:sz w:val="20"/>
          <w:szCs w:val="20"/>
        </w:rPr>
        <w:sectPr w:rsidR="00DD350E" w:rsidRPr="00097F58" w:rsidSect="0006140F">
          <w:headerReference w:type="even" r:id="rId8"/>
          <w:headerReference w:type="default" r:id="rId9"/>
          <w:footerReference w:type="even" r:id="rId10"/>
          <w:footerReference w:type="default" r:id="rId11"/>
          <w:headerReference w:type="first" r:id="rId12"/>
          <w:footerReference w:type="first" r:id="rId13"/>
          <w:pgSz w:w="12240" w:h="15840" w:code="1"/>
          <w:pgMar w:top="2160" w:right="1080" w:bottom="1080" w:left="2160" w:header="1080" w:footer="1138" w:gutter="0"/>
          <w:paperSrc w:first="15" w:other="15"/>
          <w:pgNumType w:fmt="upperRoman"/>
          <w:cols w:space="708"/>
          <w:titlePg/>
          <w:docGrid w:linePitch="360"/>
        </w:sectPr>
      </w:pPr>
    </w:p>
    <w:p w:rsidR="008C00F8" w:rsidRPr="00097F58" w:rsidRDefault="008C00F8" w:rsidP="00AA441A">
      <w:pPr>
        <w:jc w:val="center"/>
        <w:rPr>
          <w:b/>
        </w:rPr>
      </w:pPr>
      <w:bookmarkStart w:id="0" w:name="_Toc112752327"/>
      <w:bookmarkStart w:id="1" w:name="_Toc113077127"/>
      <w:bookmarkStart w:id="2" w:name="_Toc113077677"/>
      <w:bookmarkStart w:id="3" w:name="_Toc113077765"/>
      <w:r w:rsidRPr="00097F58">
        <w:rPr>
          <w:b/>
        </w:rPr>
        <w:lastRenderedPageBreak/>
        <w:t>REMERCIEMENT</w:t>
      </w:r>
      <w:bookmarkEnd w:id="0"/>
      <w:bookmarkEnd w:id="1"/>
      <w:bookmarkEnd w:id="2"/>
      <w:bookmarkEnd w:id="3"/>
      <w:r w:rsidRPr="00097F58">
        <w:rPr>
          <w:b/>
        </w:rPr>
        <w:t>S</w:t>
      </w:r>
    </w:p>
    <w:p w:rsidR="008C00F8" w:rsidRPr="00097F58" w:rsidRDefault="008C00F8" w:rsidP="003B2083"/>
    <w:p w:rsidR="008C00F8" w:rsidRPr="00097F58" w:rsidRDefault="009C26A1" w:rsidP="00AA3AE2">
      <w:r w:rsidRPr="00097F58">
        <w:rPr>
          <w:u w:val="single"/>
        </w:rPr>
        <w:t>Thaieasyelec</w:t>
      </w:r>
      <w:r w:rsidRPr="00097F58">
        <w:t xml:space="preserve"> - </w:t>
      </w:r>
      <w:hyperlink r:id="rId14" w:history="1">
        <w:r w:rsidRPr="00097F58">
          <w:rPr>
            <w:rStyle w:val="Lienhypertexte"/>
          </w:rPr>
          <w:t>http://www.thaieasyelec.net/</w:t>
        </w:r>
      </w:hyperlink>
    </w:p>
    <w:p w:rsidR="009C26A1" w:rsidRPr="00097F58" w:rsidRDefault="009C26A1" w:rsidP="00272D8A">
      <w:pPr>
        <w:spacing w:line="240" w:lineRule="auto"/>
      </w:pPr>
      <w:r w:rsidRPr="00097F58">
        <w:t xml:space="preserve">Merci à </w:t>
      </w:r>
      <w:r w:rsidR="007E1E9B" w:rsidRPr="00097F58">
        <w:t>toute</w:t>
      </w:r>
      <w:r w:rsidRPr="00097F58">
        <w:t xml:space="preserve"> l’équipe de Thaieasyelec qui </w:t>
      </w:r>
      <w:r w:rsidR="00097F58" w:rsidRPr="00097F58">
        <w:t>n’a</w:t>
      </w:r>
      <w:r w:rsidRPr="00097F58">
        <w:t xml:space="preserve"> pas hésité à m’envoyer </w:t>
      </w:r>
      <w:r w:rsidR="00FD3716" w:rsidRPr="00097F58">
        <w:t>une nouvelle plateforme de déve</w:t>
      </w:r>
      <w:r w:rsidRPr="00097F58">
        <w:t>lop</w:t>
      </w:r>
      <w:r w:rsidR="00FD3716" w:rsidRPr="00097F58">
        <w:t>p</w:t>
      </w:r>
      <w:r w:rsidRPr="00097F58">
        <w:t>ement par poste express de Thaïlande lo</w:t>
      </w:r>
      <w:r w:rsidR="00FD3716" w:rsidRPr="00097F58">
        <w:t>rsque la mienne s’est avérée</w:t>
      </w:r>
      <w:r w:rsidRPr="00097F58">
        <w:t xml:space="preserve"> défectueuse. Sans eux, le prototype comme présenté dans ce rapport n’aurait pas vue le jour.</w:t>
      </w:r>
    </w:p>
    <w:p w:rsidR="00AA3AE2" w:rsidRPr="00097F58" w:rsidRDefault="00AA3AE2" w:rsidP="00272D8A">
      <w:pPr>
        <w:spacing w:line="240" w:lineRule="auto"/>
      </w:pPr>
    </w:p>
    <w:p w:rsidR="00AA3AE2" w:rsidRPr="00097F58" w:rsidRDefault="00AA3AE2" w:rsidP="00AA3AE2">
      <w:pPr>
        <w:spacing w:line="240" w:lineRule="auto"/>
        <w:rPr>
          <w:u w:val="single"/>
        </w:rPr>
      </w:pPr>
      <w:r w:rsidRPr="00097F58">
        <w:rPr>
          <w:u w:val="single"/>
        </w:rPr>
        <w:t>Louis Lynch</w:t>
      </w:r>
    </w:p>
    <w:p w:rsidR="00AA3AE2" w:rsidRPr="00097F58" w:rsidRDefault="00AA3AE2" w:rsidP="00AA3AE2">
      <w:pPr>
        <w:spacing w:line="240" w:lineRule="auto"/>
      </w:pPr>
      <w:r w:rsidRPr="00097F58">
        <w:t>Merci à Louis, étudiant en génie logiciel, pour son aide lors de la modélisation et la réalisation du moteur de jeux. Sans lui, le moteur ne serait assurément pas aussi flexible et facile d’utilisation qu’il l’est maintenant.</w:t>
      </w:r>
    </w:p>
    <w:p w:rsidR="00AA3AE2" w:rsidRPr="00097F58" w:rsidRDefault="00AA3AE2" w:rsidP="00272D8A">
      <w:pPr>
        <w:spacing w:line="240" w:lineRule="auto"/>
      </w:pPr>
    </w:p>
    <w:p w:rsidR="00AA3AE2" w:rsidRPr="00097F58" w:rsidRDefault="00AA3AE2" w:rsidP="00272D8A">
      <w:pPr>
        <w:spacing w:line="240" w:lineRule="auto"/>
        <w:sectPr w:rsidR="00AA3AE2" w:rsidRPr="00097F58" w:rsidSect="0006140F">
          <w:headerReference w:type="default" r:id="rId15"/>
          <w:pgSz w:w="12240" w:h="15840" w:code="1"/>
          <w:pgMar w:top="2160" w:right="1080" w:bottom="1080" w:left="2160" w:header="1080" w:footer="1134" w:gutter="0"/>
          <w:paperSrc w:first="15" w:other="15"/>
          <w:pgNumType w:fmt="upperRoman"/>
          <w:cols w:space="708"/>
          <w:titlePg/>
          <w:docGrid w:linePitch="360"/>
        </w:sectPr>
      </w:pPr>
    </w:p>
    <w:p w:rsidR="007D4B04" w:rsidRPr="00097F58" w:rsidRDefault="00E6050E" w:rsidP="003B3651">
      <w:pPr>
        <w:spacing w:line="240" w:lineRule="auto"/>
        <w:jc w:val="center"/>
        <w:rPr>
          <w:b/>
          <w:caps/>
        </w:rPr>
      </w:pPr>
      <w:r w:rsidRPr="00097F58">
        <w:rPr>
          <w:b/>
          <w:caps/>
        </w:rPr>
        <w:lastRenderedPageBreak/>
        <w:t>CONCEption d’une console de jeux vidéo</w:t>
      </w:r>
    </w:p>
    <w:p w:rsidR="007D4B04" w:rsidRPr="00097F58" w:rsidRDefault="007D4B04" w:rsidP="003B3651">
      <w:pPr>
        <w:spacing w:line="240" w:lineRule="auto"/>
        <w:jc w:val="center"/>
        <w:rPr>
          <w:caps/>
        </w:rPr>
      </w:pPr>
    </w:p>
    <w:p w:rsidR="00E6050E" w:rsidRPr="00097F58" w:rsidRDefault="00E6050E" w:rsidP="003B3651">
      <w:pPr>
        <w:spacing w:line="240" w:lineRule="auto"/>
        <w:jc w:val="center"/>
        <w:rPr>
          <w:caps/>
        </w:rPr>
      </w:pPr>
      <w:r w:rsidRPr="00097F58">
        <w:rPr>
          <w:caps/>
        </w:rPr>
        <w:t xml:space="preserve">Gervais, </w:t>
      </w:r>
      <w:r w:rsidRPr="00097F58">
        <w:t>François</w:t>
      </w:r>
    </w:p>
    <w:p w:rsidR="007D4B04" w:rsidRPr="00097F58" w:rsidRDefault="00E6050E" w:rsidP="003B3651">
      <w:pPr>
        <w:spacing w:line="240" w:lineRule="auto"/>
        <w:jc w:val="center"/>
      </w:pPr>
      <w:r w:rsidRPr="00097F58">
        <w:rPr>
          <w:caps/>
        </w:rPr>
        <w:t>vaillancourt</w:t>
      </w:r>
      <w:r w:rsidR="00DB0834" w:rsidRPr="00097F58">
        <w:t xml:space="preserve">, </w:t>
      </w:r>
      <w:r w:rsidRPr="00097F58">
        <w:t>Jimmy</w:t>
      </w:r>
    </w:p>
    <w:p w:rsidR="007D4B04" w:rsidRPr="00097F58" w:rsidRDefault="007D4B04" w:rsidP="003B3651">
      <w:pPr>
        <w:spacing w:line="240" w:lineRule="auto"/>
        <w:jc w:val="center"/>
        <w:rPr>
          <w:b/>
        </w:rPr>
      </w:pPr>
    </w:p>
    <w:p w:rsidR="00EB200A" w:rsidRPr="00097F58" w:rsidRDefault="007D4B04" w:rsidP="00AA441A">
      <w:pPr>
        <w:jc w:val="center"/>
        <w:rPr>
          <w:b/>
        </w:rPr>
      </w:pPr>
      <w:r w:rsidRPr="00097F58">
        <w:rPr>
          <w:b/>
        </w:rPr>
        <w:t>RÉSUMÉ</w:t>
      </w:r>
    </w:p>
    <w:p w:rsidR="00D4566E" w:rsidRPr="00097F58" w:rsidRDefault="00D4566E" w:rsidP="003B3651">
      <w:pPr>
        <w:pStyle w:val="Titre"/>
        <w:spacing w:line="240" w:lineRule="auto"/>
        <w:jc w:val="left"/>
        <w:rPr>
          <w:b w:val="0"/>
        </w:rPr>
      </w:pPr>
    </w:p>
    <w:p w:rsidR="00637C83" w:rsidRDefault="00097F58" w:rsidP="005A30C8">
      <w:pPr>
        <w:spacing w:line="240" w:lineRule="auto"/>
      </w:pPr>
      <w:r w:rsidRPr="00097F58">
        <w:t xml:space="preserve">En seulement quelques décennies, </w:t>
      </w:r>
      <w:r>
        <w:t xml:space="preserve">le monde du jeu vidéo </w:t>
      </w:r>
      <w:r w:rsidR="003E7336">
        <w:t>a</w:t>
      </w:r>
      <w:r>
        <w:t xml:space="preserve"> fait un bon en avant extraordinaire. Passant de </w:t>
      </w:r>
      <w:r w:rsidR="003E7336">
        <w:t>simples</w:t>
      </w:r>
      <w:r>
        <w:t xml:space="preserve"> </w:t>
      </w:r>
      <w:r w:rsidR="003E7336">
        <w:t>consoles</w:t>
      </w:r>
      <w:r>
        <w:t xml:space="preserve"> 8 bits à des jeux 3</w:t>
      </w:r>
      <w:r w:rsidR="00C851F8">
        <w:t>D</w:t>
      </w:r>
      <w:r>
        <w:t xml:space="preserve"> extrêmement </w:t>
      </w:r>
      <w:r w:rsidR="003E7336">
        <w:t>riches</w:t>
      </w:r>
      <w:r>
        <w:t xml:space="preserve"> graphiquement et l’évolution est incessante. Cependant, la demande pour les jeux d’autrefois reste présente. En effet, </w:t>
      </w:r>
      <w:r w:rsidR="003E7336">
        <w:t>certaines</w:t>
      </w:r>
      <w:r w:rsidR="00637C83">
        <w:t xml:space="preserve"> </w:t>
      </w:r>
      <w:r w:rsidR="003E7336">
        <w:t>personnes</w:t>
      </w:r>
      <w:r w:rsidR="00637C83">
        <w:t xml:space="preserve"> ne peuvent se </w:t>
      </w:r>
      <w:r w:rsidR="003E7336">
        <w:t>passer</w:t>
      </w:r>
      <w:r w:rsidR="00637C83">
        <w:t xml:space="preserve"> des jeux 2 dimensions simple</w:t>
      </w:r>
      <w:r w:rsidR="003E7336">
        <w:t>s</w:t>
      </w:r>
      <w:r w:rsidR="00637C83">
        <w:t xml:space="preserve"> et agréable</w:t>
      </w:r>
      <w:r w:rsidR="003E7336">
        <w:t>s</w:t>
      </w:r>
      <w:r w:rsidR="00637C83">
        <w:t>. C’est pourquoi il existe quelque</w:t>
      </w:r>
      <w:r w:rsidR="003E7336">
        <w:t>s</w:t>
      </w:r>
      <w:r w:rsidR="00637C83">
        <w:t xml:space="preserve"> plateforme</w:t>
      </w:r>
      <w:r w:rsidR="003E7336">
        <w:t>s</w:t>
      </w:r>
      <w:r w:rsidR="00637C83">
        <w:t xml:space="preserve"> permettant de développer ses propres jeux vidéo. Cependant, les auteurs de ce projet croient que celles-ci ont certaines lacunes évidentes.</w:t>
      </w:r>
    </w:p>
    <w:p w:rsidR="00637C83" w:rsidRDefault="00637C83" w:rsidP="005A30C8">
      <w:pPr>
        <w:spacing w:line="240" w:lineRule="auto"/>
      </w:pPr>
    </w:p>
    <w:p w:rsidR="005A30C8" w:rsidRPr="00097F58" w:rsidRDefault="00637C83" w:rsidP="005A30C8">
      <w:pPr>
        <w:spacing w:line="240" w:lineRule="auto"/>
      </w:pPr>
      <w:r>
        <w:t xml:space="preserve">Ce rapport couvre la mise en perspective des lacunes des petites consoles </w:t>
      </w:r>
      <w:r w:rsidR="00C851F8">
        <w:t xml:space="preserve">programmables </w:t>
      </w:r>
      <w:r>
        <w:t xml:space="preserve">actuelles. Vous trouverez ensuite une présentation du design d’une plateforme qui offre une solution à ces lacunes. Ceci </w:t>
      </w:r>
      <w:r w:rsidR="00A0515A">
        <w:t>inclut</w:t>
      </w:r>
      <w:r>
        <w:t xml:space="preserve"> une analyse de plusieurs composants et une argumentation face au choix final. </w:t>
      </w:r>
      <w:r w:rsidR="00A0515A">
        <w:t>De plus,</w:t>
      </w:r>
      <w:r>
        <w:t xml:space="preserve"> une explication </w:t>
      </w:r>
      <w:r w:rsidR="00DA6CDB">
        <w:t>détaillée</w:t>
      </w:r>
      <w:r>
        <w:t xml:space="preserve"> sur la réalisation de tout le logiciel à partir du bas </w:t>
      </w:r>
      <w:r w:rsidR="00DA6CDB">
        <w:t>niveau</w:t>
      </w:r>
      <w:r>
        <w:t xml:space="preserve"> </w:t>
      </w:r>
      <w:r w:rsidR="00C12D42">
        <w:t>jusqu’à la</w:t>
      </w:r>
      <w:r w:rsidR="00DA6CDB">
        <w:t xml:space="preserve"> démo de jeu est </w:t>
      </w:r>
      <w:r w:rsidR="00A0515A">
        <w:t>présentée</w:t>
      </w:r>
      <w:r w:rsidR="00DA6CDB">
        <w:t>.</w:t>
      </w:r>
    </w:p>
    <w:p w:rsidR="007D4B04" w:rsidRPr="00097F58" w:rsidRDefault="007D4B04" w:rsidP="003B7C77">
      <w:pPr>
        <w:spacing w:line="240" w:lineRule="auto"/>
      </w:pPr>
    </w:p>
    <w:p w:rsidR="00282AE0" w:rsidRPr="00097F58" w:rsidRDefault="00282AE0" w:rsidP="002D070E">
      <w:pPr>
        <w:pStyle w:val="Titre"/>
        <w:spacing w:line="240" w:lineRule="auto"/>
        <w:rPr>
          <w:bCs w:val="0"/>
          <w:caps/>
        </w:rPr>
        <w:sectPr w:rsidR="00282AE0" w:rsidRPr="00097F58" w:rsidSect="0006140F">
          <w:headerReference w:type="default" r:id="rId16"/>
          <w:pgSz w:w="12240" w:h="15840" w:code="1"/>
          <w:pgMar w:top="2160" w:right="1080" w:bottom="1080" w:left="2160" w:header="1080" w:footer="1134" w:gutter="0"/>
          <w:paperSrc w:first="15" w:other="15"/>
          <w:pgNumType w:fmt="upperRoman"/>
          <w:cols w:space="708"/>
          <w:titlePg/>
          <w:docGrid w:linePitch="360"/>
        </w:sectPr>
      </w:pPr>
    </w:p>
    <w:p w:rsidR="00514B28" w:rsidRPr="00097F58" w:rsidRDefault="00514B28" w:rsidP="00CC053B">
      <w:pPr>
        <w:spacing w:line="240" w:lineRule="auto"/>
        <w:jc w:val="center"/>
        <w:rPr>
          <w:b/>
        </w:rPr>
      </w:pPr>
      <w:bookmarkStart w:id="4" w:name="_Toc112752329"/>
      <w:bookmarkStart w:id="5" w:name="_Toc113077129"/>
      <w:bookmarkStart w:id="6" w:name="_Toc113077679"/>
      <w:bookmarkStart w:id="7" w:name="_Toc113077767"/>
      <w:r w:rsidRPr="00097F58">
        <w:rPr>
          <w:b/>
        </w:rPr>
        <w:lastRenderedPageBreak/>
        <w:t>TABLE DES MATIÈRES</w:t>
      </w:r>
      <w:bookmarkEnd w:id="4"/>
      <w:bookmarkEnd w:id="5"/>
      <w:bookmarkEnd w:id="6"/>
      <w:bookmarkEnd w:id="7"/>
    </w:p>
    <w:p w:rsidR="00B172B6" w:rsidRPr="00097F58" w:rsidRDefault="00B172B6" w:rsidP="00564555">
      <w:pPr>
        <w:spacing w:after="120" w:line="240" w:lineRule="auto"/>
      </w:pPr>
    </w:p>
    <w:p w:rsidR="00514B28" w:rsidRPr="00097F58" w:rsidRDefault="00514B28" w:rsidP="00C349C2">
      <w:pPr>
        <w:spacing w:line="240" w:lineRule="auto"/>
        <w:jc w:val="right"/>
      </w:pPr>
      <w:r w:rsidRPr="00097F58">
        <w:t>Page</w:t>
      </w:r>
    </w:p>
    <w:p w:rsidR="00C851F8" w:rsidRDefault="001D3FD6">
      <w:pPr>
        <w:pStyle w:val="TM6"/>
        <w:rPr>
          <w:rFonts w:asciiTheme="minorHAnsi" w:eastAsiaTheme="minorEastAsia" w:hAnsiTheme="minorHAnsi" w:cstheme="minorBidi"/>
          <w:noProof/>
          <w:sz w:val="22"/>
          <w:szCs w:val="22"/>
          <w:lang w:eastAsia="fr-CA"/>
        </w:rPr>
      </w:pPr>
      <w:r w:rsidRPr="00097F58">
        <w:fldChar w:fldCharType="begin"/>
      </w:r>
      <w:r w:rsidR="00085CB7" w:rsidRPr="00097F58">
        <w:instrText xml:space="preserve"> TOC \o "2-4" \h \z \t "Titre 1;1;Style2;1;Style Titre 2 + 12 pt Non Italique;1;Titre;6;ANNEXE;5" </w:instrText>
      </w:r>
      <w:r w:rsidRPr="00097F58">
        <w:fldChar w:fldCharType="separate"/>
      </w:r>
      <w:hyperlink w:anchor="_Toc268772079" w:history="1">
        <w:r w:rsidR="00C851F8" w:rsidRPr="006A660B">
          <w:rPr>
            <w:rStyle w:val="Lienhypertexte"/>
            <w:noProof/>
          </w:rPr>
          <w:t>INTRODUCTION</w:t>
        </w:r>
        <w:r w:rsidR="00C851F8">
          <w:rPr>
            <w:noProof/>
            <w:webHidden/>
          </w:rPr>
          <w:tab/>
        </w:r>
        <w:r w:rsidR="00C851F8">
          <w:rPr>
            <w:noProof/>
            <w:webHidden/>
          </w:rPr>
          <w:fldChar w:fldCharType="begin"/>
        </w:r>
        <w:r w:rsidR="00C851F8">
          <w:rPr>
            <w:noProof/>
            <w:webHidden/>
          </w:rPr>
          <w:instrText xml:space="preserve"> PAGEREF _Toc268772079 \h </w:instrText>
        </w:r>
        <w:r w:rsidR="00C851F8">
          <w:rPr>
            <w:noProof/>
            <w:webHidden/>
          </w:rPr>
        </w:r>
        <w:r w:rsidR="00C851F8">
          <w:rPr>
            <w:noProof/>
            <w:webHidden/>
          </w:rPr>
          <w:fldChar w:fldCharType="separate"/>
        </w:r>
        <w:r w:rsidR="00C851F8">
          <w:rPr>
            <w:noProof/>
            <w:webHidden/>
          </w:rPr>
          <w:t>1</w:t>
        </w:r>
        <w:r w:rsidR="00C851F8">
          <w:rPr>
            <w:noProof/>
            <w:webHidden/>
          </w:rPr>
          <w:fldChar w:fldCharType="end"/>
        </w:r>
      </w:hyperlink>
    </w:p>
    <w:p w:rsidR="00C851F8" w:rsidRDefault="00C851F8">
      <w:pPr>
        <w:pStyle w:val="TM6"/>
        <w:rPr>
          <w:rFonts w:asciiTheme="minorHAnsi" w:eastAsiaTheme="minorEastAsia" w:hAnsiTheme="minorHAnsi" w:cstheme="minorBidi"/>
          <w:noProof/>
          <w:sz w:val="22"/>
          <w:szCs w:val="22"/>
          <w:lang w:eastAsia="fr-CA"/>
        </w:rPr>
      </w:pPr>
      <w:hyperlink w:anchor="_Toc268772080" w:history="1">
        <w:r w:rsidRPr="006A660B">
          <w:rPr>
            <w:rStyle w:val="Lienhypertexte"/>
            <w:noProof/>
          </w:rPr>
          <w:t>NOTE AUX LECTEURS</w:t>
        </w:r>
        <w:r>
          <w:rPr>
            <w:noProof/>
            <w:webHidden/>
          </w:rPr>
          <w:tab/>
        </w:r>
        <w:r>
          <w:rPr>
            <w:noProof/>
            <w:webHidden/>
          </w:rPr>
          <w:fldChar w:fldCharType="begin"/>
        </w:r>
        <w:r>
          <w:rPr>
            <w:noProof/>
            <w:webHidden/>
          </w:rPr>
          <w:instrText xml:space="preserve"> PAGEREF _Toc268772080 \h </w:instrText>
        </w:r>
        <w:r>
          <w:rPr>
            <w:noProof/>
            <w:webHidden/>
          </w:rPr>
        </w:r>
        <w:r>
          <w:rPr>
            <w:noProof/>
            <w:webHidden/>
          </w:rPr>
          <w:fldChar w:fldCharType="separate"/>
        </w:r>
        <w:r>
          <w:rPr>
            <w:noProof/>
            <w:webHidden/>
          </w:rPr>
          <w:t>1</w:t>
        </w:r>
        <w:r>
          <w:rPr>
            <w:noProof/>
            <w:webHidden/>
          </w:rPr>
          <w:fldChar w:fldCharType="end"/>
        </w:r>
      </w:hyperlink>
    </w:p>
    <w:p w:rsidR="00C851F8" w:rsidRDefault="00C851F8">
      <w:pPr>
        <w:pStyle w:val="TM1"/>
        <w:rPr>
          <w:rFonts w:asciiTheme="minorHAnsi" w:eastAsiaTheme="minorEastAsia" w:hAnsiTheme="minorHAnsi" w:cstheme="minorBidi"/>
          <w:caps w:val="0"/>
          <w:sz w:val="22"/>
          <w:szCs w:val="22"/>
          <w:lang w:eastAsia="fr-CA"/>
        </w:rPr>
      </w:pPr>
      <w:hyperlink w:anchor="_Toc268772081" w:history="1">
        <w:r w:rsidRPr="006A660B">
          <w:rPr>
            <w:rStyle w:val="Lienhypertexte"/>
          </w:rPr>
          <w:t>CHAPITRE 1 Analyse de la problèmatique</w:t>
        </w:r>
        <w:r>
          <w:rPr>
            <w:webHidden/>
          </w:rPr>
          <w:tab/>
        </w:r>
        <w:r>
          <w:rPr>
            <w:webHidden/>
          </w:rPr>
          <w:fldChar w:fldCharType="begin"/>
        </w:r>
        <w:r>
          <w:rPr>
            <w:webHidden/>
          </w:rPr>
          <w:instrText xml:space="preserve"> PAGEREF _Toc268772081 \h </w:instrText>
        </w:r>
        <w:r>
          <w:rPr>
            <w:webHidden/>
          </w:rPr>
        </w:r>
        <w:r>
          <w:rPr>
            <w:webHidden/>
          </w:rPr>
          <w:fldChar w:fldCharType="separate"/>
        </w:r>
        <w:r>
          <w:rPr>
            <w:webHidden/>
          </w:rPr>
          <w:t>2</w:t>
        </w:r>
        <w:r>
          <w:rPr>
            <w:webHidden/>
          </w:rPr>
          <w:fldChar w:fldCharType="end"/>
        </w:r>
      </w:hyperlink>
    </w:p>
    <w:p w:rsidR="00C851F8" w:rsidRDefault="00C851F8">
      <w:pPr>
        <w:pStyle w:val="TM2"/>
        <w:rPr>
          <w:rFonts w:asciiTheme="minorHAnsi" w:eastAsiaTheme="minorEastAsia" w:hAnsiTheme="minorHAnsi" w:cstheme="minorBidi"/>
          <w:noProof/>
          <w:sz w:val="22"/>
          <w:szCs w:val="22"/>
          <w:lang w:eastAsia="fr-CA"/>
        </w:rPr>
      </w:pPr>
      <w:hyperlink w:anchor="_Toc268772082" w:history="1">
        <w:r w:rsidRPr="006A660B">
          <w:rPr>
            <w:rStyle w:val="Lienhypertexte"/>
            <w:noProof/>
          </w:rPr>
          <w:t>1.1</w:t>
        </w:r>
        <w:r>
          <w:rPr>
            <w:rFonts w:asciiTheme="minorHAnsi" w:eastAsiaTheme="minorEastAsia" w:hAnsiTheme="minorHAnsi" w:cstheme="minorBidi"/>
            <w:noProof/>
            <w:sz w:val="22"/>
            <w:szCs w:val="22"/>
            <w:lang w:eastAsia="fr-CA"/>
          </w:rPr>
          <w:tab/>
        </w:r>
        <w:r w:rsidRPr="006A660B">
          <w:rPr>
            <w:rStyle w:val="Lienhypertexte"/>
            <w:noProof/>
          </w:rPr>
          <w:t>Définition du besoin</w:t>
        </w:r>
        <w:r>
          <w:rPr>
            <w:noProof/>
            <w:webHidden/>
          </w:rPr>
          <w:tab/>
        </w:r>
        <w:r>
          <w:rPr>
            <w:noProof/>
            <w:webHidden/>
          </w:rPr>
          <w:fldChar w:fldCharType="begin"/>
        </w:r>
        <w:r>
          <w:rPr>
            <w:noProof/>
            <w:webHidden/>
          </w:rPr>
          <w:instrText xml:space="preserve"> PAGEREF _Toc268772082 \h </w:instrText>
        </w:r>
        <w:r>
          <w:rPr>
            <w:noProof/>
            <w:webHidden/>
          </w:rPr>
        </w:r>
        <w:r>
          <w:rPr>
            <w:noProof/>
            <w:webHidden/>
          </w:rPr>
          <w:fldChar w:fldCharType="separate"/>
        </w:r>
        <w:r>
          <w:rPr>
            <w:noProof/>
            <w:webHidden/>
          </w:rPr>
          <w:t>2</w:t>
        </w:r>
        <w:r>
          <w:rPr>
            <w:noProof/>
            <w:webHidden/>
          </w:rPr>
          <w:fldChar w:fldCharType="end"/>
        </w:r>
      </w:hyperlink>
    </w:p>
    <w:p w:rsidR="00C851F8" w:rsidRDefault="00C851F8">
      <w:pPr>
        <w:pStyle w:val="TM2"/>
        <w:rPr>
          <w:rFonts w:asciiTheme="minorHAnsi" w:eastAsiaTheme="minorEastAsia" w:hAnsiTheme="minorHAnsi" w:cstheme="minorBidi"/>
          <w:noProof/>
          <w:sz w:val="22"/>
          <w:szCs w:val="22"/>
          <w:lang w:eastAsia="fr-CA"/>
        </w:rPr>
      </w:pPr>
      <w:hyperlink w:anchor="_Toc268772083" w:history="1">
        <w:r w:rsidRPr="006A660B">
          <w:rPr>
            <w:rStyle w:val="Lienhypertexte"/>
            <w:noProof/>
          </w:rPr>
          <w:t>1.2</w:t>
        </w:r>
        <w:r>
          <w:rPr>
            <w:rFonts w:asciiTheme="minorHAnsi" w:eastAsiaTheme="minorEastAsia" w:hAnsiTheme="minorHAnsi" w:cstheme="minorBidi"/>
            <w:noProof/>
            <w:sz w:val="22"/>
            <w:szCs w:val="22"/>
            <w:lang w:eastAsia="fr-CA"/>
          </w:rPr>
          <w:tab/>
        </w:r>
        <w:r w:rsidRPr="006A660B">
          <w:rPr>
            <w:rStyle w:val="Lienhypertexte"/>
            <w:noProof/>
          </w:rPr>
          <w:t>Définition du système</w:t>
        </w:r>
        <w:r>
          <w:rPr>
            <w:noProof/>
            <w:webHidden/>
          </w:rPr>
          <w:tab/>
        </w:r>
        <w:r>
          <w:rPr>
            <w:noProof/>
            <w:webHidden/>
          </w:rPr>
          <w:fldChar w:fldCharType="begin"/>
        </w:r>
        <w:r>
          <w:rPr>
            <w:noProof/>
            <w:webHidden/>
          </w:rPr>
          <w:instrText xml:space="preserve"> PAGEREF _Toc268772083 \h </w:instrText>
        </w:r>
        <w:r>
          <w:rPr>
            <w:noProof/>
            <w:webHidden/>
          </w:rPr>
        </w:r>
        <w:r>
          <w:rPr>
            <w:noProof/>
            <w:webHidden/>
          </w:rPr>
          <w:fldChar w:fldCharType="separate"/>
        </w:r>
        <w:r>
          <w:rPr>
            <w:noProof/>
            <w:webHidden/>
          </w:rPr>
          <w:t>3</w:t>
        </w:r>
        <w:r>
          <w:rPr>
            <w:noProof/>
            <w:webHidden/>
          </w:rPr>
          <w:fldChar w:fldCharType="end"/>
        </w:r>
      </w:hyperlink>
    </w:p>
    <w:p w:rsidR="00C851F8" w:rsidRDefault="00C851F8">
      <w:pPr>
        <w:pStyle w:val="TM2"/>
        <w:rPr>
          <w:rFonts w:asciiTheme="minorHAnsi" w:eastAsiaTheme="minorEastAsia" w:hAnsiTheme="minorHAnsi" w:cstheme="minorBidi"/>
          <w:noProof/>
          <w:sz w:val="22"/>
          <w:szCs w:val="22"/>
          <w:lang w:eastAsia="fr-CA"/>
        </w:rPr>
      </w:pPr>
      <w:hyperlink w:anchor="_Toc268772084" w:history="1">
        <w:r w:rsidRPr="006A660B">
          <w:rPr>
            <w:rStyle w:val="Lienhypertexte"/>
            <w:noProof/>
          </w:rPr>
          <w:t>1.3</w:t>
        </w:r>
        <w:r>
          <w:rPr>
            <w:rFonts w:asciiTheme="minorHAnsi" w:eastAsiaTheme="minorEastAsia" w:hAnsiTheme="minorHAnsi" w:cstheme="minorBidi"/>
            <w:noProof/>
            <w:sz w:val="22"/>
            <w:szCs w:val="22"/>
            <w:lang w:eastAsia="fr-CA"/>
          </w:rPr>
          <w:tab/>
        </w:r>
        <w:r w:rsidRPr="006A660B">
          <w:rPr>
            <w:rStyle w:val="Lienhypertexte"/>
            <w:noProof/>
          </w:rPr>
          <w:t>Risques et opportunités</w:t>
        </w:r>
        <w:r>
          <w:rPr>
            <w:noProof/>
            <w:webHidden/>
          </w:rPr>
          <w:tab/>
        </w:r>
        <w:r>
          <w:rPr>
            <w:noProof/>
            <w:webHidden/>
          </w:rPr>
          <w:fldChar w:fldCharType="begin"/>
        </w:r>
        <w:r>
          <w:rPr>
            <w:noProof/>
            <w:webHidden/>
          </w:rPr>
          <w:instrText xml:space="preserve"> PAGEREF _Toc268772084 \h </w:instrText>
        </w:r>
        <w:r>
          <w:rPr>
            <w:noProof/>
            <w:webHidden/>
          </w:rPr>
        </w:r>
        <w:r>
          <w:rPr>
            <w:noProof/>
            <w:webHidden/>
          </w:rPr>
          <w:fldChar w:fldCharType="separate"/>
        </w:r>
        <w:r>
          <w:rPr>
            <w:noProof/>
            <w:webHidden/>
          </w:rPr>
          <w:t>4</w:t>
        </w:r>
        <w:r>
          <w:rPr>
            <w:noProof/>
            <w:webHidden/>
          </w:rPr>
          <w:fldChar w:fldCharType="end"/>
        </w:r>
      </w:hyperlink>
    </w:p>
    <w:p w:rsidR="00C851F8" w:rsidRDefault="00C851F8">
      <w:pPr>
        <w:pStyle w:val="TM1"/>
        <w:rPr>
          <w:rFonts w:asciiTheme="minorHAnsi" w:eastAsiaTheme="minorEastAsia" w:hAnsiTheme="minorHAnsi" w:cstheme="minorBidi"/>
          <w:caps w:val="0"/>
          <w:sz w:val="22"/>
          <w:szCs w:val="22"/>
          <w:lang w:eastAsia="fr-CA"/>
        </w:rPr>
      </w:pPr>
      <w:hyperlink w:anchor="_Toc268772085" w:history="1">
        <w:r w:rsidRPr="006A660B">
          <w:rPr>
            <w:rStyle w:val="Lienhypertexte"/>
          </w:rPr>
          <w:t>CHAPITRE 2 Conceptualisation de la solution</w:t>
        </w:r>
        <w:r>
          <w:rPr>
            <w:webHidden/>
          </w:rPr>
          <w:tab/>
        </w:r>
        <w:r>
          <w:rPr>
            <w:webHidden/>
          </w:rPr>
          <w:fldChar w:fldCharType="begin"/>
        </w:r>
        <w:r>
          <w:rPr>
            <w:webHidden/>
          </w:rPr>
          <w:instrText xml:space="preserve"> PAGEREF _Toc268772085 \h </w:instrText>
        </w:r>
        <w:r>
          <w:rPr>
            <w:webHidden/>
          </w:rPr>
        </w:r>
        <w:r>
          <w:rPr>
            <w:webHidden/>
          </w:rPr>
          <w:fldChar w:fldCharType="separate"/>
        </w:r>
        <w:r>
          <w:rPr>
            <w:webHidden/>
          </w:rPr>
          <w:t>5</w:t>
        </w:r>
        <w:r>
          <w:rPr>
            <w:webHidden/>
          </w:rPr>
          <w:fldChar w:fldCharType="end"/>
        </w:r>
      </w:hyperlink>
    </w:p>
    <w:p w:rsidR="00C851F8" w:rsidRDefault="00C851F8">
      <w:pPr>
        <w:pStyle w:val="TM2"/>
        <w:rPr>
          <w:rFonts w:asciiTheme="minorHAnsi" w:eastAsiaTheme="minorEastAsia" w:hAnsiTheme="minorHAnsi" w:cstheme="minorBidi"/>
          <w:noProof/>
          <w:sz w:val="22"/>
          <w:szCs w:val="22"/>
          <w:lang w:eastAsia="fr-CA"/>
        </w:rPr>
      </w:pPr>
      <w:hyperlink w:anchor="_Toc268772086" w:history="1">
        <w:r w:rsidRPr="006A660B">
          <w:rPr>
            <w:rStyle w:val="Lienhypertexte"/>
            <w:noProof/>
          </w:rPr>
          <w:t>2.1</w:t>
        </w:r>
        <w:r>
          <w:rPr>
            <w:rFonts w:asciiTheme="minorHAnsi" w:eastAsiaTheme="minorEastAsia" w:hAnsiTheme="minorHAnsi" w:cstheme="minorBidi"/>
            <w:noProof/>
            <w:sz w:val="22"/>
            <w:szCs w:val="22"/>
            <w:lang w:eastAsia="fr-CA"/>
          </w:rPr>
          <w:tab/>
        </w:r>
        <w:r w:rsidRPr="006A660B">
          <w:rPr>
            <w:rStyle w:val="Lienhypertexte"/>
            <w:noProof/>
          </w:rPr>
          <w:t>Contraintes</w:t>
        </w:r>
        <w:r>
          <w:rPr>
            <w:noProof/>
            <w:webHidden/>
          </w:rPr>
          <w:tab/>
        </w:r>
        <w:r>
          <w:rPr>
            <w:noProof/>
            <w:webHidden/>
          </w:rPr>
          <w:fldChar w:fldCharType="begin"/>
        </w:r>
        <w:r>
          <w:rPr>
            <w:noProof/>
            <w:webHidden/>
          </w:rPr>
          <w:instrText xml:space="preserve"> PAGEREF _Toc268772086 \h </w:instrText>
        </w:r>
        <w:r>
          <w:rPr>
            <w:noProof/>
            <w:webHidden/>
          </w:rPr>
        </w:r>
        <w:r>
          <w:rPr>
            <w:noProof/>
            <w:webHidden/>
          </w:rPr>
          <w:fldChar w:fldCharType="separate"/>
        </w:r>
        <w:r>
          <w:rPr>
            <w:noProof/>
            <w:webHidden/>
          </w:rPr>
          <w:t>5</w:t>
        </w:r>
        <w:r>
          <w:rPr>
            <w:noProof/>
            <w:webHidden/>
          </w:rPr>
          <w:fldChar w:fldCharType="end"/>
        </w:r>
      </w:hyperlink>
    </w:p>
    <w:p w:rsidR="00C851F8" w:rsidRDefault="00C851F8">
      <w:pPr>
        <w:pStyle w:val="TM2"/>
        <w:rPr>
          <w:rFonts w:asciiTheme="minorHAnsi" w:eastAsiaTheme="minorEastAsia" w:hAnsiTheme="minorHAnsi" w:cstheme="minorBidi"/>
          <w:noProof/>
          <w:sz w:val="22"/>
          <w:szCs w:val="22"/>
          <w:lang w:eastAsia="fr-CA"/>
        </w:rPr>
      </w:pPr>
      <w:hyperlink w:anchor="_Toc268772087" w:history="1">
        <w:r w:rsidRPr="006A660B">
          <w:rPr>
            <w:rStyle w:val="Lienhypertexte"/>
            <w:noProof/>
          </w:rPr>
          <w:t>2.2</w:t>
        </w:r>
        <w:r>
          <w:rPr>
            <w:rFonts w:asciiTheme="minorHAnsi" w:eastAsiaTheme="minorEastAsia" w:hAnsiTheme="minorHAnsi" w:cstheme="minorBidi"/>
            <w:noProof/>
            <w:sz w:val="22"/>
            <w:szCs w:val="22"/>
            <w:lang w:eastAsia="fr-CA"/>
          </w:rPr>
          <w:tab/>
        </w:r>
        <w:r w:rsidRPr="006A660B">
          <w:rPr>
            <w:rStyle w:val="Lienhypertexte"/>
            <w:noProof/>
          </w:rPr>
          <w:t>Calculs préliminaires</w:t>
        </w:r>
        <w:r>
          <w:rPr>
            <w:noProof/>
            <w:webHidden/>
          </w:rPr>
          <w:tab/>
        </w:r>
        <w:r>
          <w:rPr>
            <w:noProof/>
            <w:webHidden/>
          </w:rPr>
          <w:fldChar w:fldCharType="begin"/>
        </w:r>
        <w:r>
          <w:rPr>
            <w:noProof/>
            <w:webHidden/>
          </w:rPr>
          <w:instrText xml:space="preserve"> PAGEREF _Toc268772087 \h </w:instrText>
        </w:r>
        <w:r>
          <w:rPr>
            <w:noProof/>
            <w:webHidden/>
          </w:rPr>
        </w:r>
        <w:r>
          <w:rPr>
            <w:noProof/>
            <w:webHidden/>
          </w:rPr>
          <w:fldChar w:fldCharType="separate"/>
        </w:r>
        <w:r>
          <w:rPr>
            <w:noProof/>
            <w:webHidden/>
          </w:rPr>
          <w:t>6</w:t>
        </w:r>
        <w:r>
          <w:rPr>
            <w:noProof/>
            <w:webHidden/>
          </w:rPr>
          <w:fldChar w:fldCharType="end"/>
        </w:r>
      </w:hyperlink>
    </w:p>
    <w:p w:rsidR="00C851F8" w:rsidRDefault="00C851F8">
      <w:pPr>
        <w:pStyle w:val="TM2"/>
        <w:rPr>
          <w:rFonts w:asciiTheme="minorHAnsi" w:eastAsiaTheme="minorEastAsia" w:hAnsiTheme="minorHAnsi" w:cstheme="minorBidi"/>
          <w:noProof/>
          <w:sz w:val="22"/>
          <w:szCs w:val="22"/>
          <w:lang w:eastAsia="fr-CA"/>
        </w:rPr>
      </w:pPr>
      <w:hyperlink w:anchor="_Toc268772088" w:history="1">
        <w:r w:rsidRPr="006A660B">
          <w:rPr>
            <w:rStyle w:val="Lienhypertexte"/>
            <w:noProof/>
          </w:rPr>
          <w:t>2.3</w:t>
        </w:r>
        <w:r>
          <w:rPr>
            <w:rFonts w:asciiTheme="minorHAnsi" w:eastAsiaTheme="minorEastAsia" w:hAnsiTheme="minorHAnsi" w:cstheme="minorBidi"/>
            <w:noProof/>
            <w:sz w:val="22"/>
            <w:szCs w:val="22"/>
            <w:lang w:eastAsia="fr-CA"/>
          </w:rPr>
          <w:tab/>
        </w:r>
        <w:r w:rsidRPr="006A660B">
          <w:rPr>
            <w:rStyle w:val="Lienhypertexte"/>
            <w:noProof/>
          </w:rPr>
          <w:t>Définition des barèmes menant à la prise de décision</w:t>
        </w:r>
        <w:r>
          <w:rPr>
            <w:noProof/>
            <w:webHidden/>
          </w:rPr>
          <w:tab/>
        </w:r>
        <w:r>
          <w:rPr>
            <w:noProof/>
            <w:webHidden/>
          </w:rPr>
          <w:fldChar w:fldCharType="begin"/>
        </w:r>
        <w:r>
          <w:rPr>
            <w:noProof/>
            <w:webHidden/>
          </w:rPr>
          <w:instrText xml:space="preserve"> PAGEREF _Toc268772088 \h </w:instrText>
        </w:r>
        <w:r>
          <w:rPr>
            <w:noProof/>
            <w:webHidden/>
          </w:rPr>
        </w:r>
        <w:r>
          <w:rPr>
            <w:noProof/>
            <w:webHidden/>
          </w:rPr>
          <w:fldChar w:fldCharType="separate"/>
        </w:r>
        <w:r>
          <w:rPr>
            <w:noProof/>
            <w:webHidden/>
          </w:rPr>
          <w:t>9</w:t>
        </w:r>
        <w:r>
          <w:rPr>
            <w:noProof/>
            <w:webHidden/>
          </w:rPr>
          <w:fldChar w:fldCharType="end"/>
        </w:r>
      </w:hyperlink>
    </w:p>
    <w:p w:rsidR="00C851F8" w:rsidRDefault="00C851F8">
      <w:pPr>
        <w:pStyle w:val="TM2"/>
        <w:rPr>
          <w:rFonts w:asciiTheme="minorHAnsi" w:eastAsiaTheme="minorEastAsia" w:hAnsiTheme="minorHAnsi" w:cstheme="minorBidi"/>
          <w:noProof/>
          <w:sz w:val="22"/>
          <w:szCs w:val="22"/>
          <w:lang w:eastAsia="fr-CA"/>
        </w:rPr>
      </w:pPr>
      <w:hyperlink w:anchor="_Toc268772089" w:history="1">
        <w:r w:rsidRPr="006A660B">
          <w:rPr>
            <w:rStyle w:val="Lienhypertexte"/>
            <w:noProof/>
          </w:rPr>
          <w:t>2.4</w:t>
        </w:r>
        <w:r>
          <w:rPr>
            <w:rFonts w:asciiTheme="minorHAnsi" w:eastAsiaTheme="minorEastAsia" w:hAnsiTheme="minorHAnsi" w:cstheme="minorBidi"/>
            <w:noProof/>
            <w:sz w:val="22"/>
            <w:szCs w:val="22"/>
            <w:lang w:eastAsia="fr-CA"/>
          </w:rPr>
          <w:tab/>
        </w:r>
        <w:r w:rsidRPr="006A660B">
          <w:rPr>
            <w:rStyle w:val="Lienhypertexte"/>
            <w:noProof/>
          </w:rPr>
          <w:t>Évaluation des solutions possibles</w:t>
        </w:r>
        <w:r>
          <w:rPr>
            <w:noProof/>
            <w:webHidden/>
          </w:rPr>
          <w:tab/>
        </w:r>
        <w:r>
          <w:rPr>
            <w:noProof/>
            <w:webHidden/>
          </w:rPr>
          <w:fldChar w:fldCharType="begin"/>
        </w:r>
        <w:r>
          <w:rPr>
            <w:noProof/>
            <w:webHidden/>
          </w:rPr>
          <w:instrText xml:space="preserve"> PAGEREF _Toc268772089 \h </w:instrText>
        </w:r>
        <w:r>
          <w:rPr>
            <w:noProof/>
            <w:webHidden/>
          </w:rPr>
        </w:r>
        <w:r>
          <w:rPr>
            <w:noProof/>
            <w:webHidden/>
          </w:rPr>
          <w:fldChar w:fldCharType="separate"/>
        </w:r>
        <w:r>
          <w:rPr>
            <w:noProof/>
            <w:webHidden/>
          </w:rPr>
          <w:t>12</w:t>
        </w:r>
        <w:r>
          <w:rPr>
            <w:noProof/>
            <w:webHidden/>
          </w:rPr>
          <w:fldChar w:fldCharType="end"/>
        </w:r>
      </w:hyperlink>
    </w:p>
    <w:p w:rsidR="00C851F8" w:rsidRDefault="00C851F8">
      <w:pPr>
        <w:pStyle w:val="TM2"/>
        <w:rPr>
          <w:rFonts w:asciiTheme="minorHAnsi" w:eastAsiaTheme="minorEastAsia" w:hAnsiTheme="minorHAnsi" w:cstheme="minorBidi"/>
          <w:noProof/>
          <w:sz w:val="22"/>
          <w:szCs w:val="22"/>
          <w:lang w:eastAsia="fr-CA"/>
        </w:rPr>
      </w:pPr>
      <w:hyperlink w:anchor="_Toc268772090" w:history="1">
        <w:r w:rsidRPr="006A660B">
          <w:rPr>
            <w:rStyle w:val="Lienhypertexte"/>
            <w:noProof/>
          </w:rPr>
          <w:t>2.5</w:t>
        </w:r>
        <w:r>
          <w:rPr>
            <w:rFonts w:asciiTheme="minorHAnsi" w:eastAsiaTheme="minorEastAsia" w:hAnsiTheme="minorHAnsi" w:cstheme="minorBidi"/>
            <w:noProof/>
            <w:sz w:val="22"/>
            <w:szCs w:val="22"/>
            <w:lang w:eastAsia="fr-CA"/>
          </w:rPr>
          <w:tab/>
        </w:r>
        <w:r w:rsidRPr="006A660B">
          <w:rPr>
            <w:rStyle w:val="Lienhypertexte"/>
            <w:noProof/>
          </w:rPr>
          <w:t>Prise de décision en fonction des barèmes établis</w:t>
        </w:r>
        <w:r>
          <w:rPr>
            <w:noProof/>
            <w:webHidden/>
          </w:rPr>
          <w:tab/>
        </w:r>
        <w:r>
          <w:rPr>
            <w:noProof/>
            <w:webHidden/>
          </w:rPr>
          <w:fldChar w:fldCharType="begin"/>
        </w:r>
        <w:r>
          <w:rPr>
            <w:noProof/>
            <w:webHidden/>
          </w:rPr>
          <w:instrText xml:space="preserve"> PAGEREF _Toc268772090 \h </w:instrText>
        </w:r>
        <w:r>
          <w:rPr>
            <w:noProof/>
            <w:webHidden/>
          </w:rPr>
        </w:r>
        <w:r>
          <w:rPr>
            <w:noProof/>
            <w:webHidden/>
          </w:rPr>
          <w:fldChar w:fldCharType="separate"/>
        </w:r>
        <w:r>
          <w:rPr>
            <w:noProof/>
            <w:webHidden/>
          </w:rPr>
          <w:t>15</w:t>
        </w:r>
        <w:r>
          <w:rPr>
            <w:noProof/>
            <w:webHidden/>
          </w:rPr>
          <w:fldChar w:fldCharType="end"/>
        </w:r>
      </w:hyperlink>
    </w:p>
    <w:p w:rsidR="00C851F8" w:rsidRDefault="00C851F8">
      <w:pPr>
        <w:pStyle w:val="TM1"/>
        <w:rPr>
          <w:rFonts w:asciiTheme="minorHAnsi" w:eastAsiaTheme="minorEastAsia" w:hAnsiTheme="minorHAnsi" w:cstheme="minorBidi"/>
          <w:caps w:val="0"/>
          <w:sz w:val="22"/>
          <w:szCs w:val="22"/>
          <w:lang w:eastAsia="fr-CA"/>
        </w:rPr>
      </w:pPr>
      <w:hyperlink w:anchor="_Toc268772091" w:history="1">
        <w:r w:rsidRPr="006A660B">
          <w:rPr>
            <w:rStyle w:val="Lienhypertexte"/>
          </w:rPr>
          <w:t>CHAPITRE 3 OPTIMISATION DES CHOIX MATÉRIELS AUDIO ET VIDÉO</w:t>
        </w:r>
        <w:r>
          <w:rPr>
            <w:webHidden/>
          </w:rPr>
          <w:tab/>
        </w:r>
        <w:r>
          <w:rPr>
            <w:webHidden/>
          </w:rPr>
          <w:fldChar w:fldCharType="begin"/>
        </w:r>
        <w:r>
          <w:rPr>
            <w:webHidden/>
          </w:rPr>
          <w:instrText xml:space="preserve"> PAGEREF _Toc268772091 \h </w:instrText>
        </w:r>
        <w:r>
          <w:rPr>
            <w:webHidden/>
          </w:rPr>
        </w:r>
        <w:r>
          <w:rPr>
            <w:webHidden/>
          </w:rPr>
          <w:fldChar w:fldCharType="separate"/>
        </w:r>
        <w:r>
          <w:rPr>
            <w:webHidden/>
          </w:rPr>
          <w:t>19</w:t>
        </w:r>
        <w:r>
          <w:rPr>
            <w:webHidden/>
          </w:rPr>
          <w:fldChar w:fldCharType="end"/>
        </w:r>
      </w:hyperlink>
    </w:p>
    <w:p w:rsidR="00C851F8" w:rsidRDefault="00C851F8">
      <w:pPr>
        <w:pStyle w:val="TM2"/>
        <w:rPr>
          <w:rFonts w:asciiTheme="minorHAnsi" w:eastAsiaTheme="minorEastAsia" w:hAnsiTheme="minorHAnsi" w:cstheme="minorBidi"/>
          <w:noProof/>
          <w:sz w:val="22"/>
          <w:szCs w:val="22"/>
          <w:lang w:eastAsia="fr-CA"/>
        </w:rPr>
      </w:pPr>
      <w:hyperlink w:anchor="_Toc268772092" w:history="1">
        <w:r w:rsidRPr="006A660B">
          <w:rPr>
            <w:rStyle w:val="Lienhypertexte"/>
            <w:noProof/>
          </w:rPr>
          <w:t>3.1</w:t>
        </w:r>
        <w:r>
          <w:rPr>
            <w:rFonts w:asciiTheme="minorHAnsi" w:eastAsiaTheme="minorEastAsia" w:hAnsiTheme="minorHAnsi" w:cstheme="minorBidi"/>
            <w:noProof/>
            <w:sz w:val="22"/>
            <w:szCs w:val="22"/>
            <w:lang w:eastAsia="fr-CA"/>
          </w:rPr>
          <w:tab/>
        </w:r>
        <w:r w:rsidRPr="006A660B">
          <w:rPr>
            <w:rStyle w:val="Lienhypertexte"/>
            <w:noProof/>
          </w:rPr>
          <w:t>Conception d’un adaptateur pour périphériques audio et vidéo</w:t>
        </w:r>
        <w:r>
          <w:rPr>
            <w:noProof/>
            <w:webHidden/>
          </w:rPr>
          <w:tab/>
        </w:r>
        <w:r>
          <w:rPr>
            <w:noProof/>
            <w:webHidden/>
          </w:rPr>
          <w:fldChar w:fldCharType="begin"/>
        </w:r>
        <w:r>
          <w:rPr>
            <w:noProof/>
            <w:webHidden/>
          </w:rPr>
          <w:instrText xml:space="preserve"> PAGEREF _Toc268772092 \h </w:instrText>
        </w:r>
        <w:r>
          <w:rPr>
            <w:noProof/>
            <w:webHidden/>
          </w:rPr>
        </w:r>
        <w:r>
          <w:rPr>
            <w:noProof/>
            <w:webHidden/>
          </w:rPr>
          <w:fldChar w:fldCharType="separate"/>
        </w:r>
        <w:r>
          <w:rPr>
            <w:noProof/>
            <w:webHidden/>
          </w:rPr>
          <w:t>19</w:t>
        </w:r>
        <w:r>
          <w:rPr>
            <w:noProof/>
            <w:webHidden/>
          </w:rPr>
          <w:fldChar w:fldCharType="end"/>
        </w:r>
      </w:hyperlink>
    </w:p>
    <w:p w:rsidR="00C851F8" w:rsidRDefault="00C851F8">
      <w:pPr>
        <w:pStyle w:val="TM2"/>
        <w:rPr>
          <w:rFonts w:asciiTheme="minorHAnsi" w:eastAsiaTheme="minorEastAsia" w:hAnsiTheme="minorHAnsi" w:cstheme="minorBidi"/>
          <w:noProof/>
          <w:sz w:val="22"/>
          <w:szCs w:val="22"/>
          <w:lang w:eastAsia="fr-CA"/>
        </w:rPr>
      </w:pPr>
      <w:hyperlink w:anchor="_Toc268772093" w:history="1">
        <w:r w:rsidRPr="006A660B">
          <w:rPr>
            <w:rStyle w:val="Lienhypertexte"/>
            <w:noProof/>
          </w:rPr>
          <w:t>3.2</w:t>
        </w:r>
        <w:r>
          <w:rPr>
            <w:rFonts w:asciiTheme="minorHAnsi" w:eastAsiaTheme="minorEastAsia" w:hAnsiTheme="minorHAnsi" w:cstheme="minorBidi"/>
            <w:noProof/>
            <w:sz w:val="22"/>
            <w:szCs w:val="22"/>
            <w:lang w:eastAsia="fr-CA"/>
          </w:rPr>
          <w:tab/>
        </w:r>
        <w:r w:rsidRPr="006A660B">
          <w:rPr>
            <w:rStyle w:val="Lienhypertexte"/>
            <w:noProof/>
          </w:rPr>
          <w:t>Fonctionnement du signal vidéo VGA</w:t>
        </w:r>
        <w:r>
          <w:rPr>
            <w:noProof/>
            <w:webHidden/>
          </w:rPr>
          <w:tab/>
        </w:r>
        <w:r>
          <w:rPr>
            <w:noProof/>
            <w:webHidden/>
          </w:rPr>
          <w:fldChar w:fldCharType="begin"/>
        </w:r>
        <w:r>
          <w:rPr>
            <w:noProof/>
            <w:webHidden/>
          </w:rPr>
          <w:instrText xml:space="preserve"> PAGEREF _Toc268772093 \h </w:instrText>
        </w:r>
        <w:r>
          <w:rPr>
            <w:noProof/>
            <w:webHidden/>
          </w:rPr>
        </w:r>
        <w:r>
          <w:rPr>
            <w:noProof/>
            <w:webHidden/>
          </w:rPr>
          <w:fldChar w:fldCharType="separate"/>
        </w:r>
        <w:r>
          <w:rPr>
            <w:noProof/>
            <w:webHidden/>
          </w:rPr>
          <w:t>20</w:t>
        </w:r>
        <w:r>
          <w:rPr>
            <w:noProof/>
            <w:webHidden/>
          </w:rPr>
          <w:fldChar w:fldCharType="end"/>
        </w:r>
      </w:hyperlink>
    </w:p>
    <w:p w:rsidR="00C851F8" w:rsidRDefault="00C851F8">
      <w:pPr>
        <w:pStyle w:val="TM2"/>
        <w:rPr>
          <w:rFonts w:asciiTheme="minorHAnsi" w:eastAsiaTheme="minorEastAsia" w:hAnsiTheme="minorHAnsi" w:cstheme="minorBidi"/>
          <w:noProof/>
          <w:sz w:val="22"/>
          <w:szCs w:val="22"/>
          <w:lang w:eastAsia="fr-CA"/>
        </w:rPr>
      </w:pPr>
      <w:hyperlink w:anchor="_Toc268772094" w:history="1">
        <w:r w:rsidRPr="006A660B">
          <w:rPr>
            <w:rStyle w:val="Lienhypertexte"/>
            <w:noProof/>
          </w:rPr>
          <w:t>3.3</w:t>
        </w:r>
        <w:r>
          <w:rPr>
            <w:rFonts w:asciiTheme="minorHAnsi" w:eastAsiaTheme="minorEastAsia" w:hAnsiTheme="minorHAnsi" w:cstheme="minorBidi"/>
            <w:noProof/>
            <w:sz w:val="22"/>
            <w:szCs w:val="22"/>
            <w:lang w:eastAsia="fr-CA"/>
          </w:rPr>
          <w:tab/>
        </w:r>
        <w:r w:rsidRPr="006A660B">
          <w:rPr>
            <w:rStyle w:val="Lienhypertexte"/>
            <w:noProof/>
          </w:rPr>
          <w:t>Analyse d’un circuit R-2R pour la sortie vidéo</w:t>
        </w:r>
        <w:r>
          <w:rPr>
            <w:noProof/>
            <w:webHidden/>
          </w:rPr>
          <w:tab/>
        </w:r>
        <w:r>
          <w:rPr>
            <w:noProof/>
            <w:webHidden/>
          </w:rPr>
          <w:fldChar w:fldCharType="begin"/>
        </w:r>
        <w:r>
          <w:rPr>
            <w:noProof/>
            <w:webHidden/>
          </w:rPr>
          <w:instrText xml:space="preserve"> PAGEREF _Toc268772094 \h </w:instrText>
        </w:r>
        <w:r>
          <w:rPr>
            <w:noProof/>
            <w:webHidden/>
          </w:rPr>
        </w:r>
        <w:r>
          <w:rPr>
            <w:noProof/>
            <w:webHidden/>
          </w:rPr>
          <w:fldChar w:fldCharType="separate"/>
        </w:r>
        <w:r>
          <w:rPr>
            <w:noProof/>
            <w:webHidden/>
          </w:rPr>
          <w:t>23</w:t>
        </w:r>
        <w:r>
          <w:rPr>
            <w:noProof/>
            <w:webHidden/>
          </w:rPr>
          <w:fldChar w:fldCharType="end"/>
        </w:r>
      </w:hyperlink>
    </w:p>
    <w:p w:rsidR="00C851F8" w:rsidRDefault="00C851F8">
      <w:pPr>
        <w:pStyle w:val="TM3"/>
        <w:rPr>
          <w:rFonts w:asciiTheme="minorHAnsi" w:eastAsiaTheme="minorEastAsia" w:hAnsiTheme="minorHAnsi" w:cstheme="minorBidi"/>
          <w:noProof/>
          <w:sz w:val="22"/>
          <w:szCs w:val="22"/>
          <w:lang w:eastAsia="fr-CA"/>
        </w:rPr>
      </w:pPr>
      <w:hyperlink w:anchor="_Toc268772095" w:history="1">
        <w:r w:rsidRPr="006A660B">
          <w:rPr>
            <w:rStyle w:val="Lienhypertexte"/>
            <w:noProof/>
          </w:rPr>
          <w:t>3.3.1</w:t>
        </w:r>
        <w:r>
          <w:rPr>
            <w:rFonts w:asciiTheme="minorHAnsi" w:eastAsiaTheme="minorEastAsia" w:hAnsiTheme="minorHAnsi" w:cstheme="minorBidi"/>
            <w:noProof/>
            <w:sz w:val="22"/>
            <w:szCs w:val="22"/>
            <w:lang w:eastAsia="fr-CA"/>
          </w:rPr>
          <w:tab/>
        </w:r>
        <w:r w:rsidRPr="006A660B">
          <w:rPr>
            <w:rStyle w:val="Lienhypertexte"/>
            <w:noProof/>
          </w:rPr>
          <w:t>Ajustement de la tension de sortie pour les signaux analogiques</w:t>
        </w:r>
        <w:r>
          <w:rPr>
            <w:noProof/>
            <w:webHidden/>
          </w:rPr>
          <w:tab/>
        </w:r>
        <w:r>
          <w:rPr>
            <w:noProof/>
            <w:webHidden/>
          </w:rPr>
          <w:fldChar w:fldCharType="begin"/>
        </w:r>
        <w:r>
          <w:rPr>
            <w:noProof/>
            <w:webHidden/>
          </w:rPr>
          <w:instrText xml:space="preserve"> PAGEREF _Toc268772095 \h </w:instrText>
        </w:r>
        <w:r>
          <w:rPr>
            <w:noProof/>
            <w:webHidden/>
          </w:rPr>
        </w:r>
        <w:r>
          <w:rPr>
            <w:noProof/>
            <w:webHidden/>
          </w:rPr>
          <w:fldChar w:fldCharType="separate"/>
        </w:r>
        <w:r>
          <w:rPr>
            <w:noProof/>
            <w:webHidden/>
          </w:rPr>
          <w:t>25</w:t>
        </w:r>
        <w:r>
          <w:rPr>
            <w:noProof/>
            <w:webHidden/>
          </w:rPr>
          <w:fldChar w:fldCharType="end"/>
        </w:r>
      </w:hyperlink>
    </w:p>
    <w:p w:rsidR="00C851F8" w:rsidRDefault="00C851F8">
      <w:pPr>
        <w:pStyle w:val="TM3"/>
        <w:rPr>
          <w:rFonts w:asciiTheme="minorHAnsi" w:eastAsiaTheme="minorEastAsia" w:hAnsiTheme="minorHAnsi" w:cstheme="minorBidi"/>
          <w:noProof/>
          <w:sz w:val="22"/>
          <w:szCs w:val="22"/>
          <w:lang w:eastAsia="fr-CA"/>
        </w:rPr>
      </w:pPr>
      <w:hyperlink w:anchor="_Toc268772096" w:history="1">
        <w:r w:rsidRPr="006A660B">
          <w:rPr>
            <w:rStyle w:val="Lienhypertexte"/>
            <w:noProof/>
          </w:rPr>
          <w:t>3.3.2</w:t>
        </w:r>
        <w:r>
          <w:rPr>
            <w:rFonts w:asciiTheme="minorHAnsi" w:eastAsiaTheme="minorEastAsia" w:hAnsiTheme="minorHAnsi" w:cstheme="minorBidi"/>
            <w:noProof/>
            <w:sz w:val="22"/>
            <w:szCs w:val="22"/>
            <w:lang w:eastAsia="fr-CA"/>
          </w:rPr>
          <w:tab/>
        </w:r>
        <w:r w:rsidRPr="006A660B">
          <w:rPr>
            <w:rStyle w:val="Lienhypertexte"/>
            <w:noProof/>
          </w:rPr>
          <w:t>Essais pratiques</w:t>
        </w:r>
        <w:r>
          <w:rPr>
            <w:noProof/>
            <w:webHidden/>
          </w:rPr>
          <w:tab/>
        </w:r>
        <w:r>
          <w:rPr>
            <w:noProof/>
            <w:webHidden/>
          </w:rPr>
          <w:fldChar w:fldCharType="begin"/>
        </w:r>
        <w:r>
          <w:rPr>
            <w:noProof/>
            <w:webHidden/>
          </w:rPr>
          <w:instrText xml:space="preserve"> PAGEREF _Toc268772096 \h </w:instrText>
        </w:r>
        <w:r>
          <w:rPr>
            <w:noProof/>
            <w:webHidden/>
          </w:rPr>
        </w:r>
        <w:r>
          <w:rPr>
            <w:noProof/>
            <w:webHidden/>
          </w:rPr>
          <w:fldChar w:fldCharType="separate"/>
        </w:r>
        <w:r>
          <w:rPr>
            <w:noProof/>
            <w:webHidden/>
          </w:rPr>
          <w:t>28</w:t>
        </w:r>
        <w:r>
          <w:rPr>
            <w:noProof/>
            <w:webHidden/>
          </w:rPr>
          <w:fldChar w:fldCharType="end"/>
        </w:r>
      </w:hyperlink>
    </w:p>
    <w:p w:rsidR="00C851F8" w:rsidRDefault="00C851F8">
      <w:pPr>
        <w:pStyle w:val="TM2"/>
        <w:rPr>
          <w:rFonts w:asciiTheme="minorHAnsi" w:eastAsiaTheme="minorEastAsia" w:hAnsiTheme="minorHAnsi" w:cstheme="minorBidi"/>
          <w:noProof/>
          <w:sz w:val="22"/>
          <w:szCs w:val="22"/>
          <w:lang w:eastAsia="fr-CA"/>
        </w:rPr>
      </w:pPr>
      <w:hyperlink w:anchor="_Toc268772097" w:history="1">
        <w:r w:rsidRPr="006A660B">
          <w:rPr>
            <w:rStyle w:val="Lienhypertexte"/>
            <w:noProof/>
          </w:rPr>
          <w:t>3.4</w:t>
        </w:r>
        <w:r>
          <w:rPr>
            <w:rFonts w:asciiTheme="minorHAnsi" w:eastAsiaTheme="minorEastAsia" w:hAnsiTheme="minorHAnsi" w:cstheme="minorBidi"/>
            <w:noProof/>
            <w:sz w:val="22"/>
            <w:szCs w:val="22"/>
            <w:lang w:eastAsia="fr-CA"/>
          </w:rPr>
          <w:tab/>
        </w:r>
        <w:r w:rsidRPr="006A660B">
          <w:rPr>
            <w:rStyle w:val="Lienhypertexte"/>
            <w:noProof/>
          </w:rPr>
          <w:t>Analyse d’un DAC vidéo sur circuit intégré</w:t>
        </w:r>
        <w:r>
          <w:rPr>
            <w:noProof/>
            <w:webHidden/>
          </w:rPr>
          <w:tab/>
        </w:r>
        <w:r>
          <w:rPr>
            <w:noProof/>
            <w:webHidden/>
          </w:rPr>
          <w:fldChar w:fldCharType="begin"/>
        </w:r>
        <w:r>
          <w:rPr>
            <w:noProof/>
            <w:webHidden/>
          </w:rPr>
          <w:instrText xml:space="preserve"> PAGEREF _Toc268772097 \h </w:instrText>
        </w:r>
        <w:r>
          <w:rPr>
            <w:noProof/>
            <w:webHidden/>
          </w:rPr>
        </w:r>
        <w:r>
          <w:rPr>
            <w:noProof/>
            <w:webHidden/>
          </w:rPr>
          <w:fldChar w:fldCharType="separate"/>
        </w:r>
        <w:r>
          <w:rPr>
            <w:noProof/>
            <w:webHidden/>
          </w:rPr>
          <w:t>33</w:t>
        </w:r>
        <w:r>
          <w:rPr>
            <w:noProof/>
            <w:webHidden/>
          </w:rPr>
          <w:fldChar w:fldCharType="end"/>
        </w:r>
      </w:hyperlink>
    </w:p>
    <w:p w:rsidR="00C851F8" w:rsidRDefault="00C851F8">
      <w:pPr>
        <w:pStyle w:val="TM2"/>
        <w:rPr>
          <w:rFonts w:asciiTheme="minorHAnsi" w:eastAsiaTheme="minorEastAsia" w:hAnsiTheme="minorHAnsi" w:cstheme="minorBidi"/>
          <w:noProof/>
          <w:sz w:val="22"/>
          <w:szCs w:val="22"/>
          <w:lang w:eastAsia="fr-CA"/>
        </w:rPr>
      </w:pPr>
      <w:hyperlink w:anchor="_Toc268772098" w:history="1">
        <w:r w:rsidRPr="006A660B">
          <w:rPr>
            <w:rStyle w:val="Lienhypertexte"/>
            <w:noProof/>
          </w:rPr>
          <w:t>3.5</w:t>
        </w:r>
        <w:r>
          <w:rPr>
            <w:rFonts w:asciiTheme="minorHAnsi" w:eastAsiaTheme="minorEastAsia" w:hAnsiTheme="minorHAnsi" w:cstheme="minorBidi"/>
            <w:noProof/>
            <w:sz w:val="22"/>
            <w:szCs w:val="22"/>
            <w:lang w:eastAsia="fr-CA"/>
          </w:rPr>
          <w:tab/>
        </w:r>
        <w:r w:rsidRPr="006A660B">
          <w:rPr>
            <w:rStyle w:val="Lienhypertexte"/>
            <w:noProof/>
          </w:rPr>
          <w:t>Analyse d’un signal I</w:t>
        </w:r>
        <w:r w:rsidRPr="006A660B">
          <w:rPr>
            <w:rStyle w:val="Lienhypertexte"/>
            <w:noProof/>
            <w:vertAlign w:val="superscript"/>
          </w:rPr>
          <w:t>2</w:t>
        </w:r>
        <w:r w:rsidRPr="006A660B">
          <w:rPr>
            <w:rStyle w:val="Lienhypertexte"/>
            <w:noProof/>
          </w:rPr>
          <w:t>S pour la sortie audio</w:t>
        </w:r>
        <w:r>
          <w:rPr>
            <w:noProof/>
            <w:webHidden/>
          </w:rPr>
          <w:tab/>
        </w:r>
        <w:r>
          <w:rPr>
            <w:noProof/>
            <w:webHidden/>
          </w:rPr>
          <w:fldChar w:fldCharType="begin"/>
        </w:r>
        <w:r>
          <w:rPr>
            <w:noProof/>
            <w:webHidden/>
          </w:rPr>
          <w:instrText xml:space="preserve"> PAGEREF _Toc268772098 \h </w:instrText>
        </w:r>
        <w:r>
          <w:rPr>
            <w:noProof/>
            <w:webHidden/>
          </w:rPr>
        </w:r>
        <w:r>
          <w:rPr>
            <w:noProof/>
            <w:webHidden/>
          </w:rPr>
          <w:fldChar w:fldCharType="separate"/>
        </w:r>
        <w:r>
          <w:rPr>
            <w:noProof/>
            <w:webHidden/>
          </w:rPr>
          <w:t>36</w:t>
        </w:r>
        <w:r>
          <w:rPr>
            <w:noProof/>
            <w:webHidden/>
          </w:rPr>
          <w:fldChar w:fldCharType="end"/>
        </w:r>
      </w:hyperlink>
    </w:p>
    <w:p w:rsidR="00C851F8" w:rsidRDefault="00C851F8">
      <w:pPr>
        <w:pStyle w:val="TM2"/>
        <w:rPr>
          <w:rFonts w:asciiTheme="minorHAnsi" w:eastAsiaTheme="minorEastAsia" w:hAnsiTheme="minorHAnsi" w:cstheme="minorBidi"/>
          <w:noProof/>
          <w:sz w:val="22"/>
          <w:szCs w:val="22"/>
          <w:lang w:eastAsia="fr-CA"/>
        </w:rPr>
      </w:pPr>
      <w:hyperlink w:anchor="_Toc268772099" w:history="1">
        <w:r w:rsidRPr="006A660B">
          <w:rPr>
            <w:rStyle w:val="Lienhypertexte"/>
            <w:noProof/>
          </w:rPr>
          <w:t>3.6</w:t>
        </w:r>
        <w:r>
          <w:rPr>
            <w:rFonts w:asciiTheme="minorHAnsi" w:eastAsiaTheme="minorEastAsia" w:hAnsiTheme="minorHAnsi" w:cstheme="minorBidi"/>
            <w:noProof/>
            <w:sz w:val="22"/>
            <w:szCs w:val="22"/>
            <w:lang w:eastAsia="fr-CA"/>
          </w:rPr>
          <w:tab/>
        </w:r>
        <w:r w:rsidRPr="006A660B">
          <w:rPr>
            <w:rStyle w:val="Lienhypertexte"/>
            <w:noProof/>
          </w:rPr>
          <w:t>Choix d’un DAC audio externe pour l’adaptateur</w:t>
        </w:r>
        <w:r>
          <w:rPr>
            <w:noProof/>
            <w:webHidden/>
          </w:rPr>
          <w:tab/>
        </w:r>
        <w:r>
          <w:rPr>
            <w:noProof/>
            <w:webHidden/>
          </w:rPr>
          <w:fldChar w:fldCharType="begin"/>
        </w:r>
        <w:r>
          <w:rPr>
            <w:noProof/>
            <w:webHidden/>
          </w:rPr>
          <w:instrText xml:space="preserve"> PAGEREF _Toc268772099 \h </w:instrText>
        </w:r>
        <w:r>
          <w:rPr>
            <w:noProof/>
            <w:webHidden/>
          </w:rPr>
        </w:r>
        <w:r>
          <w:rPr>
            <w:noProof/>
            <w:webHidden/>
          </w:rPr>
          <w:fldChar w:fldCharType="separate"/>
        </w:r>
        <w:r>
          <w:rPr>
            <w:noProof/>
            <w:webHidden/>
          </w:rPr>
          <w:t>37</w:t>
        </w:r>
        <w:r>
          <w:rPr>
            <w:noProof/>
            <w:webHidden/>
          </w:rPr>
          <w:fldChar w:fldCharType="end"/>
        </w:r>
      </w:hyperlink>
    </w:p>
    <w:p w:rsidR="00C851F8" w:rsidRDefault="00C851F8">
      <w:pPr>
        <w:pStyle w:val="TM1"/>
        <w:rPr>
          <w:rFonts w:asciiTheme="minorHAnsi" w:eastAsiaTheme="minorEastAsia" w:hAnsiTheme="minorHAnsi" w:cstheme="minorBidi"/>
          <w:caps w:val="0"/>
          <w:sz w:val="22"/>
          <w:szCs w:val="22"/>
          <w:lang w:eastAsia="fr-CA"/>
        </w:rPr>
      </w:pPr>
      <w:hyperlink w:anchor="_Toc268772100" w:history="1">
        <w:r w:rsidRPr="006A660B">
          <w:rPr>
            <w:rStyle w:val="Lienhypertexte"/>
          </w:rPr>
          <w:t>CHAPITRE 4 architecture logiciel</w:t>
        </w:r>
        <w:r>
          <w:rPr>
            <w:webHidden/>
          </w:rPr>
          <w:tab/>
        </w:r>
        <w:r>
          <w:rPr>
            <w:webHidden/>
          </w:rPr>
          <w:fldChar w:fldCharType="begin"/>
        </w:r>
        <w:r>
          <w:rPr>
            <w:webHidden/>
          </w:rPr>
          <w:instrText xml:space="preserve"> PAGEREF _Toc268772100 \h </w:instrText>
        </w:r>
        <w:r>
          <w:rPr>
            <w:webHidden/>
          </w:rPr>
        </w:r>
        <w:r>
          <w:rPr>
            <w:webHidden/>
          </w:rPr>
          <w:fldChar w:fldCharType="separate"/>
        </w:r>
        <w:r>
          <w:rPr>
            <w:webHidden/>
          </w:rPr>
          <w:t>39</w:t>
        </w:r>
        <w:r>
          <w:rPr>
            <w:webHidden/>
          </w:rPr>
          <w:fldChar w:fldCharType="end"/>
        </w:r>
      </w:hyperlink>
    </w:p>
    <w:p w:rsidR="00C851F8" w:rsidRDefault="00C851F8">
      <w:pPr>
        <w:pStyle w:val="TM2"/>
        <w:rPr>
          <w:rFonts w:asciiTheme="minorHAnsi" w:eastAsiaTheme="minorEastAsia" w:hAnsiTheme="minorHAnsi" w:cstheme="minorBidi"/>
          <w:noProof/>
          <w:sz w:val="22"/>
          <w:szCs w:val="22"/>
          <w:lang w:eastAsia="fr-CA"/>
        </w:rPr>
      </w:pPr>
      <w:hyperlink w:anchor="_Toc268772101" w:history="1">
        <w:r w:rsidRPr="006A660B">
          <w:rPr>
            <w:rStyle w:val="Lienhypertexte"/>
            <w:noProof/>
          </w:rPr>
          <w:t>4.1</w:t>
        </w:r>
        <w:r>
          <w:rPr>
            <w:rFonts w:asciiTheme="minorHAnsi" w:eastAsiaTheme="minorEastAsia" w:hAnsiTheme="minorHAnsi" w:cstheme="minorBidi"/>
            <w:noProof/>
            <w:sz w:val="22"/>
            <w:szCs w:val="22"/>
            <w:lang w:eastAsia="fr-CA"/>
          </w:rPr>
          <w:tab/>
        </w:r>
        <w:r w:rsidRPr="006A660B">
          <w:rPr>
            <w:rStyle w:val="Lienhypertexte"/>
            <w:noProof/>
          </w:rPr>
          <w:t>Mise en perspective</w:t>
        </w:r>
        <w:r>
          <w:rPr>
            <w:noProof/>
            <w:webHidden/>
          </w:rPr>
          <w:tab/>
        </w:r>
        <w:r>
          <w:rPr>
            <w:noProof/>
            <w:webHidden/>
          </w:rPr>
          <w:fldChar w:fldCharType="begin"/>
        </w:r>
        <w:r>
          <w:rPr>
            <w:noProof/>
            <w:webHidden/>
          </w:rPr>
          <w:instrText xml:space="preserve"> PAGEREF _Toc268772101 \h </w:instrText>
        </w:r>
        <w:r>
          <w:rPr>
            <w:noProof/>
            <w:webHidden/>
          </w:rPr>
        </w:r>
        <w:r>
          <w:rPr>
            <w:noProof/>
            <w:webHidden/>
          </w:rPr>
          <w:fldChar w:fldCharType="separate"/>
        </w:r>
        <w:r>
          <w:rPr>
            <w:noProof/>
            <w:webHidden/>
          </w:rPr>
          <w:t>39</w:t>
        </w:r>
        <w:r>
          <w:rPr>
            <w:noProof/>
            <w:webHidden/>
          </w:rPr>
          <w:fldChar w:fldCharType="end"/>
        </w:r>
      </w:hyperlink>
    </w:p>
    <w:p w:rsidR="00C851F8" w:rsidRDefault="00C851F8">
      <w:pPr>
        <w:pStyle w:val="TM2"/>
        <w:rPr>
          <w:rFonts w:asciiTheme="minorHAnsi" w:eastAsiaTheme="minorEastAsia" w:hAnsiTheme="minorHAnsi" w:cstheme="minorBidi"/>
          <w:noProof/>
          <w:sz w:val="22"/>
          <w:szCs w:val="22"/>
          <w:lang w:eastAsia="fr-CA"/>
        </w:rPr>
      </w:pPr>
      <w:hyperlink w:anchor="_Toc268772102" w:history="1">
        <w:r w:rsidRPr="006A660B">
          <w:rPr>
            <w:rStyle w:val="Lienhypertexte"/>
            <w:noProof/>
          </w:rPr>
          <w:t>4.2</w:t>
        </w:r>
        <w:r>
          <w:rPr>
            <w:rFonts w:asciiTheme="minorHAnsi" w:eastAsiaTheme="minorEastAsia" w:hAnsiTheme="minorHAnsi" w:cstheme="minorBidi"/>
            <w:noProof/>
            <w:sz w:val="22"/>
            <w:szCs w:val="22"/>
            <w:lang w:eastAsia="fr-CA"/>
          </w:rPr>
          <w:tab/>
        </w:r>
        <w:r w:rsidRPr="006A660B">
          <w:rPr>
            <w:rStyle w:val="Lienhypertexte"/>
            <w:noProof/>
          </w:rPr>
          <w:t>Vue d’ensemble de la couche d’abstraction</w:t>
        </w:r>
        <w:r>
          <w:rPr>
            <w:noProof/>
            <w:webHidden/>
          </w:rPr>
          <w:tab/>
        </w:r>
        <w:r>
          <w:rPr>
            <w:noProof/>
            <w:webHidden/>
          </w:rPr>
          <w:fldChar w:fldCharType="begin"/>
        </w:r>
        <w:r>
          <w:rPr>
            <w:noProof/>
            <w:webHidden/>
          </w:rPr>
          <w:instrText xml:space="preserve"> PAGEREF _Toc268772102 \h </w:instrText>
        </w:r>
        <w:r>
          <w:rPr>
            <w:noProof/>
            <w:webHidden/>
          </w:rPr>
        </w:r>
        <w:r>
          <w:rPr>
            <w:noProof/>
            <w:webHidden/>
          </w:rPr>
          <w:fldChar w:fldCharType="separate"/>
        </w:r>
        <w:r>
          <w:rPr>
            <w:noProof/>
            <w:webHidden/>
          </w:rPr>
          <w:t>40</w:t>
        </w:r>
        <w:r>
          <w:rPr>
            <w:noProof/>
            <w:webHidden/>
          </w:rPr>
          <w:fldChar w:fldCharType="end"/>
        </w:r>
      </w:hyperlink>
    </w:p>
    <w:p w:rsidR="00C851F8" w:rsidRDefault="00C851F8">
      <w:pPr>
        <w:pStyle w:val="TM1"/>
        <w:rPr>
          <w:rFonts w:asciiTheme="minorHAnsi" w:eastAsiaTheme="minorEastAsia" w:hAnsiTheme="minorHAnsi" w:cstheme="minorBidi"/>
          <w:caps w:val="0"/>
          <w:sz w:val="22"/>
          <w:szCs w:val="22"/>
          <w:lang w:eastAsia="fr-CA"/>
        </w:rPr>
      </w:pPr>
      <w:hyperlink w:anchor="_Toc268772103" w:history="1">
        <w:r w:rsidRPr="006A660B">
          <w:rPr>
            <w:rStyle w:val="Lienhypertexte"/>
          </w:rPr>
          <w:t>CHAPITRE 5 réalisation MATÉRIELLE</w:t>
        </w:r>
        <w:r>
          <w:rPr>
            <w:webHidden/>
          </w:rPr>
          <w:tab/>
        </w:r>
        <w:r>
          <w:rPr>
            <w:webHidden/>
          </w:rPr>
          <w:fldChar w:fldCharType="begin"/>
        </w:r>
        <w:r>
          <w:rPr>
            <w:webHidden/>
          </w:rPr>
          <w:instrText xml:space="preserve"> PAGEREF _Toc268772103 \h </w:instrText>
        </w:r>
        <w:r>
          <w:rPr>
            <w:webHidden/>
          </w:rPr>
        </w:r>
        <w:r>
          <w:rPr>
            <w:webHidden/>
          </w:rPr>
          <w:fldChar w:fldCharType="separate"/>
        </w:r>
        <w:r>
          <w:rPr>
            <w:webHidden/>
          </w:rPr>
          <w:t>44</w:t>
        </w:r>
        <w:r>
          <w:rPr>
            <w:webHidden/>
          </w:rPr>
          <w:fldChar w:fldCharType="end"/>
        </w:r>
      </w:hyperlink>
    </w:p>
    <w:p w:rsidR="00C851F8" w:rsidRDefault="00C851F8">
      <w:pPr>
        <w:pStyle w:val="TM2"/>
        <w:rPr>
          <w:rFonts w:asciiTheme="minorHAnsi" w:eastAsiaTheme="minorEastAsia" w:hAnsiTheme="minorHAnsi" w:cstheme="minorBidi"/>
          <w:noProof/>
          <w:sz w:val="22"/>
          <w:szCs w:val="22"/>
          <w:lang w:eastAsia="fr-CA"/>
        </w:rPr>
      </w:pPr>
      <w:hyperlink w:anchor="_Toc268772104" w:history="1">
        <w:r w:rsidRPr="006A660B">
          <w:rPr>
            <w:rStyle w:val="Lienhypertexte"/>
            <w:noProof/>
          </w:rPr>
          <w:t>5.1</w:t>
        </w:r>
        <w:r>
          <w:rPr>
            <w:rFonts w:asciiTheme="minorHAnsi" w:eastAsiaTheme="minorEastAsia" w:hAnsiTheme="minorHAnsi" w:cstheme="minorBidi"/>
            <w:noProof/>
            <w:sz w:val="22"/>
            <w:szCs w:val="22"/>
            <w:lang w:eastAsia="fr-CA"/>
          </w:rPr>
          <w:tab/>
        </w:r>
        <w:r w:rsidRPr="006A660B">
          <w:rPr>
            <w:rStyle w:val="Lienhypertexte"/>
            <w:noProof/>
          </w:rPr>
          <w:t>Choix du type de circuit à utiliser pour la sortie vidéo</w:t>
        </w:r>
        <w:r>
          <w:rPr>
            <w:noProof/>
            <w:webHidden/>
          </w:rPr>
          <w:tab/>
        </w:r>
        <w:r>
          <w:rPr>
            <w:noProof/>
            <w:webHidden/>
          </w:rPr>
          <w:fldChar w:fldCharType="begin"/>
        </w:r>
        <w:r>
          <w:rPr>
            <w:noProof/>
            <w:webHidden/>
          </w:rPr>
          <w:instrText xml:space="preserve"> PAGEREF _Toc268772104 \h </w:instrText>
        </w:r>
        <w:r>
          <w:rPr>
            <w:noProof/>
            <w:webHidden/>
          </w:rPr>
        </w:r>
        <w:r>
          <w:rPr>
            <w:noProof/>
            <w:webHidden/>
          </w:rPr>
          <w:fldChar w:fldCharType="separate"/>
        </w:r>
        <w:r>
          <w:rPr>
            <w:noProof/>
            <w:webHidden/>
          </w:rPr>
          <w:t>44</w:t>
        </w:r>
        <w:r>
          <w:rPr>
            <w:noProof/>
            <w:webHidden/>
          </w:rPr>
          <w:fldChar w:fldCharType="end"/>
        </w:r>
      </w:hyperlink>
    </w:p>
    <w:p w:rsidR="00C851F8" w:rsidRDefault="00C851F8">
      <w:pPr>
        <w:pStyle w:val="TM2"/>
        <w:rPr>
          <w:rFonts w:asciiTheme="minorHAnsi" w:eastAsiaTheme="minorEastAsia" w:hAnsiTheme="minorHAnsi" w:cstheme="minorBidi"/>
          <w:noProof/>
          <w:sz w:val="22"/>
          <w:szCs w:val="22"/>
          <w:lang w:eastAsia="fr-CA"/>
        </w:rPr>
      </w:pPr>
      <w:hyperlink w:anchor="_Toc268772105" w:history="1">
        <w:r w:rsidRPr="006A660B">
          <w:rPr>
            <w:rStyle w:val="Lienhypertexte"/>
            <w:noProof/>
          </w:rPr>
          <w:t>5.2</w:t>
        </w:r>
        <w:r>
          <w:rPr>
            <w:rFonts w:asciiTheme="minorHAnsi" w:eastAsiaTheme="minorEastAsia" w:hAnsiTheme="minorHAnsi" w:cstheme="minorBidi"/>
            <w:noProof/>
            <w:sz w:val="22"/>
            <w:szCs w:val="22"/>
            <w:lang w:eastAsia="fr-CA"/>
          </w:rPr>
          <w:tab/>
        </w:r>
        <w:r w:rsidRPr="006A660B">
          <w:rPr>
            <w:rStyle w:val="Lienhypertexte"/>
            <w:noProof/>
          </w:rPr>
          <w:t>Choix du type de circuit à utiliser pour la sortie audio</w:t>
        </w:r>
        <w:r>
          <w:rPr>
            <w:noProof/>
            <w:webHidden/>
          </w:rPr>
          <w:tab/>
        </w:r>
        <w:r>
          <w:rPr>
            <w:noProof/>
            <w:webHidden/>
          </w:rPr>
          <w:fldChar w:fldCharType="begin"/>
        </w:r>
        <w:r>
          <w:rPr>
            <w:noProof/>
            <w:webHidden/>
          </w:rPr>
          <w:instrText xml:space="preserve"> PAGEREF _Toc268772105 \h </w:instrText>
        </w:r>
        <w:r>
          <w:rPr>
            <w:noProof/>
            <w:webHidden/>
          </w:rPr>
        </w:r>
        <w:r>
          <w:rPr>
            <w:noProof/>
            <w:webHidden/>
          </w:rPr>
          <w:fldChar w:fldCharType="separate"/>
        </w:r>
        <w:r>
          <w:rPr>
            <w:noProof/>
            <w:webHidden/>
          </w:rPr>
          <w:t>44</w:t>
        </w:r>
        <w:r>
          <w:rPr>
            <w:noProof/>
            <w:webHidden/>
          </w:rPr>
          <w:fldChar w:fldCharType="end"/>
        </w:r>
      </w:hyperlink>
    </w:p>
    <w:p w:rsidR="00C851F8" w:rsidRDefault="00C851F8">
      <w:pPr>
        <w:pStyle w:val="TM2"/>
        <w:rPr>
          <w:rFonts w:asciiTheme="minorHAnsi" w:eastAsiaTheme="minorEastAsia" w:hAnsiTheme="minorHAnsi" w:cstheme="minorBidi"/>
          <w:noProof/>
          <w:sz w:val="22"/>
          <w:szCs w:val="22"/>
          <w:lang w:eastAsia="fr-CA"/>
        </w:rPr>
      </w:pPr>
      <w:hyperlink w:anchor="_Toc268772106" w:history="1">
        <w:r w:rsidRPr="006A660B">
          <w:rPr>
            <w:rStyle w:val="Lienhypertexte"/>
            <w:noProof/>
          </w:rPr>
          <w:t>5.3</w:t>
        </w:r>
        <w:r>
          <w:rPr>
            <w:rFonts w:asciiTheme="minorHAnsi" w:eastAsiaTheme="minorEastAsia" w:hAnsiTheme="minorHAnsi" w:cstheme="minorBidi"/>
            <w:noProof/>
            <w:sz w:val="22"/>
            <w:szCs w:val="22"/>
            <w:lang w:eastAsia="fr-CA"/>
          </w:rPr>
          <w:tab/>
        </w:r>
        <w:r w:rsidRPr="006A660B">
          <w:rPr>
            <w:rStyle w:val="Lienhypertexte"/>
            <w:noProof/>
          </w:rPr>
          <w:t>Conception du schéma de l’adaptateur</w:t>
        </w:r>
        <w:r>
          <w:rPr>
            <w:noProof/>
            <w:webHidden/>
          </w:rPr>
          <w:tab/>
        </w:r>
        <w:r>
          <w:rPr>
            <w:noProof/>
            <w:webHidden/>
          </w:rPr>
          <w:fldChar w:fldCharType="begin"/>
        </w:r>
        <w:r>
          <w:rPr>
            <w:noProof/>
            <w:webHidden/>
          </w:rPr>
          <w:instrText xml:space="preserve"> PAGEREF _Toc268772106 \h </w:instrText>
        </w:r>
        <w:r>
          <w:rPr>
            <w:noProof/>
            <w:webHidden/>
          </w:rPr>
        </w:r>
        <w:r>
          <w:rPr>
            <w:noProof/>
            <w:webHidden/>
          </w:rPr>
          <w:fldChar w:fldCharType="separate"/>
        </w:r>
        <w:r>
          <w:rPr>
            <w:noProof/>
            <w:webHidden/>
          </w:rPr>
          <w:t>44</w:t>
        </w:r>
        <w:r>
          <w:rPr>
            <w:noProof/>
            <w:webHidden/>
          </w:rPr>
          <w:fldChar w:fldCharType="end"/>
        </w:r>
      </w:hyperlink>
    </w:p>
    <w:p w:rsidR="00C851F8" w:rsidRDefault="00C851F8">
      <w:pPr>
        <w:pStyle w:val="TM3"/>
        <w:rPr>
          <w:rFonts w:asciiTheme="minorHAnsi" w:eastAsiaTheme="minorEastAsia" w:hAnsiTheme="minorHAnsi" w:cstheme="minorBidi"/>
          <w:noProof/>
          <w:sz w:val="22"/>
          <w:szCs w:val="22"/>
          <w:lang w:eastAsia="fr-CA"/>
        </w:rPr>
      </w:pPr>
      <w:hyperlink w:anchor="_Toc268772107" w:history="1">
        <w:r w:rsidRPr="006A660B">
          <w:rPr>
            <w:rStyle w:val="Lienhypertexte"/>
            <w:noProof/>
          </w:rPr>
          <w:t>5.3.1</w:t>
        </w:r>
        <w:r>
          <w:rPr>
            <w:rFonts w:asciiTheme="minorHAnsi" w:eastAsiaTheme="minorEastAsia" w:hAnsiTheme="minorHAnsi" w:cstheme="minorBidi"/>
            <w:noProof/>
            <w:sz w:val="22"/>
            <w:szCs w:val="22"/>
            <w:lang w:eastAsia="fr-CA"/>
          </w:rPr>
          <w:tab/>
        </w:r>
        <w:r w:rsidRPr="006A660B">
          <w:rPr>
            <w:rStyle w:val="Lienhypertexte"/>
            <w:noProof/>
          </w:rPr>
          <w:t>Schématique de la section « sortie vidéo »</w:t>
        </w:r>
        <w:r>
          <w:rPr>
            <w:noProof/>
            <w:webHidden/>
          </w:rPr>
          <w:tab/>
        </w:r>
        <w:r>
          <w:rPr>
            <w:noProof/>
            <w:webHidden/>
          </w:rPr>
          <w:fldChar w:fldCharType="begin"/>
        </w:r>
        <w:r>
          <w:rPr>
            <w:noProof/>
            <w:webHidden/>
          </w:rPr>
          <w:instrText xml:space="preserve"> PAGEREF _Toc268772107 \h </w:instrText>
        </w:r>
        <w:r>
          <w:rPr>
            <w:noProof/>
            <w:webHidden/>
          </w:rPr>
        </w:r>
        <w:r>
          <w:rPr>
            <w:noProof/>
            <w:webHidden/>
          </w:rPr>
          <w:fldChar w:fldCharType="separate"/>
        </w:r>
        <w:r>
          <w:rPr>
            <w:noProof/>
            <w:webHidden/>
          </w:rPr>
          <w:t>46</w:t>
        </w:r>
        <w:r>
          <w:rPr>
            <w:noProof/>
            <w:webHidden/>
          </w:rPr>
          <w:fldChar w:fldCharType="end"/>
        </w:r>
      </w:hyperlink>
    </w:p>
    <w:p w:rsidR="00C851F8" w:rsidRDefault="00C851F8">
      <w:pPr>
        <w:pStyle w:val="TM3"/>
        <w:rPr>
          <w:rFonts w:asciiTheme="minorHAnsi" w:eastAsiaTheme="minorEastAsia" w:hAnsiTheme="minorHAnsi" w:cstheme="minorBidi"/>
          <w:noProof/>
          <w:sz w:val="22"/>
          <w:szCs w:val="22"/>
          <w:lang w:eastAsia="fr-CA"/>
        </w:rPr>
      </w:pPr>
      <w:hyperlink w:anchor="_Toc268772108" w:history="1">
        <w:r w:rsidRPr="006A660B">
          <w:rPr>
            <w:rStyle w:val="Lienhypertexte"/>
            <w:noProof/>
          </w:rPr>
          <w:t>5.3.2</w:t>
        </w:r>
        <w:r>
          <w:rPr>
            <w:rFonts w:asciiTheme="minorHAnsi" w:eastAsiaTheme="minorEastAsia" w:hAnsiTheme="minorHAnsi" w:cstheme="minorBidi"/>
            <w:noProof/>
            <w:sz w:val="22"/>
            <w:szCs w:val="22"/>
            <w:lang w:eastAsia="fr-CA"/>
          </w:rPr>
          <w:tab/>
        </w:r>
        <w:r w:rsidRPr="006A660B">
          <w:rPr>
            <w:rStyle w:val="Lienhypertexte"/>
            <w:noProof/>
          </w:rPr>
          <w:t>Schématique de la section « sortie audio »</w:t>
        </w:r>
        <w:r>
          <w:rPr>
            <w:noProof/>
            <w:webHidden/>
          </w:rPr>
          <w:tab/>
        </w:r>
        <w:r>
          <w:rPr>
            <w:noProof/>
            <w:webHidden/>
          </w:rPr>
          <w:fldChar w:fldCharType="begin"/>
        </w:r>
        <w:r>
          <w:rPr>
            <w:noProof/>
            <w:webHidden/>
          </w:rPr>
          <w:instrText xml:space="preserve"> PAGEREF _Toc268772108 \h </w:instrText>
        </w:r>
        <w:r>
          <w:rPr>
            <w:noProof/>
            <w:webHidden/>
          </w:rPr>
        </w:r>
        <w:r>
          <w:rPr>
            <w:noProof/>
            <w:webHidden/>
          </w:rPr>
          <w:fldChar w:fldCharType="separate"/>
        </w:r>
        <w:r>
          <w:rPr>
            <w:noProof/>
            <w:webHidden/>
          </w:rPr>
          <w:t>46</w:t>
        </w:r>
        <w:r>
          <w:rPr>
            <w:noProof/>
            <w:webHidden/>
          </w:rPr>
          <w:fldChar w:fldCharType="end"/>
        </w:r>
      </w:hyperlink>
    </w:p>
    <w:p w:rsidR="00C851F8" w:rsidRDefault="00C851F8">
      <w:pPr>
        <w:pStyle w:val="TM1"/>
        <w:rPr>
          <w:rFonts w:asciiTheme="minorHAnsi" w:eastAsiaTheme="minorEastAsia" w:hAnsiTheme="minorHAnsi" w:cstheme="minorBidi"/>
          <w:caps w:val="0"/>
          <w:sz w:val="22"/>
          <w:szCs w:val="22"/>
          <w:lang w:eastAsia="fr-CA"/>
        </w:rPr>
      </w:pPr>
      <w:hyperlink w:anchor="_Toc268772109" w:history="1">
        <w:r w:rsidRPr="006A660B">
          <w:rPr>
            <w:rStyle w:val="Lienhypertexte"/>
          </w:rPr>
          <w:t>CHAPITRE 6 Réalisation logiciel</w:t>
        </w:r>
        <w:r>
          <w:rPr>
            <w:webHidden/>
          </w:rPr>
          <w:tab/>
        </w:r>
        <w:r>
          <w:rPr>
            <w:webHidden/>
          </w:rPr>
          <w:fldChar w:fldCharType="begin"/>
        </w:r>
        <w:r>
          <w:rPr>
            <w:webHidden/>
          </w:rPr>
          <w:instrText xml:space="preserve"> PAGEREF _Toc268772109 \h </w:instrText>
        </w:r>
        <w:r>
          <w:rPr>
            <w:webHidden/>
          </w:rPr>
        </w:r>
        <w:r>
          <w:rPr>
            <w:webHidden/>
          </w:rPr>
          <w:fldChar w:fldCharType="separate"/>
        </w:r>
        <w:r>
          <w:rPr>
            <w:webHidden/>
          </w:rPr>
          <w:t>49</w:t>
        </w:r>
        <w:r>
          <w:rPr>
            <w:webHidden/>
          </w:rPr>
          <w:fldChar w:fldCharType="end"/>
        </w:r>
      </w:hyperlink>
    </w:p>
    <w:p w:rsidR="00C851F8" w:rsidRDefault="00C851F8">
      <w:pPr>
        <w:pStyle w:val="TM2"/>
        <w:rPr>
          <w:rFonts w:asciiTheme="minorHAnsi" w:eastAsiaTheme="minorEastAsia" w:hAnsiTheme="minorHAnsi" w:cstheme="minorBidi"/>
          <w:noProof/>
          <w:sz w:val="22"/>
          <w:szCs w:val="22"/>
          <w:lang w:eastAsia="fr-CA"/>
        </w:rPr>
      </w:pPr>
      <w:hyperlink w:anchor="_Toc268772110" w:history="1">
        <w:r w:rsidRPr="006A660B">
          <w:rPr>
            <w:rStyle w:val="Lienhypertexte"/>
            <w:noProof/>
          </w:rPr>
          <w:t>6.1</w:t>
        </w:r>
        <w:r>
          <w:rPr>
            <w:rFonts w:asciiTheme="minorHAnsi" w:eastAsiaTheme="minorEastAsia" w:hAnsiTheme="minorHAnsi" w:cstheme="minorBidi"/>
            <w:noProof/>
            <w:sz w:val="22"/>
            <w:szCs w:val="22"/>
            <w:lang w:eastAsia="fr-CA"/>
          </w:rPr>
          <w:tab/>
        </w:r>
        <w:r w:rsidRPr="006A660B">
          <w:rPr>
            <w:rStyle w:val="Lienhypertexte"/>
            <w:noProof/>
          </w:rPr>
          <w:t>Système de fichier</w:t>
        </w:r>
        <w:r>
          <w:rPr>
            <w:noProof/>
            <w:webHidden/>
          </w:rPr>
          <w:tab/>
        </w:r>
        <w:r>
          <w:rPr>
            <w:noProof/>
            <w:webHidden/>
          </w:rPr>
          <w:fldChar w:fldCharType="begin"/>
        </w:r>
        <w:r>
          <w:rPr>
            <w:noProof/>
            <w:webHidden/>
          </w:rPr>
          <w:instrText xml:space="preserve"> PAGEREF _Toc268772110 \h </w:instrText>
        </w:r>
        <w:r>
          <w:rPr>
            <w:noProof/>
            <w:webHidden/>
          </w:rPr>
        </w:r>
        <w:r>
          <w:rPr>
            <w:noProof/>
            <w:webHidden/>
          </w:rPr>
          <w:fldChar w:fldCharType="separate"/>
        </w:r>
        <w:r>
          <w:rPr>
            <w:noProof/>
            <w:webHidden/>
          </w:rPr>
          <w:t>49</w:t>
        </w:r>
        <w:r>
          <w:rPr>
            <w:noProof/>
            <w:webHidden/>
          </w:rPr>
          <w:fldChar w:fldCharType="end"/>
        </w:r>
      </w:hyperlink>
    </w:p>
    <w:p w:rsidR="00C851F8" w:rsidRDefault="00C851F8">
      <w:pPr>
        <w:pStyle w:val="TM3"/>
        <w:rPr>
          <w:rFonts w:asciiTheme="minorHAnsi" w:eastAsiaTheme="minorEastAsia" w:hAnsiTheme="minorHAnsi" w:cstheme="minorBidi"/>
          <w:noProof/>
          <w:sz w:val="22"/>
          <w:szCs w:val="22"/>
          <w:lang w:eastAsia="fr-CA"/>
        </w:rPr>
      </w:pPr>
      <w:hyperlink w:anchor="_Toc268772111" w:history="1">
        <w:r w:rsidRPr="006A660B">
          <w:rPr>
            <w:rStyle w:val="Lienhypertexte"/>
            <w:noProof/>
          </w:rPr>
          <w:t>6.1.1</w:t>
        </w:r>
        <w:r>
          <w:rPr>
            <w:rFonts w:asciiTheme="minorHAnsi" w:eastAsiaTheme="minorEastAsia" w:hAnsiTheme="minorHAnsi" w:cstheme="minorBidi"/>
            <w:noProof/>
            <w:sz w:val="22"/>
            <w:szCs w:val="22"/>
            <w:lang w:eastAsia="fr-CA"/>
          </w:rPr>
          <w:tab/>
        </w:r>
        <w:r w:rsidRPr="006A660B">
          <w:rPr>
            <w:rStyle w:val="Lienhypertexte"/>
            <w:noProof/>
          </w:rPr>
          <w:t>Fichier Bitmap</w:t>
        </w:r>
        <w:r>
          <w:rPr>
            <w:noProof/>
            <w:webHidden/>
          </w:rPr>
          <w:tab/>
        </w:r>
        <w:r>
          <w:rPr>
            <w:noProof/>
            <w:webHidden/>
          </w:rPr>
          <w:fldChar w:fldCharType="begin"/>
        </w:r>
        <w:r>
          <w:rPr>
            <w:noProof/>
            <w:webHidden/>
          </w:rPr>
          <w:instrText xml:space="preserve"> PAGEREF _Toc268772111 \h </w:instrText>
        </w:r>
        <w:r>
          <w:rPr>
            <w:noProof/>
            <w:webHidden/>
          </w:rPr>
        </w:r>
        <w:r>
          <w:rPr>
            <w:noProof/>
            <w:webHidden/>
          </w:rPr>
          <w:fldChar w:fldCharType="separate"/>
        </w:r>
        <w:r>
          <w:rPr>
            <w:noProof/>
            <w:webHidden/>
          </w:rPr>
          <w:t>50</w:t>
        </w:r>
        <w:r>
          <w:rPr>
            <w:noProof/>
            <w:webHidden/>
          </w:rPr>
          <w:fldChar w:fldCharType="end"/>
        </w:r>
      </w:hyperlink>
    </w:p>
    <w:p w:rsidR="00C851F8" w:rsidRDefault="00C851F8">
      <w:pPr>
        <w:pStyle w:val="TM3"/>
        <w:rPr>
          <w:rFonts w:asciiTheme="minorHAnsi" w:eastAsiaTheme="minorEastAsia" w:hAnsiTheme="minorHAnsi" w:cstheme="minorBidi"/>
          <w:noProof/>
          <w:sz w:val="22"/>
          <w:szCs w:val="22"/>
          <w:lang w:eastAsia="fr-CA"/>
        </w:rPr>
      </w:pPr>
      <w:hyperlink w:anchor="_Toc268772112" w:history="1">
        <w:r w:rsidRPr="006A660B">
          <w:rPr>
            <w:rStyle w:val="Lienhypertexte"/>
            <w:noProof/>
          </w:rPr>
          <w:t>6.1.2</w:t>
        </w:r>
        <w:r>
          <w:rPr>
            <w:rFonts w:asciiTheme="minorHAnsi" w:eastAsiaTheme="minorEastAsia" w:hAnsiTheme="minorHAnsi" w:cstheme="minorBidi"/>
            <w:noProof/>
            <w:sz w:val="22"/>
            <w:szCs w:val="22"/>
            <w:lang w:eastAsia="fr-CA"/>
          </w:rPr>
          <w:tab/>
        </w:r>
        <w:r w:rsidRPr="006A660B">
          <w:rPr>
            <w:rStyle w:val="Lienhypertexte"/>
            <w:noProof/>
          </w:rPr>
          <w:t>Fichier Wave</w:t>
        </w:r>
        <w:r>
          <w:rPr>
            <w:noProof/>
            <w:webHidden/>
          </w:rPr>
          <w:tab/>
        </w:r>
        <w:r>
          <w:rPr>
            <w:noProof/>
            <w:webHidden/>
          </w:rPr>
          <w:fldChar w:fldCharType="begin"/>
        </w:r>
        <w:r>
          <w:rPr>
            <w:noProof/>
            <w:webHidden/>
          </w:rPr>
          <w:instrText xml:space="preserve"> PAGEREF _Toc268772112 \h </w:instrText>
        </w:r>
        <w:r>
          <w:rPr>
            <w:noProof/>
            <w:webHidden/>
          </w:rPr>
        </w:r>
        <w:r>
          <w:rPr>
            <w:noProof/>
            <w:webHidden/>
          </w:rPr>
          <w:fldChar w:fldCharType="separate"/>
        </w:r>
        <w:r>
          <w:rPr>
            <w:noProof/>
            <w:webHidden/>
          </w:rPr>
          <w:t>52</w:t>
        </w:r>
        <w:r>
          <w:rPr>
            <w:noProof/>
            <w:webHidden/>
          </w:rPr>
          <w:fldChar w:fldCharType="end"/>
        </w:r>
      </w:hyperlink>
    </w:p>
    <w:p w:rsidR="00C851F8" w:rsidRDefault="00C851F8">
      <w:pPr>
        <w:pStyle w:val="TM2"/>
        <w:rPr>
          <w:rFonts w:asciiTheme="minorHAnsi" w:eastAsiaTheme="minorEastAsia" w:hAnsiTheme="minorHAnsi" w:cstheme="minorBidi"/>
          <w:noProof/>
          <w:sz w:val="22"/>
          <w:szCs w:val="22"/>
          <w:lang w:eastAsia="fr-CA"/>
        </w:rPr>
      </w:pPr>
      <w:hyperlink w:anchor="_Toc268772113" w:history="1">
        <w:r w:rsidRPr="006A660B">
          <w:rPr>
            <w:rStyle w:val="Lienhypertexte"/>
            <w:noProof/>
          </w:rPr>
          <w:t>6.2</w:t>
        </w:r>
        <w:r>
          <w:rPr>
            <w:rFonts w:asciiTheme="minorHAnsi" w:eastAsiaTheme="minorEastAsia" w:hAnsiTheme="minorHAnsi" w:cstheme="minorBidi"/>
            <w:noProof/>
            <w:sz w:val="22"/>
            <w:szCs w:val="22"/>
            <w:lang w:eastAsia="fr-CA"/>
          </w:rPr>
          <w:tab/>
        </w:r>
        <w:r w:rsidRPr="006A660B">
          <w:rPr>
            <w:rStyle w:val="Lienhypertexte"/>
            <w:noProof/>
          </w:rPr>
          <w:t>Affichage</w:t>
        </w:r>
        <w:r>
          <w:rPr>
            <w:noProof/>
            <w:webHidden/>
          </w:rPr>
          <w:tab/>
        </w:r>
        <w:r>
          <w:rPr>
            <w:noProof/>
            <w:webHidden/>
          </w:rPr>
          <w:fldChar w:fldCharType="begin"/>
        </w:r>
        <w:r>
          <w:rPr>
            <w:noProof/>
            <w:webHidden/>
          </w:rPr>
          <w:instrText xml:space="preserve"> PAGEREF _Toc268772113 \h </w:instrText>
        </w:r>
        <w:r>
          <w:rPr>
            <w:noProof/>
            <w:webHidden/>
          </w:rPr>
        </w:r>
        <w:r>
          <w:rPr>
            <w:noProof/>
            <w:webHidden/>
          </w:rPr>
          <w:fldChar w:fldCharType="separate"/>
        </w:r>
        <w:r>
          <w:rPr>
            <w:noProof/>
            <w:webHidden/>
          </w:rPr>
          <w:t>53</w:t>
        </w:r>
        <w:r>
          <w:rPr>
            <w:noProof/>
            <w:webHidden/>
          </w:rPr>
          <w:fldChar w:fldCharType="end"/>
        </w:r>
      </w:hyperlink>
    </w:p>
    <w:p w:rsidR="00C851F8" w:rsidRDefault="00C851F8">
      <w:pPr>
        <w:pStyle w:val="TM3"/>
        <w:rPr>
          <w:rFonts w:asciiTheme="minorHAnsi" w:eastAsiaTheme="minorEastAsia" w:hAnsiTheme="minorHAnsi" w:cstheme="minorBidi"/>
          <w:noProof/>
          <w:sz w:val="22"/>
          <w:szCs w:val="22"/>
          <w:lang w:eastAsia="fr-CA"/>
        </w:rPr>
      </w:pPr>
      <w:hyperlink w:anchor="_Toc268772114" w:history="1">
        <w:r w:rsidRPr="006A660B">
          <w:rPr>
            <w:rStyle w:val="Lienhypertexte"/>
            <w:noProof/>
          </w:rPr>
          <w:t>6.2.1</w:t>
        </w:r>
        <w:r>
          <w:rPr>
            <w:rFonts w:asciiTheme="minorHAnsi" w:eastAsiaTheme="minorEastAsia" w:hAnsiTheme="minorHAnsi" w:cstheme="minorBidi"/>
            <w:noProof/>
            <w:sz w:val="22"/>
            <w:szCs w:val="22"/>
            <w:lang w:eastAsia="fr-CA"/>
          </w:rPr>
          <w:tab/>
        </w:r>
        <w:r w:rsidRPr="006A660B">
          <w:rPr>
            <w:rStyle w:val="Lienhypertexte"/>
            <w:noProof/>
          </w:rPr>
          <w:t>Utilisation de l’écran comme console</w:t>
        </w:r>
        <w:r>
          <w:rPr>
            <w:noProof/>
            <w:webHidden/>
          </w:rPr>
          <w:tab/>
        </w:r>
        <w:r>
          <w:rPr>
            <w:noProof/>
            <w:webHidden/>
          </w:rPr>
          <w:fldChar w:fldCharType="begin"/>
        </w:r>
        <w:r>
          <w:rPr>
            <w:noProof/>
            <w:webHidden/>
          </w:rPr>
          <w:instrText xml:space="preserve"> PAGEREF _Toc268772114 \h </w:instrText>
        </w:r>
        <w:r>
          <w:rPr>
            <w:noProof/>
            <w:webHidden/>
          </w:rPr>
        </w:r>
        <w:r>
          <w:rPr>
            <w:noProof/>
            <w:webHidden/>
          </w:rPr>
          <w:fldChar w:fldCharType="separate"/>
        </w:r>
        <w:r>
          <w:rPr>
            <w:noProof/>
            <w:webHidden/>
          </w:rPr>
          <w:t>54</w:t>
        </w:r>
        <w:r>
          <w:rPr>
            <w:noProof/>
            <w:webHidden/>
          </w:rPr>
          <w:fldChar w:fldCharType="end"/>
        </w:r>
      </w:hyperlink>
    </w:p>
    <w:p w:rsidR="00C851F8" w:rsidRDefault="00C851F8">
      <w:pPr>
        <w:pStyle w:val="TM2"/>
        <w:rPr>
          <w:rFonts w:asciiTheme="minorHAnsi" w:eastAsiaTheme="minorEastAsia" w:hAnsiTheme="minorHAnsi" w:cstheme="minorBidi"/>
          <w:noProof/>
          <w:sz w:val="22"/>
          <w:szCs w:val="22"/>
          <w:lang w:eastAsia="fr-CA"/>
        </w:rPr>
      </w:pPr>
      <w:hyperlink w:anchor="_Toc268772115" w:history="1">
        <w:r w:rsidRPr="006A660B">
          <w:rPr>
            <w:rStyle w:val="Lienhypertexte"/>
            <w:noProof/>
          </w:rPr>
          <w:t>6.3</w:t>
        </w:r>
        <w:r>
          <w:rPr>
            <w:rFonts w:asciiTheme="minorHAnsi" w:eastAsiaTheme="minorEastAsia" w:hAnsiTheme="minorHAnsi" w:cstheme="minorBidi"/>
            <w:noProof/>
            <w:sz w:val="22"/>
            <w:szCs w:val="22"/>
            <w:lang w:eastAsia="fr-CA"/>
          </w:rPr>
          <w:tab/>
        </w:r>
        <w:r w:rsidRPr="006A660B">
          <w:rPr>
            <w:rStyle w:val="Lienhypertexte"/>
            <w:noProof/>
          </w:rPr>
          <w:t>Sons</w:t>
        </w:r>
        <w:r>
          <w:rPr>
            <w:noProof/>
            <w:webHidden/>
          </w:rPr>
          <w:tab/>
        </w:r>
        <w:r>
          <w:rPr>
            <w:noProof/>
            <w:webHidden/>
          </w:rPr>
          <w:fldChar w:fldCharType="begin"/>
        </w:r>
        <w:r>
          <w:rPr>
            <w:noProof/>
            <w:webHidden/>
          </w:rPr>
          <w:instrText xml:space="preserve"> PAGEREF _Toc268772115 \h </w:instrText>
        </w:r>
        <w:r>
          <w:rPr>
            <w:noProof/>
            <w:webHidden/>
          </w:rPr>
        </w:r>
        <w:r>
          <w:rPr>
            <w:noProof/>
            <w:webHidden/>
          </w:rPr>
          <w:fldChar w:fldCharType="separate"/>
        </w:r>
        <w:r>
          <w:rPr>
            <w:noProof/>
            <w:webHidden/>
          </w:rPr>
          <w:t>55</w:t>
        </w:r>
        <w:r>
          <w:rPr>
            <w:noProof/>
            <w:webHidden/>
          </w:rPr>
          <w:fldChar w:fldCharType="end"/>
        </w:r>
      </w:hyperlink>
    </w:p>
    <w:p w:rsidR="00C851F8" w:rsidRDefault="00C851F8">
      <w:pPr>
        <w:pStyle w:val="TM2"/>
        <w:rPr>
          <w:rFonts w:asciiTheme="minorHAnsi" w:eastAsiaTheme="minorEastAsia" w:hAnsiTheme="minorHAnsi" w:cstheme="minorBidi"/>
          <w:noProof/>
          <w:sz w:val="22"/>
          <w:szCs w:val="22"/>
          <w:lang w:eastAsia="fr-CA"/>
        </w:rPr>
      </w:pPr>
      <w:hyperlink w:anchor="_Toc268772116" w:history="1">
        <w:r w:rsidRPr="006A660B">
          <w:rPr>
            <w:rStyle w:val="Lienhypertexte"/>
            <w:noProof/>
          </w:rPr>
          <w:t>6.4</w:t>
        </w:r>
        <w:r>
          <w:rPr>
            <w:rFonts w:asciiTheme="minorHAnsi" w:eastAsiaTheme="minorEastAsia" w:hAnsiTheme="minorHAnsi" w:cstheme="minorBidi"/>
            <w:noProof/>
            <w:sz w:val="22"/>
            <w:szCs w:val="22"/>
            <w:lang w:eastAsia="fr-CA"/>
          </w:rPr>
          <w:tab/>
        </w:r>
        <w:r w:rsidRPr="006A660B">
          <w:rPr>
            <w:rStyle w:val="Lienhypertexte"/>
            <w:noProof/>
          </w:rPr>
          <w:t>USB</w:t>
        </w:r>
        <w:r>
          <w:rPr>
            <w:noProof/>
            <w:webHidden/>
          </w:rPr>
          <w:tab/>
        </w:r>
        <w:r>
          <w:rPr>
            <w:noProof/>
            <w:webHidden/>
          </w:rPr>
          <w:fldChar w:fldCharType="begin"/>
        </w:r>
        <w:r>
          <w:rPr>
            <w:noProof/>
            <w:webHidden/>
          </w:rPr>
          <w:instrText xml:space="preserve"> PAGEREF _Toc268772116 \h </w:instrText>
        </w:r>
        <w:r>
          <w:rPr>
            <w:noProof/>
            <w:webHidden/>
          </w:rPr>
        </w:r>
        <w:r>
          <w:rPr>
            <w:noProof/>
            <w:webHidden/>
          </w:rPr>
          <w:fldChar w:fldCharType="separate"/>
        </w:r>
        <w:r>
          <w:rPr>
            <w:noProof/>
            <w:webHidden/>
          </w:rPr>
          <w:t>56</w:t>
        </w:r>
        <w:r>
          <w:rPr>
            <w:noProof/>
            <w:webHidden/>
          </w:rPr>
          <w:fldChar w:fldCharType="end"/>
        </w:r>
      </w:hyperlink>
    </w:p>
    <w:p w:rsidR="00C851F8" w:rsidRDefault="00C851F8">
      <w:pPr>
        <w:pStyle w:val="TM3"/>
        <w:rPr>
          <w:rFonts w:asciiTheme="minorHAnsi" w:eastAsiaTheme="minorEastAsia" w:hAnsiTheme="minorHAnsi" w:cstheme="minorBidi"/>
          <w:noProof/>
          <w:sz w:val="22"/>
          <w:szCs w:val="22"/>
          <w:lang w:eastAsia="fr-CA"/>
        </w:rPr>
      </w:pPr>
      <w:hyperlink w:anchor="_Toc268772117" w:history="1">
        <w:r w:rsidRPr="006A660B">
          <w:rPr>
            <w:rStyle w:val="Lienhypertexte"/>
            <w:noProof/>
          </w:rPr>
          <w:t>6.4.1</w:t>
        </w:r>
        <w:r>
          <w:rPr>
            <w:rFonts w:asciiTheme="minorHAnsi" w:eastAsiaTheme="minorEastAsia" w:hAnsiTheme="minorHAnsi" w:cstheme="minorBidi"/>
            <w:noProof/>
            <w:sz w:val="22"/>
            <w:szCs w:val="22"/>
            <w:lang w:eastAsia="fr-CA"/>
          </w:rPr>
          <w:tab/>
        </w:r>
        <w:r w:rsidRPr="006A660B">
          <w:rPr>
            <w:rStyle w:val="Lienhypertexte"/>
            <w:noProof/>
          </w:rPr>
          <w:t>Limitations</w:t>
        </w:r>
        <w:r>
          <w:rPr>
            <w:noProof/>
            <w:webHidden/>
          </w:rPr>
          <w:tab/>
        </w:r>
        <w:r>
          <w:rPr>
            <w:noProof/>
            <w:webHidden/>
          </w:rPr>
          <w:fldChar w:fldCharType="begin"/>
        </w:r>
        <w:r>
          <w:rPr>
            <w:noProof/>
            <w:webHidden/>
          </w:rPr>
          <w:instrText xml:space="preserve"> PAGEREF _Toc268772117 \h </w:instrText>
        </w:r>
        <w:r>
          <w:rPr>
            <w:noProof/>
            <w:webHidden/>
          </w:rPr>
        </w:r>
        <w:r>
          <w:rPr>
            <w:noProof/>
            <w:webHidden/>
          </w:rPr>
          <w:fldChar w:fldCharType="separate"/>
        </w:r>
        <w:r>
          <w:rPr>
            <w:noProof/>
            <w:webHidden/>
          </w:rPr>
          <w:t>58</w:t>
        </w:r>
        <w:r>
          <w:rPr>
            <w:noProof/>
            <w:webHidden/>
          </w:rPr>
          <w:fldChar w:fldCharType="end"/>
        </w:r>
      </w:hyperlink>
    </w:p>
    <w:p w:rsidR="00C851F8" w:rsidRDefault="00C851F8">
      <w:pPr>
        <w:pStyle w:val="TM3"/>
        <w:rPr>
          <w:rFonts w:asciiTheme="minorHAnsi" w:eastAsiaTheme="minorEastAsia" w:hAnsiTheme="minorHAnsi" w:cstheme="minorBidi"/>
          <w:noProof/>
          <w:sz w:val="22"/>
          <w:szCs w:val="22"/>
          <w:lang w:eastAsia="fr-CA"/>
        </w:rPr>
      </w:pPr>
      <w:hyperlink w:anchor="_Toc268772118" w:history="1">
        <w:r w:rsidRPr="006A660B">
          <w:rPr>
            <w:rStyle w:val="Lienhypertexte"/>
            <w:noProof/>
          </w:rPr>
          <w:t>6.4.2</w:t>
        </w:r>
        <w:r>
          <w:rPr>
            <w:rFonts w:asciiTheme="minorHAnsi" w:eastAsiaTheme="minorEastAsia" w:hAnsiTheme="minorHAnsi" w:cstheme="minorBidi"/>
            <w:noProof/>
            <w:sz w:val="22"/>
            <w:szCs w:val="22"/>
            <w:lang w:eastAsia="fr-CA"/>
          </w:rPr>
          <w:tab/>
        </w:r>
        <w:r w:rsidRPr="006A660B">
          <w:rPr>
            <w:rStyle w:val="Lienhypertexte"/>
            <w:noProof/>
          </w:rPr>
          <w:t>Manette de Xbox360</w:t>
        </w:r>
        <w:r>
          <w:rPr>
            <w:noProof/>
            <w:webHidden/>
          </w:rPr>
          <w:tab/>
        </w:r>
        <w:r>
          <w:rPr>
            <w:noProof/>
            <w:webHidden/>
          </w:rPr>
          <w:fldChar w:fldCharType="begin"/>
        </w:r>
        <w:r>
          <w:rPr>
            <w:noProof/>
            <w:webHidden/>
          </w:rPr>
          <w:instrText xml:space="preserve"> PAGEREF _Toc268772118 \h </w:instrText>
        </w:r>
        <w:r>
          <w:rPr>
            <w:noProof/>
            <w:webHidden/>
          </w:rPr>
        </w:r>
        <w:r>
          <w:rPr>
            <w:noProof/>
            <w:webHidden/>
          </w:rPr>
          <w:fldChar w:fldCharType="separate"/>
        </w:r>
        <w:r>
          <w:rPr>
            <w:noProof/>
            <w:webHidden/>
          </w:rPr>
          <w:t>59</w:t>
        </w:r>
        <w:r>
          <w:rPr>
            <w:noProof/>
            <w:webHidden/>
          </w:rPr>
          <w:fldChar w:fldCharType="end"/>
        </w:r>
      </w:hyperlink>
    </w:p>
    <w:p w:rsidR="00C851F8" w:rsidRDefault="00C851F8">
      <w:pPr>
        <w:pStyle w:val="TM2"/>
        <w:rPr>
          <w:rFonts w:asciiTheme="minorHAnsi" w:eastAsiaTheme="minorEastAsia" w:hAnsiTheme="minorHAnsi" w:cstheme="minorBidi"/>
          <w:noProof/>
          <w:sz w:val="22"/>
          <w:szCs w:val="22"/>
          <w:lang w:eastAsia="fr-CA"/>
        </w:rPr>
      </w:pPr>
      <w:hyperlink w:anchor="_Toc268772119" w:history="1">
        <w:r w:rsidRPr="006A660B">
          <w:rPr>
            <w:rStyle w:val="Lienhypertexte"/>
            <w:noProof/>
          </w:rPr>
          <w:t>6.5</w:t>
        </w:r>
        <w:r>
          <w:rPr>
            <w:rFonts w:asciiTheme="minorHAnsi" w:eastAsiaTheme="minorEastAsia" w:hAnsiTheme="minorHAnsi" w:cstheme="minorBidi"/>
            <w:noProof/>
            <w:sz w:val="22"/>
            <w:szCs w:val="22"/>
            <w:lang w:eastAsia="fr-CA"/>
          </w:rPr>
          <w:tab/>
        </w:r>
        <w:r w:rsidRPr="006A660B">
          <w:rPr>
            <w:rStyle w:val="Lienhypertexte"/>
            <w:noProof/>
          </w:rPr>
          <w:t>Moteur de jeux</w:t>
        </w:r>
        <w:r>
          <w:rPr>
            <w:noProof/>
            <w:webHidden/>
          </w:rPr>
          <w:tab/>
        </w:r>
        <w:r>
          <w:rPr>
            <w:noProof/>
            <w:webHidden/>
          </w:rPr>
          <w:fldChar w:fldCharType="begin"/>
        </w:r>
        <w:r>
          <w:rPr>
            <w:noProof/>
            <w:webHidden/>
          </w:rPr>
          <w:instrText xml:space="preserve"> PAGEREF _Toc268772119 \h </w:instrText>
        </w:r>
        <w:r>
          <w:rPr>
            <w:noProof/>
            <w:webHidden/>
          </w:rPr>
        </w:r>
        <w:r>
          <w:rPr>
            <w:noProof/>
            <w:webHidden/>
          </w:rPr>
          <w:fldChar w:fldCharType="separate"/>
        </w:r>
        <w:r>
          <w:rPr>
            <w:noProof/>
            <w:webHidden/>
          </w:rPr>
          <w:t>60</w:t>
        </w:r>
        <w:r>
          <w:rPr>
            <w:noProof/>
            <w:webHidden/>
          </w:rPr>
          <w:fldChar w:fldCharType="end"/>
        </w:r>
      </w:hyperlink>
    </w:p>
    <w:p w:rsidR="00C851F8" w:rsidRDefault="00C851F8">
      <w:pPr>
        <w:pStyle w:val="TM3"/>
        <w:rPr>
          <w:rFonts w:asciiTheme="minorHAnsi" w:eastAsiaTheme="minorEastAsia" w:hAnsiTheme="minorHAnsi" w:cstheme="minorBidi"/>
          <w:noProof/>
          <w:sz w:val="22"/>
          <w:szCs w:val="22"/>
          <w:lang w:eastAsia="fr-CA"/>
        </w:rPr>
      </w:pPr>
      <w:hyperlink w:anchor="_Toc268772120" w:history="1">
        <w:r w:rsidRPr="006A660B">
          <w:rPr>
            <w:rStyle w:val="Lienhypertexte"/>
            <w:noProof/>
          </w:rPr>
          <w:t>6.5.1</w:t>
        </w:r>
        <w:r>
          <w:rPr>
            <w:rFonts w:asciiTheme="minorHAnsi" w:eastAsiaTheme="minorEastAsia" w:hAnsiTheme="minorHAnsi" w:cstheme="minorBidi"/>
            <w:noProof/>
            <w:sz w:val="22"/>
            <w:szCs w:val="22"/>
            <w:lang w:eastAsia="fr-CA"/>
          </w:rPr>
          <w:tab/>
        </w:r>
        <w:r w:rsidRPr="006A660B">
          <w:rPr>
            <w:rStyle w:val="Lienhypertexte"/>
            <w:noProof/>
          </w:rPr>
          <w:t>Affichage des tiles</w:t>
        </w:r>
        <w:r>
          <w:rPr>
            <w:noProof/>
            <w:webHidden/>
          </w:rPr>
          <w:tab/>
        </w:r>
        <w:r>
          <w:rPr>
            <w:noProof/>
            <w:webHidden/>
          </w:rPr>
          <w:fldChar w:fldCharType="begin"/>
        </w:r>
        <w:r>
          <w:rPr>
            <w:noProof/>
            <w:webHidden/>
          </w:rPr>
          <w:instrText xml:space="preserve"> PAGEREF _Toc268772120 \h </w:instrText>
        </w:r>
        <w:r>
          <w:rPr>
            <w:noProof/>
            <w:webHidden/>
          </w:rPr>
        </w:r>
        <w:r>
          <w:rPr>
            <w:noProof/>
            <w:webHidden/>
          </w:rPr>
          <w:fldChar w:fldCharType="separate"/>
        </w:r>
        <w:r>
          <w:rPr>
            <w:noProof/>
            <w:webHidden/>
          </w:rPr>
          <w:t>62</w:t>
        </w:r>
        <w:r>
          <w:rPr>
            <w:noProof/>
            <w:webHidden/>
          </w:rPr>
          <w:fldChar w:fldCharType="end"/>
        </w:r>
      </w:hyperlink>
    </w:p>
    <w:p w:rsidR="00C851F8" w:rsidRDefault="00C851F8">
      <w:pPr>
        <w:pStyle w:val="TM3"/>
        <w:rPr>
          <w:rFonts w:asciiTheme="minorHAnsi" w:eastAsiaTheme="minorEastAsia" w:hAnsiTheme="minorHAnsi" w:cstheme="minorBidi"/>
          <w:noProof/>
          <w:sz w:val="22"/>
          <w:szCs w:val="22"/>
          <w:lang w:eastAsia="fr-CA"/>
        </w:rPr>
      </w:pPr>
      <w:hyperlink w:anchor="_Toc268772121" w:history="1">
        <w:r w:rsidRPr="006A660B">
          <w:rPr>
            <w:rStyle w:val="Lienhypertexte"/>
            <w:noProof/>
          </w:rPr>
          <w:t>6.5.2</w:t>
        </w:r>
        <w:r>
          <w:rPr>
            <w:rFonts w:asciiTheme="minorHAnsi" w:eastAsiaTheme="minorEastAsia" w:hAnsiTheme="minorHAnsi" w:cstheme="minorBidi"/>
            <w:noProof/>
            <w:sz w:val="22"/>
            <w:szCs w:val="22"/>
            <w:lang w:eastAsia="fr-CA"/>
          </w:rPr>
          <w:tab/>
        </w:r>
        <w:r w:rsidRPr="006A660B">
          <w:rPr>
            <w:rStyle w:val="Lienhypertexte"/>
            <w:noProof/>
          </w:rPr>
          <w:t>Affichage de l’image de fond</w:t>
        </w:r>
        <w:r>
          <w:rPr>
            <w:noProof/>
            <w:webHidden/>
          </w:rPr>
          <w:tab/>
        </w:r>
        <w:r>
          <w:rPr>
            <w:noProof/>
            <w:webHidden/>
          </w:rPr>
          <w:fldChar w:fldCharType="begin"/>
        </w:r>
        <w:r>
          <w:rPr>
            <w:noProof/>
            <w:webHidden/>
          </w:rPr>
          <w:instrText xml:space="preserve"> PAGEREF _Toc268772121 \h </w:instrText>
        </w:r>
        <w:r>
          <w:rPr>
            <w:noProof/>
            <w:webHidden/>
          </w:rPr>
        </w:r>
        <w:r>
          <w:rPr>
            <w:noProof/>
            <w:webHidden/>
          </w:rPr>
          <w:fldChar w:fldCharType="separate"/>
        </w:r>
        <w:r>
          <w:rPr>
            <w:noProof/>
            <w:webHidden/>
          </w:rPr>
          <w:t>65</w:t>
        </w:r>
        <w:r>
          <w:rPr>
            <w:noProof/>
            <w:webHidden/>
          </w:rPr>
          <w:fldChar w:fldCharType="end"/>
        </w:r>
      </w:hyperlink>
    </w:p>
    <w:p w:rsidR="00C851F8" w:rsidRDefault="00C851F8">
      <w:pPr>
        <w:pStyle w:val="TM3"/>
        <w:rPr>
          <w:rFonts w:asciiTheme="minorHAnsi" w:eastAsiaTheme="minorEastAsia" w:hAnsiTheme="minorHAnsi" w:cstheme="minorBidi"/>
          <w:noProof/>
          <w:sz w:val="22"/>
          <w:szCs w:val="22"/>
          <w:lang w:eastAsia="fr-CA"/>
        </w:rPr>
      </w:pPr>
      <w:hyperlink w:anchor="_Toc268772122" w:history="1">
        <w:r w:rsidRPr="006A660B">
          <w:rPr>
            <w:rStyle w:val="Lienhypertexte"/>
            <w:noProof/>
          </w:rPr>
          <w:t>6.5.3</w:t>
        </w:r>
        <w:r>
          <w:rPr>
            <w:rFonts w:asciiTheme="minorHAnsi" w:eastAsiaTheme="minorEastAsia" w:hAnsiTheme="minorHAnsi" w:cstheme="minorBidi"/>
            <w:noProof/>
            <w:sz w:val="22"/>
            <w:szCs w:val="22"/>
            <w:lang w:eastAsia="fr-CA"/>
          </w:rPr>
          <w:tab/>
        </w:r>
        <w:r w:rsidRPr="006A660B">
          <w:rPr>
            <w:rStyle w:val="Lienhypertexte"/>
            <w:noProof/>
          </w:rPr>
          <w:t>Gestion de la gravité</w:t>
        </w:r>
        <w:r>
          <w:rPr>
            <w:noProof/>
            <w:webHidden/>
          </w:rPr>
          <w:tab/>
        </w:r>
        <w:r>
          <w:rPr>
            <w:noProof/>
            <w:webHidden/>
          </w:rPr>
          <w:fldChar w:fldCharType="begin"/>
        </w:r>
        <w:r>
          <w:rPr>
            <w:noProof/>
            <w:webHidden/>
          </w:rPr>
          <w:instrText xml:space="preserve"> PAGEREF _Toc268772122 \h </w:instrText>
        </w:r>
        <w:r>
          <w:rPr>
            <w:noProof/>
            <w:webHidden/>
          </w:rPr>
        </w:r>
        <w:r>
          <w:rPr>
            <w:noProof/>
            <w:webHidden/>
          </w:rPr>
          <w:fldChar w:fldCharType="separate"/>
        </w:r>
        <w:r>
          <w:rPr>
            <w:noProof/>
            <w:webHidden/>
          </w:rPr>
          <w:t>65</w:t>
        </w:r>
        <w:r>
          <w:rPr>
            <w:noProof/>
            <w:webHidden/>
          </w:rPr>
          <w:fldChar w:fldCharType="end"/>
        </w:r>
      </w:hyperlink>
    </w:p>
    <w:p w:rsidR="00C851F8" w:rsidRDefault="00C851F8">
      <w:pPr>
        <w:pStyle w:val="TM3"/>
        <w:rPr>
          <w:rFonts w:asciiTheme="minorHAnsi" w:eastAsiaTheme="minorEastAsia" w:hAnsiTheme="minorHAnsi" w:cstheme="minorBidi"/>
          <w:noProof/>
          <w:sz w:val="22"/>
          <w:szCs w:val="22"/>
          <w:lang w:eastAsia="fr-CA"/>
        </w:rPr>
      </w:pPr>
      <w:hyperlink w:anchor="_Toc268772123" w:history="1">
        <w:r w:rsidRPr="006A660B">
          <w:rPr>
            <w:rStyle w:val="Lienhypertexte"/>
            <w:noProof/>
          </w:rPr>
          <w:t>6.5.4</w:t>
        </w:r>
        <w:r>
          <w:rPr>
            <w:rFonts w:asciiTheme="minorHAnsi" w:eastAsiaTheme="minorEastAsia" w:hAnsiTheme="minorHAnsi" w:cstheme="minorBidi"/>
            <w:noProof/>
            <w:sz w:val="22"/>
            <w:szCs w:val="22"/>
            <w:lang w:eastAsia="fr-CA"/>
          </w:rPr>
          <w:tab/>
        </w:r>
        <w:r w:rsidRPr="006A660B">
          <w:rPr>
            <w:rStyle w:val="Lienhypertexte"/>
            <w:noProof/>
          </w:rPr>
          <w:t>Affichages des sprites</w:t>
        </w:r>
        <w:r>
          <w:rPr>
            <w:noProof/>
            <w:webHidden/>
          </w:rPr>
          <w:tab/>
        </w:r>
        <w:r>
          <w:rPr>
            <w:noProof/>
            <w:webHidden/>
          </w:rPr>
          <w:fldChar w:fldCharType="begin"/>
        </w:r>
        <w:r>
          <w:rPr>
            <w:noProof/>
            <w:webHidden/>
          </w:rPr>
          <w:instrText xml:space="preserve"> PAGEREF _Toc268772123 \h </w:instrText>
        </w:r>
        <w:r>
          <w:rPr>
            <w:noProof/>
            <w:webHidden/>
          </w:rPr>
        </w:r>
        <w:r>
          <w:rPr>
            <w:noProof/>
            <w:webHidden/>
          </w:rPr>
          <w:fldChar w:fldCharType="separate"/>
        </w:r>
        <w:r>
          <w:rPr>
            <w:noProof/>
            <w:webHidden/>
          </w:rPr>
          <w:t>66</w:t>
        </w:r>
        <w:r>
          <w:rPr>
            <w:noProof/>
            <w:webHidden/>
          </w:rPr>
          <w:fldChar w:fldCharType="end"/>
        </w:r>
      </w:hyperlink>
    </w:p>
    <w:p w:rsidR="00C851F8" w:rsidRDefault="00C851F8">
      <w:pPr>
        <w:pStyle w:val="TM4"/>
        <w:tabs>
          <w:tab w:val="left" w:pos="2440"/>
        </w:tabs>
        <w:rPr>
          <w:rFonts w:asciiTheme="minorHAnsi" w:eastAsiaTheme="minorEastAsia" w:hAnsiTheme="minorHAnsi" w:cstheme="minorBidi"/>
          <w:noProof/>
          <w:sz w:val="22"/>
          <w:szCs w:val="22"/>
          <w:lang w:eastAsia="fr-CA"/>
        </w:rPr>
      </w:pPr>
      <w:hyperlink w:anchor="_Toc268772124" w:history="1">
        <w:r w:rsidRPr="006A660B">
          <w:rPr>
            <w:rStyle w:val="Lienhypertexte"/>
            <w:noProof/>
          </w:rPr>
          <w:t>6.5.4.1</w:t>
        </w:r>
        <w:r>
          <w:rPr>
            <w:rFonts w:asciiTheme="minorHAnsi" w:eastAsiaTheme="minorEastAsia" w:hAnsiTheme="minorHAnsi" w:cstheme="minorBidi"/>
            <w:noProof/>
            <w:sz w:val="22"/>
            <w:szCs w:val="22"/>
            <w:lang w:eastAsia="fr-CA"/>
          </w:rPr>
          <w:tab/>
        </w:r>
        <w:r w:rsidRPr="006A660B">
          <w:rPr>
            <w:rStyle w:val="Lienhypertexte"/>
            <w:noProof/>
          </w:rPr>
          <w:t>Héros</w:t>
        </w:r>
        <w:r>
          <w:rPr>
            <w:noProof/>
            <w:webHidden/>
          </w:rPr>
          <w:tab/>
        </w:r>
        <w:r>
          <w:rPr>
            <w:noProof/>
            <w:webHidden/>
          </w:rPr>
          <w:fldChar w:fldCharType="begin"/>
        </w:r>
        <w:r>
          <w:rPr>
            <w:noProof/>
            <w:webHidden/>
          </w:rPr>
          <w:instrText xml:space="preserve"> PAGEREF _Toc268772124 \h </w:instrText>
        </w:r>
        <w:r>
          <w:rPr>
            <w:noProof/>
            <w:webHidden/>
          </w:rPr>
        </w:r>
        <w:r>
          <w:rPr>
            <w:noProof/>
            <w:webHidden/>
          </w:rPr>
          <w:fldChar w:fldCharType="separate"/>
        </w:r>
        <w:r>
          <w:rPr>
            <w:noProof/>
            <w:webHidden/>
          </w:rPr>
          <w:t>66</w:t>
        </w:r>
        <w:r>
          <w:rPr>
            <w:noProof/>
            <w:webHidden/>
          </w:rPr>
          <w:fldChar w:fldCharType="end"/>
        </w:r>
      </w:hyperlink>
    </w:p>
    <w:p w:rsidR="00C851F8" w:rsidRDefault="00C851F8">
      <w:pPr>
        <w:pStyle w:val="TM4"/>
        <w:tabs>
          <w:tab w:val="left" w:pos="2440"/>
        </w:tabs>
        <w:rPr>
          <w:rFonts w:asciiTheme="minorHAnsi" w:eastAsiaTheme="minorEastAsia" w:hAnsiTheme="minorHAnsi" w:cstheme="minorBidi"/>
          <w:noProof/>
          <w:sz w:val="22"/>
          <w:szCs w:val="22"/>
          <w:lang w:eastAsia="fr-CA"/>
        </w:rPr>
      </w:pPr>
      <w:hyperlink w:anchor="_Toc268772125" w:history="1">
        <w:r w:rsidRPr="006A660B">
          <w:rPr>
            <w:rStyle w:val="Lienhypertexte"/>
            <w:noProof/>
          </w:rPr>
          <w:t>6.5.4.2</w:t>
        </w:r>
        <w:r>
          <w:rPr>
            <w:rFonts w:asciiTheme="minorHAnsi" w:eastAsiaTheme="minorEastAsia" w:hAnsiTheme="minorHAnsi" w:cstheme="minorBidi"/>
            <w:noProof/>
            <w:sz w:val="22"/>
            <w:szCs w:val="22"/>
            <w:lang w:eastAsia="fr-CA"/>
          </w:rPr>
          <w:tab/>
        </w:r>
        <w:r w:rsidRPr="006A660B">
          <w:rPr>
            <w:rStyle w:val="Lienhypertexte"/>
            <w:noProof/>
          </w:rPr>
          <w:t>Ennemi</w:t>
        </w:r>
        <w:r>
          <w:rPr>
            <w:noProof/>
            <w:webHidden/>
          </w:rPr>
          <w:tab/>
        </w:r>
        <w:r>
          <w:rPr>
            <w:noProof/>
            <w:webHidden/>
          </w:rPr>
          <w:fldChar w:fldCharType="begin"/>
        </w:r>
        <w:r>
          <w:rPr>
            <w:noProof/>
            <w:webHidden/>
          </w:rPr>
          <w:instrText xml:space="preserve"> PAGEREF _Toc268772125 \h </w:instrText>
        </w:r>
        <w:r>
          <w:rPr>
            <w:noProof/>
            <w:webHidden/>
          </w:rPr>
        </w:r>
        <w:r>
          <w:rPr>
            <w:noProof/>
            <w:webHidden/>
          </w:rPr>
          <w:fldChar w:fldCharType="separate"/>
        </w:r>
        <w:r>
          <w:rPr>
            <w:noProof/>
            <w:webHidden/>
          </w:rPr>
          <w:t>67</w:t>
        </w:r>
        <w:r>
          <w:rPr>
            <w:noProof/>
            <w:webHidden/>
          </w:rPr>
          <w:fldChar w:fldCharType="end"/>
        </w:r>
      </w:hyperlink>
    </w:p>
    <w:p w:rsidR="00C851F8" w:rsidRDefault="00C851F8">
      <w:pPr>
        <w:pStyle w:val="TM4"/>
        <w:tabs>
          <w:tab w:val="left" w:pos="2440"/>
        </w:tabs>
        <w:rPr>
          <w:rFonts w:asciiTheme="minorHAnsi" w:eastAsiaTheme="minorEastAsia" w:hAnsiTheme="minorHAnsi" w:cstheme="minorBidi"/>
          <w:noProof/>
          <w:sz w:val="22"/>
          <w:szCs w:val="22"/>
          <w:lang w:eastAsia="fr-CA"/>
        </w:rPr>
      </w:pPr>
      <w:hyperlink w:anchor="_Toc268772126" w:history="1">
        <w:r w:rsidRPr="006A660B">
          <w:rPr>
            <w:rStyle w:val="Lienhypertexte"/>
            <w:noProof/>
          </w:rPr>
          <w:t>6.5.4.3</w:t>
        </w:r>
        <w:r>
          <w:rPr>
            <w:rFonts w:asciiTheme="minorHAnsi" w:eastAsiaTheme="minorEastAsia" w:hAnsiTheme="minorHAnsi" w:cstheme="minorBidi"/>
            <w:noProof/>
            <w:sz w:val="22"/>
            <w:szCs w:val="22"/>
            <w:lang w:eastAsia="fr-CA"/>
          </w:rPr>
          <w:tab/>
        </w:r>
        <w:r w:rsidRPr="006A660B">
          <w:rPr>
            <w:rStyle w:val="Lienhypertexte"/>
            <w:noProof/>
          </w:rPr>
          <w:t>Gestion de la transparence</w:t>
        </w:r>
        <w:r>
          <w:rPr>
            <w:noProof/>
            <w:webHidden/>
          </w:rPr>
          <w:tab/>
        </w:r>
        <w:r>
          <w:rPr>
            <w:noProof/>
            <w:webHidden/>
          </w:rPr>
          <w:fldChar w:fldCharType="begin"/>
        </w:r>
        <w:r>
          <w:rPr>
            <w:noProof/>
            <w:webHidden/>
          </w:rPr>
          <w:instrText xml:space="preserve"> PAGEREF _Toc268772126 \h </w:instrText>
        </w:r>
        <w:r>
          <w:rPr>
            <w:noProof/>
            <w:webHidden/>
          </w:rPr>
        </w:r>
        <w:r>
          <w:rPr>
            <w:noProof/>
            <w:webHidden/>
          </w:rPr>
          <w:fldChar w:fldCharType="separate"/>
        </w:r>
        <w:r>
          <w:rPr>
            <w:noProof/>
            <w:webHidden/>
          </w:rPr>
          <w:t>68</w:t>
        </w:r>
        <w:r>
          <w:rPr>
            <w:noProof/>
            <w:webHidden/>
          </w:rPr>
          <w:fldChar w:fldCharType="end"/>
        </w:r>
      </w:hyperlink>
    </w:p>
    <w:p w:rsidR="00C851F8" w:rsidRDefault="00C851F8">
      <w:pPr>
        <w:pStyle w:val="TM3"/>
        <w:rPr>
          <w:rFonts w:asciiTheme="minorHAnsi" w:eastAsiaTheme="minorEastAsia" w:hAnsiTheme="minorHAnsi" w:cstheme="minorBidi"/>
          <w:noProof/>
          <w:sz w:val="22"/>
          <w:szCs w:val="22"/>
          <w:lang w:eastAsia="fr-CA"/>
        </w:rPr>
      </w:pPr>
      <w:hyperlink w:anchor="_Toc268772127" w:history="1">
        <w:r w:rsidRPr="006A660B">
          <w:rPr>
            <w:rStyle w:val="Lienhypertexte"/>
            <w:noProof/>
          </w:rPr>
          <w:t>6.5.5</w:t>
        </w:r>
        <w:r>
          <w:rPr>
            <w:rFonts w:asciiTheme="minorHAnsi" w:eastAsiaTheme="minorEastAsia" w:hAnsiTheme="minorHAnsi" w:cstheme="minorBidi"/>
            <w:noProof/>
            <w:sz w:val="22"/>
            <w:szCs w:val="22"/>
            <w:lang w:eastAsia="fr-CA"/>
          </w:rPr>
          <w:tab/>
        </w:r>
        <w:r w:rsidRPr="006A660B">
          <w:rPr>
            <w:rStyle w:val="Lienhypertexte"/>
            <w:noProof/>
          </w:rPr>
          <w:t>Détection de collision</w:t>
        </w:r>
        <w:r>
          <w:rPr>
            <w:noProof/>
            <w:webHidden/>
          </w:rPr>
          <w:tab/>
        </w:r>
        <w:r>
          <w:rPr>
            <w:noProof/>
            <w:webHidden/>
          </w:rPr>
          <w:fldChar w:fldCharType="begin"/>
        </w:r>
        <w:r>
          <w:rPr>
            <w:noProof/>
            <w:webHidden/>
          </w:rPr>
          <w:instrText xml:space="preserve"> PAGEREF _Toc268772127 \h </w:instrText>
        </w:r>
        <w:r>
          <w:rPr>
            <w:noProof/>
            <w:webHidden/>
          </w:rPr>
        </w:r>
        <w:r>
          <w:rPr>
            <w:noProof/>
            <w:webHidden/>
          </w:rPr>
          <w:fldChar w:fldCharType="separate"/>
        </w:r>
        <w:r>
          <w:rPr>
            <w:noProof/>
            <w:webHidden/>
          </w:rPr>
          <w:t>69</w:t>
        </w:r>
        <w:r>
          <w:rPr>
            <w:noProof/>
            <w:webHidden/>
          </w:rPr>
          <w:fldChar w:fldCharType="end"/>
        </w:r>
      </w:hyperlink>
    </w:p>
    <w:p w:rsidR="00C851F8" w:rsidRDefault="00C851F8">
      <w:pPr>
        <w:pStyle w:val="TM2"/>
        <w:rPr>
          <w:rFonts w:asciiTheme="minorHAnsi" w:eastAsiaTheme="minorEastAsia" w:hAnsiTheme="minorHAnsi" w:cstheme="minorBidi"/>
          <w:noProof/>
          <w:sz w:val="22"/>
          <w:szCs w:val="22"/>
          <w:lang w:eastAsia="fr-CA"/>
        </w:rPr>
      </w:pPr>
      <w:hyperlink w:anchor="_Toc268772128" w:history="1">
        <w:r w:rsidRPr="006A660B">
          <w:rPr>
            <w:rStyle w:val="Lienhypertexte"/>
            <w:noProof/>
          </w:rPr>
          <w:t>6.6</w:t>
        </w:r>
        <w:r>
          <w:rPr>
            <w:rFonts w:asciiTheme="minorHAnsi" w:eastAsiaTheme="minorEastAsia" w:hAnsiTheme="minorHAnsi" w:cstheme="minorBidi"/>
            <w:noProof/>
            <w:sz w:val="22"/>
            <w:szCs w:val="22"/>
            <w:lang w:eastAsia="fr-CA"/>
          </w:rPr>
          <w:tab/>
        </w:r>
        <w:r w:rsidRPr="006A660B">
          <w:rPr>
            <w:rStyle w:val="Lienhypertexte"/>
            <w:noProof/>
          </w:rPr>
          <w:t>Démo de jeu</w:t>
        </w:r>
        <w:r>
          <w:rPr>
            <w:noProof/>
            <w:webHidden/>
          </w:rPr>
          <w:tab/>
        </w:r>
        <w:r>
          <w:rPr>
            <w:noProof/>
            <w:webHidden/>
          </w:rPr>
          <w:fldChar w:fldCharType="begin"/>
        </w:r>
        <w:r>
          <w:rPr>
            <w:noProof/>
            <w:webHidden/>
          </w:rPr>
          <w:instrText xml:space="preserve"> PAGEREF _Toc268772128 \h </w:instrText>
        </w:r>
        <w:r>
          <w:rPr>
            <w:noProof/>
            <w:webHidden/>
          </w:rPr>
        </w:r>
        <w:r>
          <w:rPr>
            <w:noProof/>
            <w:webHidden/>
          </w:rPr>
          <w:fldChar w:fldCharType="separate"/>
        </w:r>
        <w:r>
          <w:rPr>
            <w:noProof/>
            <w:webHidden/>
          </w:rPr>
          <w:t>70</w:t>
        </w:r>
        <w:r>
          <w:rPr>
            <w:noProof/>
            <w:webHidden/>
          </w:rPr>
          <w:fldChar w:fldCharType="end"/>
        </w:r>
      </w:hyperlink>
    </w:p>
    <w:p w:rsidR="00C851F8" w:rsidRDefault="00C851F8">
      <w:pPr>
        <w:pStyle w:val="TM3"/>
        <w:rPr>
          <w:rFonts w:asciiTheme="minorHAnsi" w:eastAsiaTheme="minorEastAsia" w:hAnsiTheme="minorHAnsi" w:cstheme="minorBidi"/>
          <w:noProof/>
          <w:sz w:val="22"/>
          <w:szCs w:val="22"/>
          <w:lang w:eastAsia="fr-CA"/>
        </w:rPr>
      </w:pPr>
      <w:hyperlink w:anchor="_Toc268772129" w:history="1">
        <w:r w:rsidRPr="006A660B">
          <w:rPr>
            <w:rStyle w:val="Lienhypertexte"/>
            <w:noProof/>
          </w:rPr>
          <w:t>6.6.1</w:t>
        </w:r>
        <w:r>
          <w:rPr>
            <w:rFonts w:asciiTheme="minorHAnsi" w:eastAsiaTheme="minorEastAsia" w:hAnsiTheme="minorHAnsi" w:cstheme="minorBidi"/>
            <w:noProof/>
            <w:sz w:val="22"/>
            <w:szCs w:val="22"/>
            <w:lang w:eastAsia="fr-CA"/>
          </w:rPr>
          <w:tab/>
        </w:r>
        <w:r w:rsidRPr="006A660B">
          <w:rPr>
            <w:rStyle w:val="Lienhypertexte"/>
            <w:noProof/>
          </w:rPr>
          <w:t>Gestion des états des sprites</w:t>
        </w:r>
        <w:r>
          <w:rPr>
            <w:noProof/>
            <w:webHidden/>
          </w:rPr>
          <w:tab/>
        </w:r>
        <w:r>
          <w:rPr>
            <w:noProof/>
            <w:webHidden/>
          </w:rPr>
          <w:fldChar w:fldCharType="begin"/>
        </w:r>
        <w:r>
          <w:rPr>
            <w:noProof/>
            <w:webHidden/>
          </w:rPr>
          <w:instrText xml:space="preserve"> PAGEREF _Toc268772129 \h </w:instrText>
        </w:r>
        <w:r>
          <w:rPr>
            <w:noProof/>
            <w:webHidden/>
          </w:rPr>
        </w:r>
        <w:r>
          <w:rPr>
            <w:noProof/>
            <w:webHidden/>
          </w:rPr>
          <w:fldChar w:fldCharType="separate"/>
        </w:r>
        <w:r>
          <w:rPr>
            <w:noProof/>
            <w:webHidden/>
          </w:rPr>
          <w:t>70</w:t>
        </w:r>
        <w:r>
          <w:rPr>
            <w:noProof/>
            <w:webHidden/>
          </w:rPr>
          <w:fldChar w:fldCharType="end"/>
        </w:r>
      </w:hyperlink>
    </w:p>
    <w:p w:rsidR="00C851F8" w:rsidRDefault="00C851F8">
      <w:pPr>
        <w:pStyle w:val="TM3"/>
        <w:rPr>
          <w:rFonts w:asciiTheme="minorHAnsi" w:eastAsiaTheme="minorEastAsia" w:hAnsiTheme="minorHAnsi" w:cstheme="minorBidi"/>
          <w:noProof/>
          <w:sz w:val="22"/>
          <w:szCs w:val="22"/>
          <w:lang w:eastAsia="fr-CA"/>
        </w:rPr>
      </w:pPr>
      <w:hyperlink w:anchor="_Toc268772130" w:history="1">
        <w:r w:rsidRPr="006A660B">
          <w:rPr>
            <w:rStyle w:val="Lienhypertexte"/>
            <w:noProof/>
          </w:rPr>
          <w:t>6.6.2</w:t>
        </w:r>
        <w:r>
          <w:rPr>
            <w:rFonts w:asciiTheme="minorHAnsi" w:eastAsiaTheme="minorEastAsia" w:hAnsiTheme="minorHAnsi" w:cstheme="minorBidi"/>
            <w:noProof/>
            <w:sz w:val="22"/>
            <w:szCs w:val="22"/>
            <w:lang w:eastAsia="fr-CA"/>
          </w:rPr>
          <w:tab/>
        </w:r>
        <w:r w:rsidRPr="006A660B">
          <w:rPr>
            <w:rStyle w:val="Lienhypertexte"/>
            <w:noProof/>
          </w:rPr>
          <w:t>Gestion de la détection de collision</w:t>
        </w:r>
        <w:r>
          <w:rPr>
            <w:noProof/>
            <w:webHidden/>
          </w:rPr>
          <w:tab/>
        </w:r>
        <w:r>
          <w:rPr>
            <w:noProof/>
            <w:webHidden/>
          </w:rPr>
          <w:fldChar w:fldCharType="begin"/>
        </w:r>
        <w:r>
          <w:rPr>
            <w:noProof/>
            <w:webHidden/>
          </w:rPr>
          <w:instrText xml:space="preserve"> PAGEREF _Toc268772130 \h </w:instrText>
        </w:r>
        <w:r>
          <w:rPr>
            <w:noProof/>
            <w:webHidden/>
          </w:rPr>
        </w:r>
        <w:r>
          <w:rPr>
            <w:noProof/>
            <w:webHidden/>
          </w:rPr>
          <w:fldChar w:fldCharType="separate"/>
        </w:r>
        <w:r>
          <w:rPr>
            <w:noProof/>
            <w:webHidden/>
          </w:rPr>
          <w:t>72</w:t>
        </w:r>
        <w:r>
          <w:rPr>
            <w:noProof/>
            <w:webHidden/>
          </w:rPr>
          <w:fldChar w:fldCharType="end"/>
        </w:r>
      </w:hyperlink>
    </w:p>
    <w:p w:rsidR="00C851F8" w:rsidRDefault="00C851F8">
      <w:pPr>
        <w:pStyle w:val="TM6"/>
        <w:rPr>
          <w:rFonts w:asciiTheme="minorHAnsi" w:eastAsiaTheme="minorEastAsia" w:hAnsiTheme="minorHAnsi" w:cstheme="minorBidi"/>
          <w:noProof/>
          <w:sz w:val="22"/>
          <w:szCs w:val="22"/>
          <w:lang w:eastAsia="fr-CA"/>
        </w:rPr>
      </w:pPr>
      <w:hyperlink w:anchor="_Toc268772131" w:history="1">
        <w:r w:rsidRPr="006A660B">
          <w:rPr>
            <w:rStyle w:val="Lienhypertexte"/>
            <w:noProof/>
          </w:rPr>
          <w:t>CONCLUSION</w:t>
        </w:r>
        <w:r>
          <w:rPr>
            <w:noProof/>
            <w:webHidden/>
          </w:rPr>
          <w:tab/>
        </w:r>
        <w:r>
          <w:rPr>
            <w:noProof/>
            <w:webHidden/>
          </w:rPr>
          <w:fldChar w:fldCharType="begin"/>
        </w:r>
        <w:r>
          <w:rPr>
            <w:noProof/>
            <w:webHidden/>
          </w:rPr>
          <w:instrText xml:space="preserve"> PAGEREF _Toc268772131 \h </w:instrText>
        </w:r>
        <w:r>
          <w:rPr>
            <w:noProof/>
            <w:webHidden/>
          </w:rPr>
        </w:r>
        <w:r>
          <w:rPr>
            <w:noProof/>
            <w:webHidden/>
          </w:rPr>
          <w:fldChar w:fldCharType="separate"/>
        </w:r>
        <w:r>
          <w:rPr>
            <w:noProof/>
            <w:webHidden/>
          </w:rPr>
          <w:t>75</w:t>
        </w:r>
        <w:r>
          <w:rPr>
            <w:noProof/>
            <w:webHidden/>
          </w:rPr>
          <w:fldChar w:fldCharType="end"/>
        </w:r>
      </w:hyperlink>
    </w:p>
    <w:p w:rsidR="00C851F8" w:rsidRDefault="00C851F8">
      <w:pPr>
        <w:pStyle w:val="TM6"/>
        <w:rPr>
          <w:rFonts w:asciiTheme="minorHAnsi" w:eastAsiaTheme="minorEastAsia" w:hAnsiTheme="minorHAnsi" w:cstheme="minorBidi"/>
          <w:noProof/>
          <w:sz w:val="22"/>
          <w:szCs w:val="22"/>
          <w:lang w:eastAsia="fr-CA"/>
        </w:rPr>
      </w:pPr>
      <w:hyperlink w:anchor="_Toc268772132" w:history="1">
        <w:r w:rsidRPr="006A660B">
          <w:rPr>
            <w:rStyle w:val="Lienhypertexte"/>
            <w:noProof/>
          </w:rPr>
          <w:t>RECOMMANDATIONS &lt;S’il y a lieu&gt;</w:t>
        </w:r>
        <w:r>
          <w:rPr>
            <w:noProof/>
            <w:webHidden/>
          </w:rPr>
          <w:tab/>
        </w:r>
        <w:r>
          <w:rPr>
            <w:noProof/>
            <w:webHidden/>
          </w:rPr>
          <w:fldChar w:fldCharType="begin"/>
        </w:r>
        <w:r>
          <w:rPr>
            <w:noProof/>
            <w:webHidden/>
          </w:rPr>
          <w:instrText xml:space="preserve"> PAGEREF _Toc268772132 \h </w:instrText>
        </w:r>
        <w:r>
          <w:rPr>
            <w:noProof/>
            <w:webHidden/>
          </w:rPr>
        </w:r>
        <w:r>
          <w:rPr>
            <w:noProof/>
            <w:webHidden/>
          </w:rPr>
          <w:fldChar w:fldCharType="separate"/>
        </w:r>
        <w:r>
          <w:rPr>
            <w:noProof/>
            <w:webHidden/>
          </w:rPr>
          <w:t>76</w:t>
        </w:r>
        <w:r>
          <w:rPr>
            <w:noProof/>
            <w:webHidden/>
          </w:rPr>
          <w:fldChar w:fldCharType="end"/>
        </w:r>
      </w:hyperlink>
    </w:p>
    <w:p w:rsidR="00C851F8" w:rsidRDefault="00C851F8">
      <w:pPr>
        <w:pStyle w:val="TM6"/>
        <w:rPr>
          <w:rFonts w:asciiTheme="minorHAnsi" w:eastAsiaTheme="minorEastAsia" w:hAnsiTheme="minorHAnsi" w:cstheme="minorBidi"/>
          <w:noProof/>
          <w:sz w:val="22"/>
          <w:szCs w:val="22"/>
          <w:lang w:eastAsia="fr-CA"/>
        </w:rPr>
      </w:pPr>
      <w:hyperlink w:anchor="_Toc268772133" w:history="1">
        <w:r w:rsidRPr="006A660B">
          <w:rPr>
            <w:rStyle w:val="Lienhypertexte"/>
            <w:noProof/>
          </w:rPr>
          <w:t>LISTE DE RÉFÉRENCES</w:t>
        </w:r>
        <w:r>
          <w:rPr>
            <w:noProof/>
            <w:webHidden/>
          </w:rPr>
          <w:tab/>
        </w:r>
        <w:r>
          <w:rPr>
            <w:noProof/>
            <w:webHidden/>
          </w:rPr>
          <w:fldChar w:fldCharType="begin"/>
        </w:r>
        <w:r>
          <w:rPr>
            <w:noProof/>
            <w:webHidden/>
          </w:rPr>
          <w:instrText xml:space="preserve"> PAGEREF _Toc268772133 \h </w:instrText>
        </w:r>
        <w:r>
          <w:rPr>
            <w:noProof/>
            <w:webHidden/>
          </w:rPr>
        </w:r>
        <w:r>
          <w:rPr>
            <w:noProof/>
            <w:webHidden/>
          </w:rPr>
          <w:fldChar w:fldCharType="separate"/>
        </w:r>
        <w:r>
          <w:rPr>
            <w:noProof/>
            <w:webHidden/>
          </w:rPr>
          <w:t>77</w:t>
        </w:r>
        <w:r>
          <w:rPr>
            <w:noProof/>
            <w:webHidden/>
          </w:rPr>
          <w:fldChar w:fldCharType="end"/>
        </w:r>
      </w:hyperlink>
    </w:p>
    <w:p w:rsidR="00C851F8" w:rsidRDefault="00C851F8">
      <w:pPr>
        <w:pStyle w:val="TM6"/>
        <w:rPr>
          <w:rFonts w:asciiTheme="minorHAnsi" w:eastAsiaTheme="minorEastAsia" w:hAnsiTheme="minorHAnsi" w:cstheme="minorBidi"/>
          <w:noProof/>
          <w:sz w:val="22"/>
          <w:szCs w:val="22"/>
          <w:lang w:eastAsia="fr-CA"/>
        </w:rPr>
      </w:pPr>
      <w:hyperlink w:anchor="_Toc268772134" w:history="1">
        <w:r w:rsidRPr="006A660B">
          <w:rPr>
            <w:rStyle w:val="Lienhypertexte"/>
            <w:noProof/>
          </w:rPr>
          <w:t>BIBLIOGRAPHIE</w:t>
        </w:r>
        <w:r>
          <w:rPr>
            <w:noProof/>
            <w:webHidden/>
          </w:rPr>
          <w:tab/>
        </w:r>
        <w:r>
          <w:rPr>
            <w:noProof/>
            <w:webHidden/>
          </w:rPr>
          <w:fldChar w:fldCharType="begin"/>
        </w:r>
        <w:r>
          <w:rPr>
            <w:noProof/>
            <w:webHidden/>
          </w:rPr>
          <w:instrText xml:space="preserve"> PAGEREF _Toc268772134 \h </w:instrText>
        </w:r>
        <w:r>
          <w:rPr>
            <w:noProof/>
            <w:webHidden/>
          </w:rPr>
        </w:r>
        <w:r>
          <w:rPr>
            <w:noProof/>
            <w:webHidden/>
          </w:rPr>
          <w:fldChar w:fldCharType="separate"/>
        </w:r>
        <w:r>
          <w:rPr>
            <w:noProof/>
            <w:webHidden/>
          </w:rPr>
          <w:t>78</w:t>
        </w:r>
        <w:r>
          <w:rPr>
            <w:noProof/>
            <w:webHidden/>
          </w:rPr>
          <w:fldChar w:fldCharType="end"/>
        </w:r>
      </w:hyperlink>
    </w:p>
    <w:p w:rsidR="00514B28" w:rsidRPr="00097F58" w:rsidRDefault="001D3FD6" w:rsidP="00CB14B1">
      <w:pPr>
        <w:spacing w:line="240" w:lineRule="auto"/>
      </w:pPr>
      <w:r w:rsidRPr="00097F58">
        <w:fldChar w:fldCharType="end"/>
      </w:r>
    </w:p>
    <w:p w:rsidR="00000187" w:rsidRPr="00097F58" w:rsidRDefault="00000187" w:rsidP="00D07153">
      <w:pPr>
        <w:pStyle w:val="Titre"/>
        <w:spacing w:line="240" w:lineRule="auto"/>
        <w:jc w:val="both"/>
        <w:sectPr w:rsidR="00000187" w:rsidRPr="00097F58" w:rsidSect="0006140F">
          <w:headerReference w:type="default" r:id="rId17"/>
          <w:headerReference w:type="first" r:id="rId18"/>
          <w:pgSz w:w="12240" w:h="15840" w:code="1"/>
          <w:pgMar w:top="2160" w:right="1080" w:bottom="1080" w:left="2160" w:header="1080" w:footer="1134" w:gutter="0"/>
          <w:paperSrc w:first="15" w:other="15"/>
          <w:pgNumType w:fmt="upperRoman"/>
          <w:cols w:space="708"/>
          <w:titlePg/>
          <w:docGrid w:linePitch="360"/>
        </w:sectPr>
      </w:pPr>
    </w:p>
    <w:p w:rsidR="00514B28" w:rsidRPr="00097F58" w:rsidRDefault="00514B28" w:rsidP="00772EED">
      <w:pPr>
        <w:spacing w:line="240" w:lineRule="auto"/>
        <w:jc w:val="center"/>
        <w:rPr>
          <w:b/>
        </w:rPr>
      </w:pPr>
      <w:r w:rsidRPr="00097F58">
        <w:rPr>
          <w:b/>
        </w:rPr>
        <w:lastRenderedPageBreak/>
        <w:t>LISTE DES TABLEAUX</w:t>
      </w:r>
    </w:p>
    <w:p w:rsidR="00D07153" w:rsidRPr="00097F58" w:rsidRDefault="00D07153" w:rsidP="00772EED">
      <w:pPr>
        <w:pStyle w:val="Titre"/>
        <w:spacing w:line="240" w:lineRule="auto"/>
        <w:jc w:val="left"/>
      </w:pPr>
    </w:p>
    <w:p w:rsidR="00514B28" w:rsidRPr="00097F58" w:rsidRDefault="00514B28" w:rsidP="00D07153">
      <w:pPr>
        <w:spacing w:line="240" w:lineRule="auto"/>
        <w:jc w:val="right"/>
      </w:pPr>
      <w:r w:rsidRPr="00097F58">
        <w:t>Page</w:t>
      </w:r>
    </w:p>
    <w:p w:rsidR="00D07153" w:rsidRPr="00097F58" w:rsidRDefault="00D07153" w:rsidP="00D07153">
      <w:pPr>
        <w:spacing w:line="240" w:lineRule="auto"/>
      </w:pPr>
    </w:p>
    <w:p w:rsidR="002A7BB3" w:rsidRDefault="001D3FD6">
      <w:pPr>
        <w:pStyle w:val="Tabledesillustrations"/>
        <w:rPr>
          <w:rFonts w:asciiTheme="minorHAnsi" w:eastAsiaTheme="minorEastAsia" w:hAnsiTheme="minorHAnsi" w:cstheme="minorBidi"/>
          <w:noProof/>
          <w:sz w:val="22"/>
          <w:szCs w:val="22"/>
          <w:lang w:eastAsia="fr-CA"/>
        </w:rPr>
      </w:pPr>
      <w:r w:rsidRPr="001D3FD6">
        <w:rPr>
          <w:b/>
          <w:bCs/>
        </w:rPr>
        <w:fldChar w:fldCharType="begin"/>
      </w:r>
      <w:r w:rsidR="006C62D0" w:rsidRPr="00097F58">
        <w:rPr>
          <w:b/>
          <w:bCs/>
        </w:rPr>
        <w:instrText xml:space="preserve"> TOC \h \z \c "Tableau" </w:instrText>
      </w:r>
      <w:r w:rsidRPr="001D3FD6">
        <w:rPr>
          <w:b/>
          <w:bCs/>
        </w:rPr>
        <w:fldChar w:fldCharType="separate"/>
      </w:r>
      <w:hyperlink w:anchor="_Toc268772135" w:history="1">
        <w:r w:rsidR="002A7BB3" w:rsidRPr="00DF4273">
          <w:rPr>
            <w:rStyle w:val="Lienhypertexte"/>
            <w:noProof/>
          </w:rPr>
          <w:t>Tableau 1 – Liste des contraintes</w:t>
        </w:r>
        <w:r w:rsidR="002A7BB3">
          <w:rPr>
            <w:noProof/>
            <w:webHidden/>
          </w:rPr>
          <w:tab/>
        </w:r>
        <w:r w:rsidR="002A7BB3">
          <w:rPr>
            <w:noProof/>
            <w:webHidden/>
          </w:rPr>
          <w:fldChar w:fldCharType="begin"/>
        </w:r>
        <w:r w:rsidR="002A7BB3">
          <w:rPr>
            <w:noProof/>
            <w:webHidden/>
          </w:rPr>
          <w:instrText xml:space="preserve"> PAGEREF _Toc268772135 \h </w:instrText>
        </w:r>
        <w:r w:rsidR="002A7BB3">
          <w:rPr>
            <w:noProof/>
            <w:webHidden/>
          </w:rPr>
        </w:r>
        <w:r w:rsidR="002A7BB3">
          <w:rPr>
            <w:noProof/>
            <w:webHidden/>
          </w:rPr>
          <w:fldChar w:fldCharType="separate"/>
        </w:r>
        <w:r w:rsidR="002A7BB3">
          <w:rPr>
            <w:noProof/>
            <w:webHidden/>
          </w:rPr>
          <w:t>5</w:t>
        </w:r>
        <w:r w:rsidR="002A7BB3">
          <w:rPr>
            <w:noProof/>
            <w:webHidden/>
          </w:rPr>
          <w:fldChar w:fldCharType="end"/>
        </w:r>
      </w:hyperlink>
    </w:p>
    <w:p w:rsidR="002A7BB3" w:rsidRDefault="002A7BB3">
      <w:pPr>
        <w:pStyle w:val="Tabledesillustrations"/>
        <w:rPr>
          <w:rFonts w:asciiTheme="minorHAnsi" w:eastAsiaTheme="minorEastAsia" w:hAnsiTheme="minorHAnsi" w:cstheme="minorBidi"/>
          <w:noProof/>
          <w:sz w:val="22"/>
          <w:szCs w:val="22"/>
          <w:lang w:eastAsia="fr-CA"/>
        </w:rPr>
      </w:pPr>
      <w:hyperlink w:anchor="_Toc268772136" w:history="1">
        <w:r w:rsidRPr="00DF4273">
          <w:rPr>
            <w:rStyle w:val="Lienhypertexte"/>
            <w:noProof/>
          </w:rPr>
          <w:t>Tableau 2 – Caractéristique du Super Nintendo</w:t>
        </w:r>
        <w:r>
          <w:rPr>
            <w:noProof/>
            <w:webHidden/>
          </w:rPr>
          <w:tab/>
        </w:r>
        <w:r>
          <w:rPr>
            <w:noProof/>
            <w:webHidden/>
          </w:rPr>
          <w:fldChar w:fldCharType="begin"/>
        </w:r>
        <w:r>
          <w:rPr>
            <w:noProof/>
            <w:webHidden/>
          </w:rPr>
          <w:instrText xml:space="preserve"> PAGEREF _Toc268772136 \h </w:instrText>
        </w:r>
        <w:r>
          <w:rPr>
            <w:noProof/>
            <w:webHidden/>
          </w:rPr>
        </w:r>
        <w:r>
          <w:rPr>
            <w:noProof/>
            <w:webHidden/>
          </w:rPr>
          <w:fldChar w:fldCharType="separate"/>
        </w:r>
        <w:r>
          <w:rPr>
            <w:noProof/>
            <w:webHidden/>
          </w:rPr>
          <w:t>6</w:t>
        </w:r>
        <w:r>
          <w:rPr>
            <w:noProof/>
            <w:webHidden/>
          </w:rPr>
          <w:fldChar w:fldCharType="end"/>
        </w:r>
      </w:hyperlink>
    </w:p>
    <w:p w:rsidR="002A7BB3" w:rsidRDefault="002A7BB3">
      <w:pPr>
        <w:pStyle w:val="Tabledesillustrations"/>
        <w:rPr>
          <w:rFonts w:asciiTheme="minorHAnsi" w:eastAsiaTheme="minorEastAsia" w:hAnsiTheme="minorHAnsi" w:cstheme="minorBidi"/>
          <w:noProof/>
          <w:sz w:val="22"/>
          <w:szCs w:val="22"/>
          <w:lang w:eastAsia="fr-CA"/>
        </w:rPr>
      </w:pPr>
      <w:hyperlink w:anchor="_Toc268772137" w:history="1">
        <w:r w:rsidRPr="00DF4273">
          <w:rPr>
            <w:rStyle w:val="Lienhypertexte"/>
            <w:noProof/>
          </w:rPr>
          <w:t>Tableau 3 – Caractéristique de la console du projet</w:t>
        </w:r>
        <w:r>
          <w:rPr>
            <w:noProof/>
            <w:webHidden/>
          </w:rPr>
          <w:tab/>
        </w:r>
        <w:r>
          <w:rPr>
            <w:noProof/>
            <w:webHidden/>
          </w:rPr>
          <w:fldChar w:fldCharType="begin"/>
        </w:r>
        <w:r>
          <w:rPr>
            <w:noProof/>
            <w:webHidden/>
          </w:rPr>
          <w:instrText xml:space="preserve"> PAGEREF _Toc268772137 \h </w:instrText>
        </w:r>
        <w:r>
          <w:rPr>
            <w:noProof/>
            <w:webHidden/>
          </w:rPr>
        </w:r>
        <w:r>
          <w:rPr>
            <w:noProof/>
            <w:webHidden/>
          </w:rPr>
          <w:fldChar w:fldCharType="separate"/>
        </w:r>
        <w:r>
          <w:rPr>
            <w:noProof/>
            <w:webHidden/>
          </w:rPr>
          <w:t>6</w:t>
        </w:r>
        <w:r>
          <w:rPr>
            <w:noProof/>
            <w:webHidden/>
          </w:rPr>
          <w:fldChar w:fldCharType="end"/>
        </w:r>
      </w:hyperlink>
    </w:p>
    <w:p w:rsidR="002A7BB3" w:rsidRDefault="002A7BB3">
      <w:pPr>
        <w:pStyle w:val="Tabledesillustrations"/>
        <w:rPr>
          <w:rFonts w:asciiTheme="minorHAnsi" w:eastAsiaTheme="minorEastAsia" w:hAnsiTheme="minorHAnsi" w:cstheme="minorBidi"/>
          <w:noProof/>
          <w:sz w:val="22"/>
          <w:szCs w:val="22"/>
          <w:lang w:eastAsia="fr-CA"/>
        </w:rPr>
      </w:pPr>
      <w:hyperlink w:anchor="_Toc268772138" w:history="1">
        <w:r w:rsidRPr="00DF4273">
          <w:rPr>
            <w:rStyle w:val="Lienhypertexte"/>
            <w:noProof/>
          </w:rPr>
          <w:t>Tableau 4 – Barème des choix matériel</w:t>
        </w:r>
        <w:r>
          <w:rPr>
            <w:noProof/>
            <w:webHidden/>
          </w:rPr>
          <w:tab/>
        </w:r>
        <w:r>
          <w:rPr>
            <w:noProof/>
            <w:webHidden/>
          </w:rPr>
          <w:fldChar w:fldCharType="begin"/>
        </w:r>
        <w:r>
          <w:rPr>
            <w:noProof/>
            <w:webHidden/>
          </w:rPr>
          <w:instrText xml:space="preserve"> PAGEREF _Toc268772138 \h </w:instrText>
        </w:r>
        <w:r>
          <w:rPr>
            <w:noProof/>
            <w:webHidden/>
          </w:rPr>
        </w:r>
        <w:r>
          <w:rPr>
            <w:noProof/>
            <w:webHidden/>
          </w:rPr>
          <w:fldChar w:fldCharType="separate"/>
        </w:r>
        <w:r>
          <w:rPr>
            <w:noProof/>
            <w:webHidden/>
          </w:rPr>
          <w:t>12</w:t>
        </w:r>
        <w:r>
          <w:rPr>
            <w:noProof/>
            <w:webHidden/>
          </w:rPr>
          <w:fldChar w:fldCharType="end"/>
        </w:r>
      </w:hyperlink>
    </w:p>
    <w:p w:rsidR="002A7BB3" w:rsidRDefault="002A7BB3">
      <w:pPr>
        <w:pStyle w:val="Tabledesillustrations"/>
        <w:rPr>
          <w:rFonts w:asciiTheme="minorHAnsi" w:eastAsiaTheme="minorEastAsia" w:hAnsiTheme="minorHAnsi" w:cstheme="minorBidi"/>
          <w:noProof/>
          <w:sz w:val="22"/>
          <w:szCs w:val="22"/>
          <w:lang w:eastAsia="fr-CA"/>
        </w:rPr>
      </w:pPr>
      <w:hyperlink w:anchor="_Toc268772139" w:history="1">
        <w:r w:rsidRPr="00DF4273">
          <w:rPr>
            <w:rStyle w:val="Lienhypertexte"/>
            <w:noProof/>
          </w:rPr>
          <w:t>Tableau 5 – Liste des choix pour le microcontrôleur</w:t>
        </w:r>
        <w:r>
          <w:rPr>
            <w:noProof/>
            <w:webHidden/>
          </w:rPr>
          <w:tab/>
        </w:r>
        <w:r>
          <w:rPr>
            <w:noProof/>
            <w:webHidden/>
          </w:rPr>
          <w:fldChar w:fldCharType="begin"/>
        </w:r>
        <w:r>
          <w:rPr>
            <w:noProof/>
            <w:webHidden/>
          </w:rPr>
          <w:instrText xml:space="preserve"> PAGEREF _Toc268772139 \h </w:instrText>
        </w:r>
        <w:r>
          <w:rPr>
            <w:noProof/>
            <w:webHidden/>
          </w:rPr>
        </w:r>
        <w:r>
          <w:rPr>
            <w:noProof/>
            <w:webHidden/>
          </w:rPr>
          <w:fldChar w:fldCharType="separate"/>
        </w:r>
        <w:r>
          <w:rPr>
            <w:noProof/>
            <w:webHidden/>
          </w:rPr>
          <w:t>12</w:t>
        </w:r>
        <w:r>
          <w:rPr>
            <w:noProof/>
            <w:webHidden/>
          </w:rPr>
          <w:fldChar w:fldCharType="end"/>
        </w:r>
      </w:hyperlink>
    </w:p>
    <w:p w:rsidR="002A7BB3" w:rsidRDefault="002A7BB3">
      <w:pPr>
        <w:pStyle w:val="Tabledesillustrations"/>
        <w:rPr>
          <w:rFonts w:asciiTheme="minorHAnsi" w:eastAsiaTheme="minorEastAsia" w:hAnsiTheme="minorHAnsi" w:cstheme="minorBidi"/>
          <w:noProof/>
          <w:sz w:val="22"/>
          <w:szCs w:val="22"/>
          <w:lang w:eastAsia="fr-CA"/>
        </w:rPr>
      </w:pPr>
      <w:hyperlink w:anchor="_Toc268772140" w:history="1">
        <w:r w:rsidRPr="00DF4273">
          <w:rPr>
            <w:rStyle w:val="Lienhypertexte"/>
            <w:noProof/>
          </w:rPr>
          <w:t>Tableau 6 – Liste des choix pour la mémoire SDRAM</w:t>
        </w:r>
        <w:r>
          <w:rPr>
            <w:noProof/>
            <w:webHidden/>
          </w:rPr>
          <w:tab/>
        </w:r>
        <w:r>
          <w:rPr>
            <w:noProof/>
            <w:webHidden/>
          </w:rPr>
          <w:fldChar w:fldCharType="begin"/>
        </w:r>
        <w:r>
          <w:rPr>
            <w:noProof/>
            <w:webHidden/>
          </w:rPr>
          <w:instrText xml:space="preserve"> PAGEREF _Toc268772140 \h </w:instrText>
        </w:r>
        <w:r>
          <w:rPr>
            <w:noProof/>
            <w:webHidden/>
          </w:rPr>
        </w:r>
        <w:r>
          <w:rPr>
            <w:noProof/>
            <w:webHidden/>
          </w:rPr>
          <w:fldChar w:fldCharType="separate"/>
        </w:r>
        <w:r>
          <w:rPr>
            <w:noProof/>
            <w:webHidden/>
          </w:rPr>
          <w:t>14</w:t>
        </w:r>
        <w:r>
          <w:rPr>
            <w:noProof/>
            <w:webHidden/>
          </w:rPr>
          <w:fldChar w:fldCharType="end"/>
        </w:r>
      </w:hyperlink>
    </w:p>
    <w:p w:rsidR="002A7BB3" w:rsidRDefault="002A7BB3">
      <w:pPr>
        <w:pStyle w:val="Tabledesillustrations"/>
        <w:rPr>
          <w:rFonts w:asciiTheme="minorHAnsi" w:eastAsiaTheme="minorEastAsia" w:hAnsiTheme="minorHAnsi" w:cstheme="minorBidi"/>
          <w:noProof/>
          <w:sz w:val="22"/>
          <w:szCs w:val="22"/>
          <w:lang w:eastAsia="fr-CA"/>
        </w:rPr>
      </w:pPr>
      <w:hyperlink w:anchor="_Toc268772141" w:history="1">
        <w:r w:rsidRPr="00DF4273">
          <w:rPr>
            <w:rStyle w:val="Lienhypertexte"/>
            <w:noProof/>
          </w:rPr>
          <w:t>Tableau 7 – Liste des pièces et prix</w:t>
        </w:r>
        <w:r>
          <w:rPr>
            <w:noProof/>
            <w:webHidden/>
          </w:rPr>
          <w:tab/>
        </w:r>
        <w:r>
          <w:rPr>
            <w:noProof/>
            <w:webHidden/>
          </w:rPr>
          <w:fldChar w:fldCharType="begin"/>
        </w:r>
        <w:r>
          <w:rPr>
            <w:noProof/>
            <w:webHidden/>
          </w:rPr>
          <w:instrText xml:space="preserve"> PAGEREF _Toc268772141 \h </w:instrText>
        </w:r>
        <w:r>
          <w:rPr>
            <w:noProof/>
            <w:webHidden/>
          </w:rPr>
        </w:r>
        <w:r>
          <w:rPr>
            <w:noProof/>
            <w:webHidden/>
          </w:rPr>
          <w:fldChar w:fldCharType="separate"/>
        </w:r>
        <w:r>
          <w:rPr>
            <w:noProof/>
            <w:webHidden/>
          </w:rPr>
          <w:t>17</w:t>
        </w:r>
        <w:r>
          <w:rPr>
            <w:noProof/>
            <w:webHidden/>
          </w:rPr>
          <w:fldChar w:fldCharType="end"/>
        </w:r>
      </w:hyperlink>
    </w:p>
    <w:p w:rsidR="002A7BB3" w:rsidRDefault="002A7BB3">
      <w:pPr>
        <w:pStyle w:val="Tabledesillustrations"/>
        <w:rPr>
          <w:rFonts w:asciiTheme="minorHAnsi" w:eastAsiaTheme="minorEastAsia" w:hAnsiTheme="minorHAnsi" w:cstheme="minorBidi"/>
          <w:noProof/>
          <w:sz w:val="22"/>
          <w:szCs w:val="22"/>
          <w:lang w:eastAsia="fr-CA"/>
        </w:rPr>
      </w:pPr>
      <w:hyperlink w:anchor="_Toc268772142" w:history="1">
        <w:r w:rsidRPr="00DF4273">
          <w:rPr>
            <w:rStyle w:val="Lienhypertexte"/>
            <w:noProof/>
          </w:rPr>
          <w:t>Tableau 8 – Liste des temps clé de la synchronisation</w:t>
        </w:r>
        <w:r>
          <w:rPr>
            <w:noProof/>
            <w:webHidden/>
          </w:rPr>
          <w:tab/>
        </w:r>
        <w:r>
          <w:rPr>
            <w:noProof/>
            <w:webHidden/>
          </w:rPr>
          <w:fldChar w:fldCharType="begin"/>
        </w:r>
        <w:r>
          <w:rPr>
            <w:noProof/>
            <w:webHidden/>
          </w:rPr>
          <w:instrText xml:space="preserve"> PAGEREF _Toc268772142 \h </w:instrText>
        </w:r>
        <w:r>
          <w:rPr>
            <w:noProof/>
            <w:webHidden/>
          </w:rPr>
        </w:r>
        <w:r>
          <w:rPr>
            <w:noProof/>
            <w:webHidden/>
          </w:rPr>
          <w:fldChar w:fldCharType="separate"/>
        </w:r>
        <w:r>
          <w:rPr>
            <w:noProof/>
            <w:webHidden/>
          </w:rPr>
          <w:t>22</w:t>
        </w:r>
        <w:r>
          <w:rPr>
            <w:noProof/>
            <w:webHidden/>
          </w:rPr>
          <w:fldChar w:fldCharType="end"/>
        </w:r>
      </w:hyperlink>
    </w:p>
    <w:p w:rsidR="002A7BB3" w:rsidRDefault="002A7BB3">
      <w:pPr>
        <w:pStyle w:val="Tabledesillustrations"/>
        <w:rPr>
          <w:rFonts w:asciiTheme="minorHAnsi" w:eastAsiaTheme="minorEastAsia" w:hAnsiTheme="minorHAnsi" w:cstheme="minorBidi"/>
          <w:noProof/>
          <w:sz w:val="22"/>
          <w:szCs w:val="22"/>
          <w:lang w:eastAsia="fr-CA"/>
        </w:rPr>
      </w:pPr>
      <w:hyperlink w:anchor="_Toc268772143" w:history="1">
        <w:r w:rsidRPr="00DF4273">
          <w:rPr>
            <w:rStyle w:val="Lienhypertexte"/>
            <w:noProof/>
          </w:rPr>
          <w:t>Tableau 9 – Tableau des données utilisées pour la programmation</w:t>
        </w:r>
        <w:r>
          <w:rPr>
            <w:noProof/>
            <w:webHidden/>
          </w:rPr>
          <w:tab/>
        </w:r>
        <w:r>
          <w:rPr>
            <w:noProof/>
            <w:webHidden/>
          </w:rPr>
          <w:fldChar w:fldCharType="begin"/>
        </w:r>
        <w:r>
          <w:rPr>
            <w:noProof/>
            <w:webHidden/>
          </w:rPr>
          <w:instrText xml:space="preserve"> PAGEREF _Toc268772143 \h </w:instrText>
        </w:r>
        <w:r>
          <w:rPr>
            <w:noProof/>
            <w:webHidden/>
          </w:rPr>
        </w:r>
        <w:r>
          <w:rPr>
            <w:noProof/>
            <w:webHidden/>
          </w:rPr>
          <w:fldChar w:fldCharType="separate"/>
        </w:r>
        <w:r>
          <w:rPr>
            <w:noProof/>
            <w:webHidden/>
          </w:rPr>
          <w:t>29</w:t>
        </w:r>
        <w:r>
          <w:rPr>
            <w:noProof/>
            <w:webHidden/>
          </w:rPr>
          <w:fldChar w:fldCharType="end"/>
        </w:r>
      </w:hyperlink>
    </w:p>
    <w:p w:rsidR="002A7BB3" w:rsidRDefault="002A7BB3">
      <w:pPr>
        <w:pStyle w:val="Tabledesillustrations"/>
        <w:rPr>
          <w:rFonts w:asciiTheme="minorHAnsi" w:eastAsiaTheme="minorEastAsia" w:hAnsiTheme="minorHAnsi" w:cstheme="minorBidi"/>
          <w:noProof/>
          <w:sz w:val="22"/>
          <w:szCs w:val="22"/>
          <w:lang w:eastAsia="fr-CA"/>
        </w:rPr>
      </w:pPr>
      <w:hyperlink w:anchor="_Toc268772144" w:history="1">
        <w:r w:rsidRPr="00DF4273">
          <w:rPr>
            <w:rStyle w:val="Lienhypertexte"/>
            <w:noProof/>
          </w:rPr>
          <w:t>Tableau 10 – Liste de DAC audio</w:t>
        </w:r>
        <w:r>
          <w:rPr>
            <w:noProof/>
            <w:webHidden/>
          </w:rPr>
          <w:tab/>
        </w:r>
        <w:r>
          <w:rPr>
            <w:noProof/>
            <w:webHidden/>
          </w:rPr>
          <w:fldChar w:fldCharType="begin"/>
        </w:r>
        <w:r>
          <w:rPr>
            <w:noProof/>
            <w:webHidden/>
          </w:rPr>
          <w:instrText xml:space="preserve"> PAGEREF _Toc268772144 \h </w:instrText>
        </w:r>
        <w:r>
          <w:rPr>
            <w:noProof/>
            <w:webHidden/>
          </w:rPr>
        </w:r>
        <w:r>
          <w:rPr>
            <w:noProof/>
            <w:webHidden/>
          </w:rPr>
          <w:fldChar w:fldCharType="separate"/>
        </w:r>
        <w:r>
          <w:rPr>
            <w:noProof/>
            <w:webHidden/>
          </w:rPr>
          <w:t>37</w:t>
        </w:r>
        <w:r>
          <w:rPr>
            <w:noProof/>
            <w:webHidden/>
          </w:rPr>
          <w:fldChar w:fldCharType="end"/>
        </w:r>
      </w:hyperlink>
    </w:p>
    <w:p w:rsidR="002A7BB3" w:rsidRDefault="002A7BB3">
      <w:pPr>
        <w:pStyle w:val="Tabledesillustrations"/>
        <w:rPr>
          <w:rFonts w:asciiTheme="minorHAnsi" w:eastAsiaTheme="minorEastAsia" w:hAnsiTheme="minorHAnsi" w:cstheme="minorBidi"/>
          <w:noProof/>
          <w:sz w:val="22"/>
          <w:szCs w:val="22"/>
          <w:lang w:eastAsia="fr-CA"/>
        </w:rPr>
      </w:pPr>
      <w:hyperlink w:anchor="_Toc268772145" w:history="1">
        <w:r w:rsidRPr="00DF4273">
          <w:rPr>
            <w:rStyle w:val="Lienhypertexte"/>
            <w:noProof/>
          </w:rPr>
          <w:t>Tableau 11 – Liste des signaux utilisés pour la conversion vidéo</w:t>
        </w:r>
        <w:r>
          <w:rPr>
            <w:noProof/>
            <w:webHidden/>
          </w:rPr>
          <w:tab/>
        </w:r>
        <w:r>
          <w:rPr>
            <w:noProof/>
            <w:webHidden/>
          </w:rPr>
          <w:fldChar w:fldCharType="begin"/>
        </w:r>
        <w:r>
          <w:rPr>
            <w:noProof/>
            <w:webHidden/>
          </w:rPr>
          <w:instrText xml:space="preserve"> PAGEREF _Toc268772145 \h </w:instrText>
        </w:r>
        <w:r>
          <w:rPr>
            <w:noProof/>
            <w:webHidden/>
          </w:rPr>
        </w:r>
        <w:r>
          <w:rPr>
            <w:noProof/>
            <w:webHidden/>
          </w:rPr>
          <w:fldChar w:fldCharType="separate"/>
        </w:r>
        <w:r>
          <w:rPr>
            <w:noProof/>
            <w:webHidden/>
          </w:rPr>
          <w:t>44</w:t>
        </w:r>
        <w:r>
          <w:rPr>
            <w:noProof/>
            <w:webHidden/>
          </w:rPr>
          <w:fldChar w:fldCharType="end"/>
        </w:r>
      </w:hyperlink>
    </w:p>
    <w:p w:rsidR="002A7BB3" w:rsidRDefault="002A7BB3">
      <w:pPr>
        <w:pStyle w:val="Tabledesillustrations"/>
        <w:rPr>
          <w:rFonts w:asciiTheme="minorHAnsi" w:eastAsiaTheme="minorEastAsia" w:hAnsiTheme="minorHAnsi" w:cstheme="minorBidi"/>
          <w:noProof/>
          <w:sz w:val="22"/>
          <w:szCs w:val="22"/>
          <w:lang w:eastAsia="fr-CA"/>
        </w:rPr>
      </w:pPr>
      <w:hyperlink w:anchor="_Toc268772146" w:history="1">
        <w:r w:rsidRPr="00DF4273">
          <w:rPr>
            <w:rStyle w:val="Lienhypertexte"/>
            <w:noProof/>
          </w:rPr>
          <w:t>Tableau 12 – Liste des signaux utilisés pour la conversion audio</w:t>
        </w:r>
        <w:r>
          <w:rPr>
            <w:noProof/>
            <w:webHidden/>
          </w:rPr>
          <w:tab/>
        </w:r>
        <w:r>
          <w:rPr>
            <w:noProof/>
            <w:webHidden/>
          </w:rPr>
          <w:fldChar w:fldCharType="begin"/>
        </w:r>
        <w:r>
          <w:rPr>
            <w:noProof/>
            <w:webHidden/>
          </w:rPr>
          <w:instrText xml:space="preserve"> PAGEREF _Toc268772146 \h </w:instrText>
        </w:r>
        <w:r>
          <w:rPr>
            <w:noProof/>
            <w:webHidden/>
          </w:rPr>
        </w:r>
        <w:r>
          <w:rPr>
            <w:noProof/>
            <w:webHidden/>
          </w:rPr>
          <w:fldChar w:fldCharType="separate"/>
        </w:r>
        <w:r>
          <w:rPr>
            <w:noProof/>
            <w:webHidden/>
          </w:rPr>
          <w:t>45</w:t>
        </w:r>
        <w:r>
          <w:rPr>
            <w:noProof/>
            <w:webHidden/>
          </w:rPr>
          <w:fldChar w:fldCharType="end"/>
        </w:r>
      </w:hyperlink>
    </w:p>
    <w:p w:rsidR="002A7BB3" w:rsidRDefault="002A7BB3">
      <w:pPr>
        <w:pStyle w:val="Tabledesillustrations"/>
        <w:rPr>
          <w:rFonts w:asciiTheme="minorHAnsi" w:eastAsiaTheme="minorEastAsia" w:hAnsiTheme="minorHAnsi" w:cstheme="minorBidi"/>
          <w:noProof/>
          <w:sz w:val="22"/>
          <w:szCs w:val="22"/>
          <w:lang w:eastAsia="fr-CA"/>
        </w:rPr>
      </w:pPr>
      <w:hyperlink w:anchor="_Toc268772147" w:history="1">
        <w:r w:rsidRPr="00DF4273">
          <w:rPr>
            <w:rStyle w:val="Lienhypertexte"/>
            <w:noProof/>
          </w:rPr>
          <w:t>Tableau 13 - Entête d'un fichier Bitmap</w:t>
        </w:r>
        <w:r>
          <w:rPr>
            <w:noProof/>
            <w:webHidden/>
          </w:rPr>
          <w:tab/>
        </w:r>
        <w:r>
          <w:rPr>
            <w:noProof/>
            <w:webHidden/>
          </w:rPr>
          <w:fldChar w:fldCharType="begin"/>
        </w:r>
        <w:r>
          <w:rPr>
            <w:noProof/>
            <w:webHidden/>
          </w:rPr>
          <w:instrText xml:space="preserve"> PAGEREF _Toc268772147 \h </w:instrText>
        </w:r>
        <w:r>
          <w:rPr>
            <w:noProof/>
            <w:webHidden/>
          </w:rPr>
        </w:r>
        <w:r>
          <w:rPr>
            <w:noProof/>
            <w:webHidden/>
          </w:rPr>
          <w:fldChar w:fldCharType="separate"/>
        </w:r>
        <w:r>
          <w:rPr>
            <w:noProof/>
            <w:webHidden/>
          </w:rPr>
          <w:t>51</w:t>
        </w:r>
        <w:r>
          <w:rPr>
            <w:noProof/>
            <w:webHidden/>
          </w:rPr>
          <w:fldChar w:fldCharType="end"/>
        </w:r>
      </w:hyperlink>
    </w:p>
    <w:p w:rsidR="002A7BB3" w:rsidRDefault="002A7BB3">
      <w:pPr>
        <w:pStyle w:val="Tabledesillustrations"/>
        <w:rPr>
          <w:rFonts w:asciiTheme="minorHAnsi" w:eastAsiaTheme="minorEastAsia" w:hAnsiTheme="minorHAnsi" w:cstheme="minorBidi"/>
          <w:noProof/>
          <w:sz w:val="22"/>
          <w:szCs w:val="22"/>
          <w:lang w:eastAsia="fr-CA"/>
        </w:rPr>
      </w:pPr>
      <w:hyperlink w:anchor="_Toc268772148" w:history="1">
        <w:r w:rsidRPr="00DF4273">
          <w:rPr>
            <w:rStyle w:val="Lienhypertexte"/>
            <w:noProof/>
          </w:rPr>
          <w:t>Tableau 14 - Entête d'un fichier Wav</w:t>
        </w:r>
        <w:r>
          <w:rPr>
            <w:noProof/>
            <w:webHidden/>
          </w:rPr>
          <w:tab/>
        </w:r>
        <w:r>
          <w:rPr>
            <w:noProof/>
            <w:webHidden/>
          </w:rPr>
          <w:fldChar w:fldCharType="begin"/>
        </w:r>
        <w:r>
          <w:rPr>
            <w:noProof/>
            <w:webHidden/>
          </w:rPr>
          <w:instrText xml:space="preserve"> PAGEREF _Toc268772148 \h </w:instrText>
        </w:r>
        <w:r>
          <w:rPr>
            <w:noProof/>
            <w:webHidden/>
          </w:rPr>
        </w:r>
        <w:r>
          <w:rPr>
            <w:noProof/>
            <w:webHidden/>
          </w:rPr>
          <w:fldChar w:fldCharType="separate"/>
        </w:r>
        <w:r>
          <w:rPr>
            <w:noProof/>
            <w:webHidden/>
          </w:rPr>
          <w:t>52</w:t>
        </w:r>
        <w:r>
          <w:rPr>
            <w:noProof/>
            <w:webHidden/>
          </w:rPr>
          <w:fldChar w:fldCharType="end"/>
        </w:r>
      </w:hyperlink>
    </w:p>
    <w:p w:rsidR="00D5726E" w:rsidRPr="00097F58" w:rsidRDefault="001D3FD6" w:rsidP="005F5F34">
      <w:pPr>
        <w:pStyle w:val="Lgende"/>
        <w:spacing w:before="0" w:after="0"/>
        <w:ind w:left="1440" w:hanging="1440"/>
      </w:pPr>
      <w:r w:rsidRPr="00097F58">
        <w:rPr>
          <w:b w:val="0"/>
          <w:bCs w:val="0"/>
          <w:szCs w:val="24"/>
        </w:rPr>
        <w:fldChar w:fldCharType="end"/>
      </w:r>
    </w:p>
    <w:p w:rsidR="006C62D0" w:rsidRPr="00097F58" w:rsidRDefault="006C62D0" w:rsidP="006C62D0"/>
    <w:p w:rsidR="006C62D0" w:rsidRPr="00097F58" w:rsidRDefault="006C62D0" w:rsidP="006C62D0">
      <w:pPr>
        <w:sectPr w:rsidR="006C62D0" w:rsidRPr="00097F58" w:rsidSect="0006140F">
          <w:headerReference w:type="first" r:id="rId19"/>
          <w:pgSz w:w="12240" w:h="15840" w:code="1"/>
          <w:pgMar w:top="2160" w:right="1080" w:bottom="1080" w:left="2160" w:header="1080" w:footer="1134" w:gutter="0"/>
          <w:paperSrc w:first="15" w:other="15"/>
          <w:pgNumType w:fmt="upperRoman"/>
          <w:cols w:space="708"/>
          <w:titlePg/>
          <w:docGrid w:linePitch="360"/>
        </w:sectPr>
      </w:pPr>
    </w:p>
    <w:p w:rsidR="00514B28" w:rsidRPr="00097F58" w:rsidRDefault="00514B28" w:rsidP="003B20B5">
      <w:pPr>
        <w:jc w:val="center"/>
        <w:rPr>
          <w:b/>
        </w:rPr>
      </w:pPr>
      <w:r w:rsidRPr="00097F58">
        <w:rPr>
          <w:b/>
        </w:rPr>
        <w:lastRenderedPageBreak/>
        <w:t>LISTE DES FIGURES</w:t>
      </w:r>
    </w:p>
    <w:p w:rsidR="00D07153" w:rsidRPr="00097F58" w:rsidRDefault="00D07153" w:rsidP="00BA0C5C">
      <w:pPr>
        <w:tabs>
          <w:tab w:val="right" w:leader="dot" w:pos="8550"/>
        </w:tabs>
        <w:spacing w:line="240" w:lineRule="auto"/>
        <w:jc w:val="right"/>
      </w:pPr>
    </w:p>
    <w:p w:rsidR="00514B28" w:rsidRPr="00097F58" w:rsidRDefault="00514B28" w:rsidP="00D07153">
      <w:pPr>
        <w:tabs>
          <w:tab w:val="right" w:leader="dot" w:pos="8550"/>
        </w:tabs>
        <w:spacing w:line="240" w:lineRule="auto"/>
        <w:jc w:val="right"/>
      </w:pPr>
      <w:r w:rsidRPr="00097F58">
        <w:t>Page</w:t>
      </w:r>
    </w:p>
    <w:p w:rsidR="00D07153" w:rsidRPr="00097F58" w:rsidRDefault="00D07153" w:rsidP="00D07153">
      <w:pPr>
        <w:tabs>
          <w:tab w:val="right" w:leader="dot" w:pos="8550"/>
        </w:tabs>
        <w:spacing w:line="240" w:lineRule="auto"/>
        <w:jc w:val="right"/>
      </w:pPr>
    </w:p>
    <w:p w:rsidR="002A7BB3" w:rsidRDefault="001D3FD6">
      <w:pPr>
        <w:pStyle w:val="Tabledesillustrations"/>
        <w:rPr>
          <w:rFonts w:asciiTheme="minorHAnsi" w:eastAsiaTheme="minorEastAsia" w:hAnsiTheme="minorHAnsi" w:cstheme="minorBidi"/>
          <w:noProof/>
          <w:sz w:val="22"/>
          <w:szCs w:val="22"/>
          <w:lang w:eastAsia="fr-CA"/>
        </w:rPr>
      </w:pPr>
      <w:r w:rsidRPr="001D3FD6">
        <w:fldChar w:fldCharType="begin"/>
      </w:r>
      <w:r w:rsidR="00D5726E" w:rsidRPr="00097F58">
        <w:instrText xml:space="preserve"> TOC \h \z \c "Figure" </w:instrText>
      </w:r>
      <w:r w:rsidRPr="001D3FD6">
        <w:fldChar w:fldCharType="separate"/>
      </w:r>
      <w:hyperlink w:anchor="_Toc268772149" w:history="1">
        <w:r w:rsidR="002A7BB3" w:rsidRPr="0057106A">
          <w:rPr>
            <w:rStyle w:val="Lienhypertexte"/>
            <w:noProof/>
          </w:rPr>
          <w:t>Figure 1 - Représentation du système</w:t>
        </w:r>
        <w:r w:rsidR="002A7BB3">
          <w:rPr>
            <w:noProof/>
            <w:webHidden/>
          </w:rPr>
          <w:tab/>
        </w:r>
        <w:r w:rsidR="002A7BB3">
          <w:rPr>
            <w:noProof/>
            <w:webHidden/>
          </w:rPr>
          <w:fldChar w:fldCharType="begin"/>
        </w:r>
        <w:r w:rsidR="002A7BB3">
          <w:rPr>
            <w:noProof/>
            <w:webHidden/>
          </w:rPr>
          <w:instrText xml:space="preserve"> PAGEREF _Toc268772149 \h </w:instrText>
        </w:r>
        <w:r w:rsidR="002A7BB3">
          <w:rPr>
            <w:noProof/>
            <w:webHidden/>
          </w:rPr>
        </w:r>
        <w:r w:rsidR="002A7BB3">
          <w:rPr>
            <w:noProof/>
            <w:webHidden/>
          </w:rPr>
          <w:fldChar w:fldCharType="separate"/>
        </w:r>
        <w:r w:rsidR="002A7BB3">
          <w:rPr>
            <w:noProof/>
            <w:webHidden/>
          </w:rPr>
          <w:t>3</w:t>
        </w:r>
        <w:r w:rsidR="002A7BB3">
          <w:rPr>
            <w:noProof/>
            <w:webHidden/>
          </w:rPr>
          <w:fldChar w:fldCharType="end"/>
        </w:r>
      </w:hyperlink>
    </w:p>
    <w:p w:rsidR="002A7BB3" w:rsidRDefault="002A7BB3">
      <w:pPr>
        <w:pStyle w:val="Tabledesillustrations"/>
        <w:rPr>
          <w:rFonts w:asciiTheme="minorHAnsi" w:eastAsiaTheme="minorEastAsia" w:hAnsiTheme="minorHAnsi" w:cstheme="minorBidi"/>
          <w:noProof/>
          <w:sz w:val="22"/>
          <w:szCs w:val="22"/>
          <w:lang w:eastAsia="fr-CA"/>
        </w:rPr>
      </w:pPr>
      <w:hyperlink w:anchor="_Toc268772150" w:history="1">
        <w:r w:rsidRPr="0057106A">
          <w:rPr>
            <w:rStyle w:val="Lienhypertexte"/>
            <w:noProof/>
          </w:rPr>
          <w:t>Figure 2 – Connecteur VGA</w:t>
        </w:r>
        <w:r>
          <w:rPr>
            <w:noProof/>
            <w:webHidden/>
          </w:rPr>
          <w:tab/>
        </w:r>
        <w:r>
          <w:rPr>
            <w:noProof/>
            <w:webHidden/>
          </w:rPr>
          <w:fldChar w:fldCharType="begin"/>
        </w:r>
        <w:r>
          <w:rPr>
            <w:noProof/>
            <w:webHidden/>
          </w:rPr>
          <w:instrText xml:space="preserve"> PAGEREF _Toc268772150 \h </w:instrText>
        </w:r>
        <w:r>
          <w:rPr>
            <w:noProof/>
            <w:webHidden/>
          </w:rPr>
        </w:r>
        <w:r>
          <w:rPr>
            <w:noProof/>
            <w:webHidden/>
          </w:rPr>
          <w:fldChar w:fldCharType="separate"/>
        </w:r>
        <w:r>
          <w:rPr>
            <w:noProof/>
            <w:webHidden/>
          </w:rPr>
          <w:t>20</w:t>
        </w:r>
        <w:r>
          <w:rPr>
            <w:noProof/>
            <w:webHidden/>
          </w:rPr>
          <w:fldChar w:fldCharType="end"/>
        </w:r>
      </w:hyperlink>
    </w:p>
    <w:p w:rsidR="002A7BB3" w:rsidRDefault="002A7BB3">
      <w:pPr>
        <w:pStyle w:val="Tabledesillustrations"/>
        <w:rPr>
          <w:rFonts w:asciiTheme="minorHAnsi" w:eastAsiaTheme="minorEastAsia" w:hAnsiTheme="minorHAnsi" w:cstheme="minorBidi"/>
          <w:noProof/>
          <w:sz w:val="22"/>
          <w:szCs w:val="22"/>
          <w:lang w:eastAsia="fr-CA"/>
        </w:rPr>
      </w:pPr>
      <w:hyperlink w:anchor="_Toc268772151" w:history="1">
        <w:r w:rsidRPr="0057106A">
          <w:rPr>
            <w:rStyle w:val="Lienhypertexte"/>
            <w:noProof/>
          </w:rPr>
          <w:t>Figure 3 – Représentation du signal de synchronisation horizontal</w:t>
        </w:r>
        <w:r>
          <w:rPr>
            <w:noProof/>
            <w:webHidden/>
          </w:rPr>
          <w:tab/>
        </w:r>
        <w:r>
          <w:rPr>
            <w:noProof/>
            <w:webHidden/>
          </w:rPr>
          <w:fldChar w:fldCharType="begin"/>
        </w:r>
        <w:r>
          <w:rPr>
            <w:noProof/>
            <w:webHidden/>
          </w:rPr>
          <w:instrText xml:space="preserve"> PAGEREF _Toc268772151 \h </w:instrText>
        </w:r>
        <w:r>
          <w:rPr>
            <w:noProof/>
            <w:webHidden/>
          </w:rPr>
        </w:r>
        <w:r>
          <w:rPr>
            <w:noProof/>
            <w:webHidden/>
          </w:rPr>
          <w:fldChar w:fldCharType="separate"/>
        </w:r>
        <w:r>
          <w:rPr>
            <w:noProof/>
            <w:webHidden/>
          </w:rPr>
          <w:t>21</w:t>
        </w:r>
        <w:r>
          <w:rPr>
            <w:noProof/>
            <w:webHidden/>
          </w:rPr>
          <w:fldChar w:fldCharType="end"/>
        </w:r>
      </w:hyperlink>
    </w:p>
    <w:p w:rsidR="002A7BB3" w:rsidRDefault="002A7BB3">
      <w:pPr>
        <w:pStyle w:val="Tabledesillustrations"/>
        <w:rPr>
          <w:rFonts w:asciiTheme="minorHAnsi" w:eastAsiaTheme="minorEastAsia" w:hAnsiTheme="minorHAnsi" w:cstheme="minorBidi"/>
          <w:noProof/>
          <w:sz w:val="22"/>
          <w:szCs w:val="22"/>
          <w:lang w:eastAsia="fr-CA"/>
        </w:rPr>
      </w:pPr>
      <w:hyperlink w:anchor="_Toc268772152" w:history="1">
        <w:r w:rsidRPr="0057106A">
          <w:rPr>
            <w:rStyle w:val="Lienhypertexte"/>
            <w:noProof/>
          </w:rPr>
          <w:t>Figure 4 – Représentation du signal de synchronisation vertical</w:t>
        </w:r>
        <w:r>
          <w:rPr>
            <w:noProof/>
            <w:webHidden/>
          </w:rPr>
          <w:tab/>
        </w:r>
        <w:r>
          <w:rPr>
            <w:noProof/>
            <w:webHidden/>
          </w:rPr>
          <w:fldChar w:fldCharType="begin"/>
        </w:r>
        <w:r>
          <w:rPr>
            <w:noProof/>
            <w:webHidden/>
          </w:rPr>
          <w:instrText xml:space="preserve"> PAGEREF _Toc268772152 \h </w:instrText>
        </w:r>
        <w:r>
          <w:rPr>
            <w:noProof/>
            <w:webHidden/>
          </w:rPr>
        </w:r>
        <w:r>
          <w:rPr>
            <w:noProof/>
            <w:webHidden/>
          </w:rPr>
          <w:fldChar w:fldCharType="separate"/>
        </w:r>
        <w:r>
          <w:rPr>
            <w:noProof/>
            <w:webHidden/>
          </w:rPr>
          <w:t>22</w:t>
        </w:r>
        <w:r>
          <w:rPr>
            <w:noProof/>
            <w:webHidden/>
          </w:rPr>
          <w:fldChar w:fldCharType="end"/>
        </w:r>
      </w:hyperlink>
    </w:p>
    <w:p w:rsidR="002A7BB3" w:rsidRDefault="002A7BB3">
      <w:pPr>
        <w:pStyle w:val="Tabledesillustrations"/>
        <w:rPr>
          <w:rFonts w:asciiTheme="minorHAnsi" w:eastAsiaTheme="minorEastAsia" w:hAnsiTheme="minorHAnsi" w:cstheme="minorBidi"/>
          <w:noProof/>
          <w:sz w:val="22"/>
          <w:szCs w:val="22"/>
          <w:lang w:eastAsia="fr-CA"/>
        </w:rPr>
      </w:pPr>
      <w:hyperlink w:anchor="_Toc268772153" w:history="1">
        <w:r w:rsidRPr="0057106A">
          <w:rPr>
            <w:rStyle w:val="Lienhypertexte"/>
            <w:noProof/>
          </w:rPr>
          <w:t>Figure 5 – Circuit R-2R</w:t>
        </w:r>
        <w:r>
          <w:rPr>
            <w:noProof/>
            <w:webHidden/>
          </w:rPr>
          <w:tab/>
        </w:r>
        <w:r>
          <w:rPr>
            <w:noProof/>
            <w:webHidden/>
          </w:rPr>
          <w:fldChar w:fldCharType="begin"/>
        </w:r>
        <w:r>
          <w:rPr>
            <w:noProof/>
            <w:webHidden/>
          </w:rPr>
          <w:instrText xml:space="preserve"> PAGEREF _Toc268772153 \h </w:instrText>
        </w:r>
        <w:r>
          <w:rPr>
            <w:noProof/>
            <w:webHidden/>
          </w:rPr>
        </w:r>
        <w:r>
          <w:rPr>
            <w:noProof/>
            <w:webHidden/>
          </w:rPr>
          <w:fldChar w:fldCharType="separate"/>
        </w:r>
        <w:r>
          <w:rPr>
            <w:noProof/>
            <w:webHidden/>
          </w:rPr>
          <w:t>23</w:t>
        </w:r>
        <w:r>
          <w:rPr>
            <w:noProof/>
            <w:webHidden/>
          </w:rPr>
          <w:fldChar w:fldCharType="end"/>
        </w:r>
      </w:hyperlink>
    </w:p>
    <w:p w:rsidR="002A7BB3" w:rsidRDefault="002A7BB3">
      <w:pPr>
        <w:pStyle w:val="Tabledesillustrations"/>
        <w:rPr>
          <w:rFonts w:asciiTheme="minorHAnsi" w:eastAsiaTheme="minorEastAsia" w:hAnsiTheme="minorHAnsi" w:cstheme="minorBidi"/>
          <w:noProof/>
          <w:sz w:val="22"/>
          <w:szCs w:val="22"/>
          <w:lang w:eastAsia="fr-CA"/>
        </w:rPr>
      </w:pPr>
      <w:hyperlink w:anchor="_Toc268772154" w:history="1">
        <w:r w:rsidRPr="0057106A">
          <w:rPr>
            <w:rStyle w:val="Lienhypertexte"/>
            <w:noProof/>
          </w:rPr>
          <w:t>Figure 6 – Circuit R-2R préassemblé</w:t>
        </w:r>
        <w:r>
          <w:rPr>
            <w:noProof/>
            <w:webHidden/>
          </w:rPr>
          <w:tab/>
        </w:r>
        <w:r>
          <w:rPr>
            <w:noProof/>
            <w:webHidden/>
          </w:rPr>
          <w:fldChar w:fldCharType="begin"/>
        </w:r>
        <w:r>
          <w:rPr>
            <w:noProof/>
            <w:webHidden/>
          </w:rPr>
          <w:instrText xml:space="preserve"> PAGEREF _Toc268772154 \h </w:instrText>
        </w:r>
        <w:r>
          <w:rPr>
            <w:noProof/>
            <w:webHidden/>
          </w:rPr>
        </w:r>
        <w:r>
          <w:rPr>
            <w:noProof/>
            <w:webHidden/>
          </w:rPr>
          <w:fldChar w:fldCharType="separate"/>
        </w:r>
        <w:r>
          <w:rPr>
            <w:noProof/>
            <w:webHidden/>
          </w:rPr>
          <w:t>25</w:t>
        </w:r>
        <w:r>
          <w:rPr>
            <w:noProof/>
            <w:webHidden/>
          </w:rPr>
          <w:fldChar w:fldCharType="end"/>
        </w:r>
      </w:hyperlink>
    </w:p>
    <w:p w:rsidR="002A7BB3" w:rsidRDefault="002A7BB3">
      <w:pPr>
        <w:pStyle w:val="Tabledesillustrations"/>
        <w:rPr>
          <w:rFonts w:asciiTheme="minorHAnsi" w:eastAsiaTheme="minorEastAsia" w:hAnsiTheme="minorHAnsi" w:cstheme="minorBidi"/>
          <w:noProof/>
          <w:sz w:val="22"/>
          <w:szCs w:val="22"/>
          <w:lang w:eastAsia="fr-CA"/>
        </w:rPr>
      </w:pPr>
      <w:hyperlink w:anchor="_Toc268772155" w:history="1">
        <w:r w:rsidRPr="0057106A">
          <w:rPr>
            <w:rStyle w:val="Lienhypertexte"/>
            <w:noProof/>
          </w:rPr>
          <w:t>Figure 7 – Circuit de conversion de tension à transistor</w:t>
        </w:r>
        <w:r>
          <w:rPr>
            <w:noProof/>
            <w:webHidden/>
          </w:rPr>
          <w:tab/>
        </w:r>
        <w:r>
          <w:rPr>
            <w:noProof/>
            <w:webHidden/>
          </w:rPr>
          <w:fldChar w:fldCharType="begin"/>
        </w:r>
        <w:r>
          <w:rPr>
            <w:noProof/>
            <w:webHidden/>
          </w:rPr>
          <w:instrText xml:space="preserve"> PAGEREF _Toc268772155 \h </w:instrText>
        </w:r>
        <w:r>
          <w:rPr>
            <w:noProof/>
            <w:webHidden/>
          </w:rPr>
        </w:r>
        <w:r>
          <w:rPr>
            <w:noProof/>
            <w:webHidden/>
          </w:rPr>
          <w:fldChar w:fldCharType="separate"/>
        </w:r>
        <w:r>
          <w:rPr>
            <w:noProof/>
            <w:webHidden/>
          </w:rPr>
          <w:t>26</w:t>
        </w:r>
        <w:r>
          <w:rPr>
            <w:noProof/>
            <w:webHidden/>
          </w:rPr>
          <w:fldChar w:fldCharType="end"/>
        </w:r>
      </w:hyperlink>
    </w:p>
    <w:p w:rsidR="002A7BB3" w:rsidRDefault="002A7BB3">
      <w:pPr>
        <w:pStyle w:val="Tabledesillustrations"/>
        <w:rPr>
          <w:rFonts w:asciiTheme="minorHAnsi" w:eastAsiaTheme="minorEastAsia" w:hAnsiTheme="minorHAnsi" w:cstheme="minorBidi"/>
          <w:noProof/>
          <w:sz w:val="22"/>
          <w:szCs w:val="22"/>
          <w:lang w:eastAsia="fr-CA"/>
        </w:rPr>
      </w:pPr>
      <w:hyperlink w:anchor="_Toc268772156" w:history="1">
        <w:r w:rsidRPr="0057106A">
          <w:rPr>
            <w:rStyle w:val="Lienhypertexte"/>
            <w:noProof/>
          </w:rPr>
          <w:t>Figure 8 – Circuit de conversion 24 bits/3 couleurs</w:t>
        </w:r>
        <w:r>
          <w:rPr>
            <w:noProof/>
            <w:webHidden/>
          </w:rPr>
          <w:tab/>
        </w:r>
        <w:r>
          <w:rPr>
            <w:noProof/>
            <w:webHidden/>
          </w:rPr>
          <w:fldChar w:fldCharType="begin"/>
        </w:r>
        <w:r>
          <w:rPr>
            <w:noProof/>
            <w:webHidden/>
          </w:rPr>
          <w:instrText xml:space="preserve"> PAGEREF _Toc268772156 \h </w:instrText>
        </w:r>
        <w:r>
          <w:rPr>
            <w:noProof/>
            <w:webHidden/>
          </w:rPr>
        </w:r>
        <w:r>
          <w:rPr>
            <w:noProof/>
            <w:webHidden/>
          </w:rPr>
          <w:fldChar w:fldCharType="separate"/>
        </w:r>
        <w:r>
          <w:rPr>
            <w:noProof/>
            <w:webHidden/>
          </w:rPr>
          <w:t>28</w:t>
        </w:r>
        <w:r>
          <w:rPr>
            <w:noProof/>
            <w:webHidden/>
          </w:rPr>
          <w:fldChar w:fldCharType="end"/>
        </w:r>
      </w:hyperlink>
    </w:p>
    <w:p w:rsidR="002A7BB3" w:rsidRDefault="002A7BB3">
      <w:pPr>
        <w:pStyle w:val="Tabledesillustrations"/>
        <w:rPr>
          <w:rFonts w:asciiTheme="minorHAnsi" w:eastAsiaTheme="minorEastAsia" w:hAnsiTheme="minorHAnsi" w:cstheme="minorBidi"/>
          <w:noProof/>
          <w:sz w:val="22"/>
          <w:szCs w:val="22"/>
          <w:lang w:eastAsia="fr-CA"/>
        </w:rPr>
      </w:pPr>
      <w:hyperlink w:anchor="_Toc268772157" w:history="1">
        <w:r w:rsidRPr="0057106A">
          <w:rPr>
            <w:rStyle w:val="Lienhypertexte"/>
            <w:noProof/>
          </w:rPr>
          <w:t>Figure 9 – Début du montage du circuit R-2R avec ampli-op</w:t>
        </w:r>
        <w:r>
          <w:rPr>
            <w:noProof/>
            <w:webHidden/>
          </w:rPr>
          <w:tab/>
        </w:r>
        <w:r>
          <w:rPr>
            <w:noProof/>
            <w:webHidden/>
          </w:rPr>
          <w:fldChar w:fldCharType="begin"/>
        </w:r>
        <w:r>
          <w:rPr>
            <w:noProof/>
            <w:webHidden/>
          </w:rPr>
          <w:instrText xml:space="preserve"> PAGEREF _Toc268772157 \h </w:instrText>
        </w:r>
        <w:r>
          <w:rPr>
            <w:noProof/>
            <w:webHidden/>
          </w:rPr>
        </w:r>
        <w:r>
          <w:rPr>
            <w:noProof/>
            <w:webHidden/>
          </w:rPr>
          <w:fldChar w:fldCharType="separate"/>
        </w:r>
        <w:r>
          <w:rPr>
            <w:noProof/>
            <w:webHidden/>
          </w:rPr>
          <w:t>32</w:t>
        </w:r>
        <w:r>
          <w:rPr>
            <w:noProof/>
            <w:webHidden/>
          </w:rPr>
          <w:fldChar w:fldCharType="end"/>
        </w:r>
      </w:hyperlink>
    </w:p>
    <w:p w:rsidR="002A7BB3" w:rsidRDefault="002A7BB3">
      <w:pPr>
        <w:pStyle w:val="Tabledesillustrations"/>
        <w:rPr>
          <w:rFonts w:asciiTheme="minorHAnsi" w:eastAsiaTheme="minorEastAsia" w:hAnsiTheme="minorHAnsi" w:cstheme="minorBidi"/>
          <w:noProof/>
          <w:sz w:val="22"/>
          <w:szCs w:val="22"/>
          <w:lang w:eastAsia="fr-CA"/>
        </w:rPr>
      </w:pPr>
      <w:hyperlink w:anchor="_Toc268772158" w:history="1">
        <w:r w:rsidRPr="0057106A">
          <w:rPr>
            <w:rStyle w:val="Lienhypertexte"/>
            <w:noProof/>
          </w:rPr>
          <w:t>Figure 10 – Résultat obtenu avec un circuit R-2R et un microcontrôleur ATMEGA32</w:t>
        </w:r>
        <w:r>
          <w:rPr>
            <w:noProof/>
            <w:webHidden/>
          </w:rPr>
          <w:tab/>
        </w:r>
        <w:r>
          <w:rPr>
            <w:noProof/>
            <w:webHidden/>
          </w:rPr>
          <w:fldChar w:fldCharType="begin"/>
        </w:r>
        <w:r>
          <w:rPr>
            <w:noProof/>
            <w:webHidden/>
          </w:rPr>
          <w:instrText xml:space="preserve"> PAGEREF _Toc268772158 \h </w:instrText>
        </w:r>
        <w:r>
          <w:rPr>
            <w:noProof/>
            <w:webHidden/>
          </w:rPr>
        </w:r>
        <w:r>
          <w:rPr>
            <w:noProof/>
            <w:webHidden/>
          </w:rPr>
          <w:fldChar w:fldCharType="separate"/>
        </w:r>
        <w:r>
          <w:rPr>
            <w:noProof/>
            <w:webHidden/>
          </w:rPr>
          <w:t>33</w:t>
        </w:r>
        <w:r>
          <w:rPr>
            <w:noProof/>
            <w:webHidden/>
          </w:rPr>
          <w:fldChar w:fldCharType="end"/>
        </w:r>
      </w:hyperlink>
    </w:p>
    <w:p w:rsidR="002A7BB3" w:rsidRDefault="002A7BB3">
      <w:pPr>
        <w:pStyle w:val="Tabledesillustrations"/>
        <w:rPr>
          <w:rFonts w:asciiTheme="minorHAnsi" w:eastAsiaTheme="minorEastAsia" w:hAnsiTheme="minorHAnsi" w:cstheme="minorBidi"/>
          <w:noProof/>
          <w:sz w:val="22"/>
          <w:szCs w:val="22"/>
          <w:lang w:eastAsia="fr-CA"/>
        </w:rPr>
      </w:pPr>
      <w:hyperlink w:anchor="_Toc268772159" w:history="1">
        <w:r w:rsidRPr="0057106A">
          <w:rPr>
            <w:rStyle w:val="Lienhypertexte"/>
            <w:noProof/>
          </w:rPr>
          <w:t>Figure 11 – Schéma d’assemblage du ADV7125</w:t>
        </w:r>
        <w:r>
          <w:rPr>
            <w:noProof/>
            <w:webHidden/>
          </w:rPr>
          <w:tab/>
        </w:r>
        <w:r>
          <w:rPr>
            <w:noProof/>
            <w:webHidden/>
          </w:rPr>
          <w:fldChar w:fldCharType="begin"/>
        </w:r>
        <w:r>
          <w:rPr>
            <w:noProof/>
            <w:webHidden/>
          </w:rPr>
          <w:instrText xml:space="preserve"> PAGEREF _Toc268772159 \h </w:instrText>
        </w:r>
        <w:r>
          <w:rPr>
            <w:noProof/>
            <w:webHidden/>
          </w:rPr>
        </w:r>
        <w:r>
          <w:rPr>
            <w:noProof/>
            <w:webHidden/>
          </w:rPr>
          <w:fldChar w:fldCharType="separate"/>
        </w:r>
        <w:r>
          <w:rPr>
            <w:noProof/>
            <w:webHidden/>
          </w:rPr>
          <w:t>35</w:t>
        </w:r>
        <w:r>
          <w:rPr>
            <w:noProof/>
            <w:webHidden/>
          </w:rPr>
          <w:fldChar w:fldCharType="end"/>
        </w:r>
      </w:hyperlink>
    </w:p>
    <w:p w:rsidR="002A7BB3" w:rsidRDefault="002A7BB3">
      <w:pPr>
        <w:pStyle w:val="Tabledesillustrations"/>
        <w:rPr>
          <w:rFonts w:asciiTheme="minorHAnsi" w:eastAsiaTheme="minorEastAsia" w:hAnsiTheme="minorHAnsi" w:cstheme="minorBidi"/>
          <w:noProof/>
          <w:sz w:val="22"/>
          <w:szCs w:val="22"/>
          <w:lang w:eastAsia="fr-CA"/>
        </w:rPr>
      </w:pPr>
      <w:hyperlink w:anchor="_Toc268772160" w:history="1">
        <w:r w:rsidRPr="0057106A">
          <w:rPr>
            <w:rStyle w:val="Lienhypertexte"/>
            <w:noProof/>
          </w:rPr>
          <w:t>Figure 12 – Représentation du BUS I</w:t>
        </w:r>
        <w:r w:rsidRPr="0057106A">
          <w:rPr>
            <w:rStyle w:val="Lienhypertexte"/>
            <w:noProof/>
            <w:vertAlign w:val="superscript"/>
          </w:rPr>
          <w:t>2</w:t>
        </w:r>
        <w:r w:rsidRPr="0057106A">
          <w:rPr>
            <w:rStyle w:val="Lienhypertexte"/>
            <w:noProof/>
          </w:rPr>
          <w:t>S</w:t>
        </w:r>
        <w:r>
          <w:rPr>
            <w:noProof/>
            <w:webHidden/>
          </w:rPr>
          <w:tab/>
        </w:r>
        <w:r>
          <w:rPr>
            <w:noProof/>
            <w:webHidden/>
          </w:rPr>
          <w:fldChar w:fldCharType="begin"/>
        </w:r>
        <w:r>
          <w:rPr>
            <w:noProof/>
            <w:webHidden/>
          </w:rPr>
          <w:instrText xml:space="preserve"> PAGEREF _Toc268772160 \h </w:instrText>
        </w:r>
        <w:r>
          <w:rPr>
            <w:noProof/>
            <w:webHidden/>
          </w:rPr>
        </w:r>
        <w:r>
          <w:rPr>
            <w:noProof/>
            <w:webHidden/>
          </w:rPr>
          <w:fldChar w:fldCharType="separate"/>
        </w:r>
        <w:r>
          <w:rPr>
            <w:noProof/>
            <w:webHidden/>
          </w:rPr>
          <w:t>36</w:t>
        </w:r>
        <w:r>
          <w:rPr>
            <w:noProof/>
            <w:webHidden/>
          </w:rPr>
          <w:fldChar w:fldCharType="end"/>
        </w:r>
      </w:hyperlink>
    </w:p>
    <w:p w:rsidR="002A7BB3" w:rsidRDefault="002A7BB3">
      <w:pPr>
        <w:pStyle w:val="Tabledesillustrations"/>
        <w:rPr>
          <w:rFonts w:asciiTheme="minorHAnsi" w:eastAsiaTheme="minorEastAsia" w:hAnsiTheme="minorHAnsi" w:cstheme="minorBidi"/>
          <w:noProof/>
          <w:sz w:val="22"/>
          <w:szCs w:val="22"/>
          <w:lang w:eastAsia="fr-CA"/>
        </w:rPr>
      </w:pPr>
      <w:hyperlink w:anchor="_Toc268772161" w:history="1">
        <w:r w:rsidRPr="0057106A">
          <w:rPr>
            <w:rStyle w:val="Lienhypertexte"/>
            <w:noProof/>
          </w:rPr>
          <w:t>Figure 13 – Signaux sur le BUS I</w:t>
        </w:r>
        <w:r w:rsidRPr="0057106A">
          <w:rPr>
            <w:rStyle w:val="Lienhypertexte"/>
            <w:noProof/>
            <w:vertAlign w:val="superscript"/>
          </w:rPr>
          <w:t>2</w:t>
        </w:r>
        <w:r w:rsidRPr="0057106A">
          <w:rPr>
            <w:rStyle w:val="Lienhypertexte"/>
            <w:noProof/>
          </w:rPr>
          <w:t>S</w:t>
        </w:r>
        <w:r>
          <w:rPr>
            <w:noProof/>
            <w:webHidden/>
          </w:rPr>
          <w:tab/>
        </w:r>
        <w:r>
          <w:rPr>
            <w:noProof/>
            <w:webHidden/>
          </w:rPr>
          <w:fldChar w:fldCharType="begin"/>
        </w:r>
        <w:r>
          <w:rPr>
            <w:noProof/>
            <w:webHidden/>
          </w:rPr>
          <w:instrText xml:space="preserve"> PAGEREF _Toc268772161 \h </w:instrText>
        </w:r>
        <w:r>
          <w:rPr>
            <w:noProof/>
            <w:webHidden/>
          </w:rPr>
        </w:r>
        <w:r>
          <w:rPr>
            <w:noProof/>
            <w:webHidden/>
          </w:rPr>
          <w:fldChar w:fldCharType="separate"/>
        </w:r>
        <w:r>
          <w:rPr>
            <w:noProof/>
            <w:webHidden/>
          </w:rPr>
          <w:t>37</w:t>
        </w:r>
        <w:r>
          <w:rPr>
            <w:noProof/>
            <w:webHidden/>
          </w:rPr>
          <w:fldChar w:fldCharType="end"/>
        </w:r>
      </w:hyperlink>
    </w:p>
    <w:p w:rsidR="002A7BB3" w:rsidRDefault="002A7BB3">
      <w:pPr>
        <w:pStyle w:val="Tabledesillustrations"/>
        <w:rPr>
          <w:rFonts w:asciiTheme="minorHAnsi" w:eastAsiaTheme="minorEastAsia" w:hAnsiTheme="minorHAnsi" w:cstheme="minorBidi"/>
          <w:noProof/>
          <w:sz w:val="22"/>
          <w:szCs w:val="22"/>
          <w:lang w:eastAsia="fr-CA"/>
        </w:rPr>
      </w:pPr>
      <w:hyperlink w:anchor="_Toc268772162" w:history="1">
        <w:r w:rsidRPr="0057106A">
          <w:rPr>
            <w:rStyle w:val="Lienhypertexte"/>
            <w:noProof/>
          </w:rPr>
          <w:t>Figure 14 - Présentation logiciel sous forme de couche</w:t>
        </w:r>
        <w:r>
          <w:rPr>
            <w:noProof/>
            <w:webHidden/>
          </w:rPr>
          <w:tab/>
        </w:r>
        <w:r>
          <w:rPr>
            <w:noProof/>
            <w:webHidden/>
          </w:rPr>
          <w:fldChar w:fldCharType="begin"/>
        </w:r>
        <w:r>
          <w:rPr>
            <w:noProof/>
            <w:webHidden/>
          </w:rPr>
          <w:instrText xml:space="preserve"> PAGEREF _Toc268772162 \h </w:instrText>
        </w:r>
        <w:r>
          <w:rPr>
            <w:noProof/>
            <w:webHidden/>
          </w:rPr>
        </w:r>
        <w:r>
          <w:rPr>
            <w:noProof/>
            <w:webHidden/>
          </w:rPr>
          <w:fldChar w:fldCharType="separate"/>
        </w:r>
        <w:r>
          <w:rPr>
            <w:noProof/>
            <w:webHidden/>
          </w:rPr>
          <w:t>39</w:t>
        </w:r>
        <w:r>
          <w:rPr>
            <w:noProof/>
            <w:webHidden/>
          </w:rPr>
          <w:fldChar w:fldCharType="end"/>
        </w:r>
      </w:hyperlink>
    </w:p>
    <w:p w:rsidR="002A7BB3" w:rsidRDefault="002A7BB3">
      <w:pPr>
        <w:pStyle w:val="Tabledesillustrations"/>
        <w:rPr>
          <w:rFonts w:asciiTheme="minorHAnsi" w:eastAsiaTheme="minorEastAsia" w:hAnsiTheme="minorHAnsi" w:cstheme="minorBidi"/>
          <w:noProof/>
          <w:sz w:val="22"/>
          <w:szCs w:val="22"/>
          <w:lang w:eastAsia="fr-CA"/>
        </w:rPr>
      </w:pPr>
      <w:hyperlink w:anchor="_Toc268772163" w:history="1">
        <w:r w:rsidRPr="0057106A">
          <w:rPr>
            <w:rStyle w:val="Lienhypertexte"/>
            <w:noProof/>
          </w:rPr>
          <w:t>Figure 15 - Diagramme de classes de la couche d'abstraction</w:t>
        </w:r>
        <w:r>
          <w:rPr>
            <w:noProof/>
            <w:webHidden/>
          </w:rPr>
          <w:tab/>
        </w:r>
        <w:r>
          <w:rPr>
            <w:noProof/>
            <w:webHidden/>
          </w:rPr>
          <w:fldChar w:fldCharType="begin"/>
        </w:r>
        <w:r>
          <w:rPr>
            <w:noProof/>
            <w:webHidden/>
          </w:rPr>
          <w:instrText xml:space="preserve"> PAGEREF _Toc268772163 \h </w:instrText>
        </w:r>
        <w:r>
          <w:rPr>
            <w:noProof/>
            <w:webHidden/>
          </w:rPr>
        </w:r>
        <w:r>
          <w:rPr>
            <w:noProof/>
            <w:webHidden/>
          </w:rPr>
          <w:fldChar w:fldCharType="separate"/>
        </w:r>
        <w:r>
          <w:rPr>
            <w:noProof/>
            <w:webHidden/>
          </w:rPr>
          <w:t>41</w:t>
        </w:r>
        <w:r>
          <w:rPr>
            <w:noProof/>
            <w:webHidden/>
          </w:rPr>
          <w:fldChar w:fldCharType="end"/>
        </w:r>
      </w:hyperlink>
    </w:p>
    <w:p w:rsidR="002A7BB3" w:rsidRDefault="002A7BB3">
      <w:pPr>
        <w:pStyle w:val="Tabledesillustrations"/>
        <w:rPr>
          <w:rFonts w:asciiTheme="minorHAnsi" w:eastAsiaTheme="minorEastAsia" w:hAnsiTheme="minorHAnsi" w:cstheme="minorBidi"/>
          <w:noProof/>
          <w:sz w:val="22"/>
          <w:szCs w:val="22"/>
          <w:lang w:eastAsia="fr-CA"/>
        </w:rPr>
      </w:pPr>
      <w:hyperlink w:anchor="_Toc268772164" w:history="1">
        <w:r w:rsidRPr="0057106A">
          <w:rPr>
            <w:rStyle w:val="Lienhypertexte"/>
            <w:noProof/>
          </w:rPr>
          <w:t>Figure 16 – Schéma de l’adaptateur vidéo</w:t>
        </w:r>
        <w:r>
          <w:rPr>
            <w:noProof/>
            <w:webHidden/>
          </w:rPr>
          <w:tab/>
        </w:r>
        <w:r>
          <w:rPr>
            <w:noProof/>
            <w:webHidden/>
          </w:rPr>
          <w:fldChar w:fldCharType="begin"/>
        </w:r>
        <w:r>
          <w:rPr>
            <w:noProof/>
            <w:webHidden/>
          </w:rPr>
          <w:instrText xml:space="preserve"> PAGEREF _Toc268772164 \h </w:instrText>
        </w:r>
        <w:r>
          <w:rPr>
            <w:noProof/>
            <w:webHidden/>
          </w:rPr>
        </w:r>
        <w:r>
          <w:rPr>
            <w:noProof/>
            <w:webHidden/>
          </w:rPr>
          <w:fldChar w:fldCharType="separate"/>
        </w:r>
        <w:r>
          <w:rPr>
            <w:noProof/>
            <w:webHidden/>
          </w:rPr>
          <w:t>46</w:t>
        </w:r>
        <w:r>
          <w:rPr>
            <w:noProof/>
            <w:webHidden/>
          </w:rPr>
          <w:fldChar w:fldCharType="end"/>
        </w:r>
      </w:hyperlink>
    </w:p>
    <w:p w:rsidR="002A7BB3" w:rsidRDefault="002A7BB3">
      <w:pPr>
        <w:pStyle w:val="Tabledesillustrations"/>
        <w:rPr>
          <w:rFonts w:asciiTheme="minorHAnsi" w:eastAsiaTheme="minorEastAsia" w:hAnsiTheme="minorHAnsi" w:cstheme="minorBidi"/>
          <w:noProof/>
          <w:sz w:val="22"/>
          <w:szCs w:val="22"/>
          <w:lang w:eastAsia="fr-CA"/>
        </w:rPr>
      </w:pPr>
      <w:hyperlink w:anchor="_Toc268772165" w:history="1">
        <w:r w:rsidRPr="0057106A">
          <w:rPr>
            <w:rStyle w:val="Lienhypertexte"/>
            <w:noProof/>
          </w:rPr>
          <w:t>Figure 17 – Schéma représentant l’utilisation d’un MAX9850</w:t>
        </w:r>
        <w:r>
          <w:rPr>
            <w:noProof/>
            <w:webHidden/>
          </w:rPr>
          <w:tab/>
        </w:r>
        <w:r>
          <w:rPr>
            <w:noProof/>
            <w:webHidden/>
          </w:rPr>
          <w:fldChar w:fldCharType="begin"/>
        </w:r>
        <w:r>
          <w:rPr>
            <w:noProof/>
            <w:webHidden/>
          </w:rPr>
          <w:instrText xml:space="preserve"> PAGEREF _Toc268772165 \h </w:instrText>
        </w:r>
        <w:r>
          <w:rPr>
            <w:noProof/>
            <w:webHidden/>
          </w:rPr>
        </w:r>
        <w:r>
          <w:rPr>
            <w:noProof/>
            <w:webHidden/>
          </w:rPr>
          <w:fldChar w:fldCharType="separate"/>
        </w:r>
        <w:r>
          <w:rPr>
            <w:noProof/>
            <w:webHidden/>
          </w:rPr>
          <w:t>47</w:t>
        </w:r>
        <w:r>
          <w:rPr>
            <w:noProof/>
            <w:webHidden/>
          </w:rPr>
          <w:fldChar w:fldCharType="end"/>
        </w:r>
      </w:hyperlink>
    </w:p>
    <w:p w:rsidR="002A7BB3" w:rsidRDefault="002A7BB3">
      <w:pPr>
        <w:pStyle w:val="Tabledesillustrations"/>
        <w:rPr>
          <w:rFonts w:asciiTheme="minorHAnsi" w:eastAsiaTheme="minorEastAsia" w:hAnsiTheme="minorHAnsi" w:cstheme="minorBidi"/>
          <w:noProof/>
          <w:sz w:val="22"/>
          <w:szCs w:val="22"/>
          <w:lang w:eastAsia="fr-CA"/>
        </w:rPr>
      </w:pPr>
      <w:hyperlink w:anchor="_Toc268772166" w:history="1">
        <w:r w:rsidRPr="0057106A">
          <w:rPr>
            <w:rStyle w:val="Lienhypertexte"/>
            <w:noProof/>
          </w:rPr>
          <w:t>Figure 18 – Schéma de l’adaptateur audio</w:t>
        </w:r>
        <w:r>
          <w:rPr>
            <w:noProof/>
            <w:webHidden/>
          </w:rPr>
          <w:tab/>
        </w:r>
        <w:r>
          <w:rPr>
            <w:noProof/>
            <w:webHidden/>
          </w:rPr>
          <w:fldChar w:fldCharType="begin"/>
        </w:r>
        <w:r>
          <w:rPr>
            <w:noProof/>
            <w:webHidden/>
          </w:rPr>
          <w:instrText xml:space="preserve"> PAGEREF _Toc268772166 \h </w:instrText>
        </w:r>
        <w:r>
          <w:rPr>
            <w:noProof/>
            <w:webHidden/>
          </w:rPr>
        </w:r>
        <w:r>
          <w:rPr>
            <w:noProof/>
            <w:webHidden/>
          </w:rPr>
          <w:fldChar w:fldCharType="separate"/>
        </w:r>
        <w:r>
          <w:rPr>
            <w:noProof/>
            <w:webHidden/>
          </w:rPr>
          <w:t>48</w:t>
        </w:r>
        <w:r>
          <w:rPr>
            <w:noProof/>
            <w:webHidden/>
          </w:rPr>
          <w:fldChar w:fldCharType="end"/>
        </w:r>
      </w:hyperlink>
    </w:p>
    <w:p w:rsidR="002A7BB3" w:rsidRDefault="002A7BB3">
      <w:pPr>
        <w:pStyle w:val="Tabledesillustrations"/>
        <w:rPr>
          <w:rFonts w:asciiTheme="minorHAnsi" w:eastAsiaTheme="minorEastAsia" w:hAnsiTheme="minorHAnsi" w:cstheme="minorBidi"/>
          <w:noProof/>
          <w:sz w:val="22"/>
          <w:szCs w:val="22"/>
          <w:lang w:eastAsia="fr-CA"/>
        </w:rPr>
      </w:pPr>
      <w:hyperlink w:anchor="_Toc268772167" w:history="1">
        <w:r w:rsidRPr="0057106A">
          <w:rPr>
            <w:rStyle w:val="Lienhypertexte"/>
            <w:noProof/>
          </w:rPr>
          <w:t>Figure 19 – FatFs</w:t>
        </w:r>
        <w:r>
          <w:rPr>
            <w:noProof/>
            <w:webHidden/>
          </w:rPr>
          <w:tab/>
        </w:r>
        <w:r>
          <w:rPr>
            <w:noProof/>
            <w:webHidden/>
          </w:rPr>
          <w:fldChar w:fldCharType="begin"/>
        </w:r>
        <w:r>
          <w:rPr>
            <w:noProof/>
            <w:webHidden/>
          </w:rPr>
          <w:instrText xml:space="preserve"> PAGEREF _Toc268772167 \h </w:instrText>
        </w:r>
        <w:r>
          <w:rPr>
            <w:noProof/>
            <w:webHidden/>
          </w:rPr>
        </w:r>
        <w:r>
          <w:rPr>
            <w:noProof/>
            <w:webHidden/>
          </w:rPr>
          <w:fldChar w:fldCharType="separate"/>
        </w:r>
        <w:r>
          <w:rPr>
            <w:noProof/>
            <w:webHidden/>
          </w:rPr>
          <w:t>50</w:t>
        </w:r>
        <w:r>
          <w:rPr>
            <w:noProof/>
            <w:webHidden/>
          </w:rPr>
          <w:fldChar w:fldCharType="end"/>
        </w:r>
      </w:hyperlink>
    </w:p>
    <w:p w:rsidR="002A7BB3" w:rsidRDefault="002A7BB3">
      <w:pPr>
        <w:pStyle w:val="Tabledesillustrations"/>
        <w:rPr>
          <w:rFonts w:asciiTheme="minorHAnsi" w:eastAsiaTheme="minorEastAsia" w:hAnsiTheme="minorHAnsi" w:cstheme="minorBidi"/>
          <w:noProof/>
          <w:sz w:val="22"/>
          <w:szCs w:val="22"/>
          <w:lang w:eastAsia="fr-CA"/>
        </w:rPr>
      </w:pPr>
      <w:hyperlink w:anchor="_Toc268772168" w:history="1">
        <w:r w:rsidRPr="0057106A">
          <w:rPr>
            <w:rStyle w:val="Lienhypertexte"/>
            <w:noProof/>
          </w:rPr>
          <w:t>Figure 20 - Classes d'aide à l'affichage</w:t>
        </w:r>
        <w:r>
          <w:rPr>
            <w:noProof/>
            <w:webHidden/>
          </w:rPr>
          <w:tab/>
        </w:r>
        <w:r>
          <w:rPr>
            <w:noProof/>
            <w:webHidden/>
          </w:rPr>
          <w:fldChar w:fldCharType="begin"/>
        </w:r>
        <w:r>
          <w:rPr>
            <w:noProof/>
            <w:webHidden/>
          </w:rPr>
          <w:instrText xml:space="preserve"> PAGEREF _Toc268772168 \h </w:instrText>
        </w:r>
        <w:r>
          <w:rPr>
            <w:noProof/>
            <w:webHidden/>
          </w:rPr>
        </w:r>
        <w:r>
          <w:rPr>
            <w:noProof/>
            <w:webHidden/>
          </w:rPr>
          <w:fldChar w:fldCharType="separate"/>
        </w:r>
        <w:r>
          <w:rPr>
            <w:noProof/>
            <w:webHidden/>
          </w:rPr>
          <w:t>54</w:t>
        </w:r>
        <w:r>
          <w:rPr>
            <w:noProof/>
            <w:webHidden/>
          </w:rPr>
          <w:fldChar w:fldCharType="end"/>
        </w:r>
      </w:hyperlink>
    </w:p>
    <w:p w:rsidR="002A7BB3" w:rsidRDefault="002A7BB3">
      <w:pPr>
        <w:pStyle w:val="Tabledesillustrations"/>
        <w:rPr>
          <w:rFonts w:asciiTheme="minorHAnsi" w:eastAsiaTheme="minorEastAsia" w:hAnsiTheme="minorHAnsi" w:cstheme="minorBidi"/>
          <w:noProof/>
          <w:sz w:val="22"/>
          <w:szCs w:val="22"/>
          <w:lang w:eastAsia="fr-CA"/>
        </w:rPr>
      </w:pPr>
      <w:hyperlink w:anchor="_Toc268772169" w:history="1">
        <w:r w:rsidRPr="0057106A">
          <w:rPr>
            <w:rStyle w:val="Lienhypertexte"/>
            <w:noProof/>
          </w:rPr>
          <w:t>Figure 21 - Classe d'aide au son</w:t>
        </w:r>
        <w:r>
          <w:rPr>
            <w:noProof/>
            <w:webHidden/>
          </w:rPr>
          <w:tab/>
        </w:r>
        <w:r>
          <w:rPr>
            <w:noProof/>
            <w:webHidden/>
          </w:rPr>
          <w:fldChar w:fldCharType="begin"/>
        </w:r>
        <w:r>
          <w:rPr>
            <w:noProof/>
            <w:webHidden/>
          </w:rPr>
          <w:instrText xml:space="preserve"> PAGEREF _Toc268772169 \h </w:instrText>
        </w:r>
        <w:r>
          <w:rPr>
            <w:noProof/>
            <w:webHidden/>
          </w:rPr>
        </w:r>
        <w:r>
          <w:rPr>
            <w:noProof/>
            <w:webHidden/>
          </w:rPr>
          <w:fldChar w:fldCharType="separate"/>
        </w:r>
        <w:r>
          <w:rPr>
            <w:noProof/>
            <w:webHidden/>
          </w:rPr>
          <w:t>55</w:t>
        </w:r>
        <w:r>
          <w:rPr>
            <w:noProof/>
            <w:webHidden/>
          </w:rPr>
          <w:fldChar w:fldCharType="end"/>
        </w:r>
      </w:hyperlink>
    </w:p>
    <w:p w:rsidR="002A7BB3" w:rsidRDefault="002A7BB3">
      <w:pPr>
        <w:pStyle w:val="Tabledesillustrations"/>
        <w:rPr>
          <w:rFonts w:asciiTheme="minorHAnsi" w:eastAsiaTheme="minorEastAsia" w:hAnsiTheme="minorHAnsi" w:cstheme="minorBidi"/>
          <w:noProof/>
          <w:sz w:val="22"/>
          <w:szCs w:val="22"/>
          <w:lang w:eastAsia="fr-CA"/>
        </w:rPr>
      </w:pPr>
      <w:hyperlink w:anchor="_Toc268772170" w:history="1">
        <w:r w:rsidRPr="0057106A">
          <w:rPr>
            <w:rStyle w:val="Lienhypertexte"/>
            <w:noProof/>
          </w:rPr>
          <w:t>Figure 22 -  Représentation de la norme OHCI</w:t>
        </w:r>
        <w:r>
          <w:rPr>
            <w:noProof/>
            <w:webHidden/>
          </w:rPr>
          <w:tab/>
        </w:r>
        <w:r>
          <w:rPr>
            <w:noProof/>
            <w:webHidden/>
          </w:rPr>
          <w:fldChar w:fldCharType="begin"/>
        </w:r>
        <w:r>
          <w:rPr>
            <w:noProof/>
            <w:webHidden/>
          </w:rPr>
          <w:instrText xml:space="preserve"> PAGEREF _Toc268772170 \h </w:instrText>
        </w:r>
        <w:r>
          <w:rPr>
            <w:noProof/>
            <w:webHidden/>
          </w:rPr>
        </w:r>
        <w:r>
          <w:rPr>
            <w:noProof/>
            <w:webHidden/>
          </w:rPr>
          <w:fldChar w:fldCharType="separate"/>
        </w:r>
        <w:r>
          <w:rPr>
            <w:noProof/>
            <w:webHidden/>
          </w:rPr>
          <w:t>57</w:t>
        </w:r>
        <w:r>
          <w:rPr>
            <w:noProof/>
            <w:webHidden/>
          </w:rPr>
          <w:fldChar w:fldCharType="end"/>
        </w:r>
      </w:hyperlink>
    </w:p>
    <w:p w:rsidR="002A7BB3" w:rsidRDefault="002A7BB3">
      <w:pPr>
        <w:pStyle w:val="Tabledesillustrations"/>
        <w:rPr>
          <w:rFonts w:asciiTheme="minorHAnsi" w:eastAsiaTheme="minorEastAsia" w:hAnsiTheme="minorHAnsi" w:cstheme="minorBidi"/>
          <w:noProof/>
          <w:sz w:val="22"/>
          <w:szCs w:val="22"/>
          <w:lang w:eastAsia="fr-CA"/>
        </w:rPr>
      </w:pPr>
      <w:hyperlink w:anchor="_Toc268772171" w:history="1">
        <w:r w:rsidRPr="0057106A">
          <w:rPr>
            <w:rStyle w:val="Lienhypertexte"/>
            <w:noProof/>
          </w:rPr>
          <w:t>Figure 23 - Énumération USB</w:t>
        </w:r>
        <w:r>
          <w:rPr>
            <w:noProof/>
            <w:webHidden/>
          </w:rPr>
          <w:tab/>
        </w:r>
        <w:r>
          <w:rPr>
            <w:noProof/>
            <w:webHidden/>
          </w:rPr>
          <w:fldChar w:fldCharType="begin"/>
        </w:r>
        <w:r>
          <w:rPr>
            <w:noProof/>
            <w:webHidden/>
          </w:rPr>
          <w:instrText xml:space="preserve"> PAGEREF _Toc268772171 \h </w:instrText>
        </w:r>
        <w:r>
          <w:rPr>
            <w:noProof/>
            <w:webHidden/>
          </w:rPr>
        </w:r>
        <w:r>
          <w:rPr>
            <w:noProof/>
            <w:webHidden/>
          </w:rPr>
          <w:fldChar w:fldCharType="separate"/>
        </w:r>
        <w:r>
          <w:rPr>
            <w:noProof/>
            <w:webHidden/>
          </w:rPr>
          <w:t>58</w:t>
        </w:r>
        <w:r>
          <w:rPr>
            <w:noProof/>
            <w:webHidden/>
          </w:rPr>
          <w:fldChar w:fldCharType="end"/>
        </w:r>
      </w:hyperlink>
    </w:p>
    <w:p w:rsidR="002A7BB3" w:rsidRDefault="002A7BB3">
      <w:pPr>
        <w:pStyle w:val="Tabledesillustrations"/>
        <w:rPr>
          <w:rFonts w:asciiTheme="minorHAnsi" w:eastAsiaTheme="minorEastAsia" w:hAnsiTheme="minorHAnsi" w:cstheme="minorBidi"/>
          <w:noProof/>
          <w:sz w:val="22"/>
          <w:szCs w:val="22"/>
          <w:lang w:eastAsia="fr-CA"/>
        </w:rPr>
      </w:pPr>
      <w:hyperlink w:anchor="_Toc268772172" w:history="1">
        <w:r w:rsidRPr="0057106A">
          <w:rPr>
            <w:rStyle w:val="Lienhypertexte"/>
            <w:noProof/>
          </w:rPr>
          <w:t>Figure 24 - Diagramme de classe du moteur de jeux</w:t>
        </w:r>
        <w:r>
          <w:rPr>
            <w:noProof/>
            <w:webHidden/>
          </w:rPr>
          <w:tab/>
        </w:r>
        <w:r>
          <w:rPr>
            <w:noProof/>
            <w:webHidden/>
          </w:rPr>
          <w:fldChar w:fldCharType="begin"/>
        </w:r>
        <w:r>
          <w:rPr>
            <w:noProof/>
            <w:webHidden/>
          </w:rPr>
          <w:instrText xml:space="preserve"> PAGEREF _Toc268772172 \h </w:instrText>
        </w:r>
        <w:r>
          <w:rPr>
            <w:noProof/>
            <w:webHidden/>
          </w:rPr>
        </w:r>
        <w:r>
          <w:rPr>
            <w:noProof/>
            <w:webHidden/>
          </w:rPr>
          <w:fldChar w:fldCharType="separate"/>
        </w:r>
        <w:r>
          <w:rPr>
            <w:noProof/>
            <w:webHidden/>
          </w:rPr>
          <w:t>61</w:t>
        </w:r>
        <w:r>
          <w:rPr>
            <w:noProof/>
            <w:webHidden/>
          </w:rPr>
          <w:fldChar w:fldCharType="end"/>
        </w:r>
      </w:hyperlink>
    </w:p>
    <w:p w:rsidR="002A7BB3" w:rsidRDefault="002A7BB3">
      <w:pPr>
        <w:pStyle w:val="Tabledesillustrations"/>
        <w:rPr>
          <w:rFonts w:asciiTheme="minorHAnsi" w:eastAsiaTheme="minorEastAsia" w:hAnsiTheme="minorHAnsi" w:cstheme="minorBidi"/>
          <w:noProof/>
          <w:sz w:val="22"/>
          <w:szCs w:val="22"/>
          <w:lang w:eastAsia="fr-CA"/>
        </w:rPr>
      </w:pPr>
      <w:hyperlink w:anchor="_Toc268772173" w:history="1">
        <w:r w:rsidRPr="0057106A">
          <w:rPr>
            <w:rStyle w:val="Lienhypertexte"/>
            <w:noProof/>
          </w:rPr>
          <w:t>Figure 25 - Division du niveau en tiles</w:t>
        </w:r>
        <w:r>
          <w:rPr>
            <w:noProof/>
            <w:webHidden/>
          </w:rPr>
          <w:tab/>
        </w:r>
        <w:r>
          <w:rPr>
            <w:noProof/>
            <w:webHidden/>
          </w:rPr>
          <w:fldChar w:fldCharType="begin"/>
        </w:r>
        <w:r>
          <w:rPr>
            <w:noProof/>
            <w:webHidden/>
          </w:rPr>
          <w:instrText xml:space="preserve"> PAGEREF _Toc268772173 \h </w:instrText>
        </w:r>
        <w:r>
          <w:rPr>
            <w:noProof/>
            <w:webHidden/>
          </w:rPr>
        </w:r>
        <w:r>
          <w:rPr>
            <w:noProof/>
            <w:webHidden/>
          </w:rPr>
          <w:fldChar w:fldCharType="separate"/>
        </w:r>
        <w:r>
          <w:rPr>
            <w:noProof/>
            <w:webHidden/>
          </w:rPr>
          <w:t>63</w:t>
        </w:r>
        <w:r>
          <w:rPr>
            <w:noProof/>
            <w:webHidden/>
          </w:rPr>
          <w:fldChar w:fldCharType="end"/>
        </w:r>
      </w:hyperlink>
    </w:p>
    <w:p w:rsidR="002A7BB3" w:rsidRDefault="002A7BB3">
      <w:pPr>
        <w:pStyle w:val="Tabledesillustrations"/>
        <w:rPr>
          <w:rFonts w:asciiTheme="minorHAnsi" w:eastAsiaTheme="minorEastAsia" w:hAnsiTheme="minorHAnsi" w:cstheme="minorBidi"/>
          <w:noProof/>
          <w:sz w:val="22"/>
          <w:szCs w:val="22"/>
          <w:lang w:eastAsia="fr-CA"/>
        </w:rPr>
      </w:pPr>
      <w:hyperlink w:anchor="_Toc268772174" w:history="1">
        <w:r w:rsidRPr="0057106A">
          <w:rPr>
            <w:rStyle w:val="Lienhypertexte"/>
            <w:noProof/>
          </w:rPr>
          <w:t>Figure 26 - Exemple concret d'une division en tiles</w:t>
        </w:r>
        <w:r>
          <w:rPr>
            <w:noProof/>
            <w:webHidden/>
          </w:rPr>
          <w:tab/>
        </w:r>
        <w:r>
          <w:rPr>
            <w:noProof/>
            <w:webHidden/>
          </w:rPr>
          <w:fldChar w:fldCharType="begin"/>
        </w:r>
        <w:r>
          <w:rPr>
            <w:noProof/>
            <w:webHidden/>
          </w:rPr>
          <w:instrText xml:space="preserve"> PAGEREF _Toc268772174 \h </w:instrText>
        </w:r>
        <w:r>
          <w:rPr>
            <w:noProof/>
            <w:webHidden/>
          </w:rPr>
        </w:r>
        <w:r>
          <w:rPr>
            <w:noProof/>
            <w:webHidden/>
          </w:rPr>
          <w:fldChar w:fldCharType="separate"/>
        </w:r>
        <w:r>
          <w:rPr>
            <w:noProof/>
            <w:webHidden/>
          </w:rPr>
          <w:t>64</w:t>
        </w:r>
        <w:r>
          <w:rPr>
            <w:noProof/>
            <w:webHidden/>
          </w:rPr>
          <w:fldChar w:fldCharType="end"/>
        </w:r>
      </w:hyperlink>
    </w:p>
    <w:p w:rsidR="002A7BB3" w:rsidRDefault="002A7BB3">
      <w:pPr>
        <w:pStyle w:val="Tabledesillustrations"/>
        <w:rPr>
          <w:rFonts w:asciiTheme="minorHAnsi" w:eastAsiaTheme="minorEastAsia" w:hAnsiTheme="minorHAnsi" w:cstheme="minorBidi"/>
          <w:noProof/>
          <w:sz w:val="22"/>
          <w:szCs w:val="22"/>
          <w:lang w:eastAsia="fr-CA"/>
        </w:rPr>
      </w:pPr>
      <w:hyperlink w:anchor="_Toc268772175" w:history="1">
        <w:r w:rsidRPr="0057106A">
          <w:rPr>
            <w:rStyle w:val="Lienhypertexte"/>
            <w:noProof/>
          </w:rPr>
          <w:t>Figure 27 - Affichage du héros</w:t>
        </w:r>
        <w:r>
          <w:rPr>
            <w:noProof/>
            <w:webHidden/>
          </w:rPr>
          <w:tab/>
        </w:r>
        <w:r>
          <w:rPr>
            <w:noProof/>
            <w:webHidden/>
          </w:rPr>
          <w:fldChar w:fldCharType="begin"/>
        </w:r>
        <w:r>
          <w:rPr>
            <w:noProof/>
            <w:webHidden/>
          </w:rPr>
          <w:instrText xml:space="preserve"> PAGEREF _Toc268772175 \h </w:instrText>
        </w:r>
        <w:r>
          <w:rPr>
            <w:noProof/>
            <w:webHidden/>
          </w:rPr>
        </w:r>
        <w:r>
          <w:rPr>
            <w:noProof/>
            <w:webHidden/>
          </w:rPr>
          <w:fldChar w:fldCharType="separate"/>
        </w:r>
        <w:r>
          <w:rPr>
            <w:noProof/>
            <w:webHidden/>
          </w:rPr>
          <w:t>67</w:t>
        </w:r>
        <w:r>
          <w:rPr>
            <w:noProof/>
            <w:webHidden/>
          </w:rPr>
          <w:fldChar w:fldCharType="end"/>
        </w:r>
      </w:hyperlink>
    </w:p>
    <w:p w:rsidR="002A7BB3" w:rsidRDefault="002A7BB3">
      <w:pPr>
        <w:pStyle w:val="Tabledesillustrations"/>
        <w:rPr>
          <w:rFonts w:asciiTheme="minorHAnsi" w:eastAsiaTheme="minorEastAsia" w:hAnsiTheme="minorHAnsi" w:cstheme="minorBidi"/>
          <w:noProof/>
          <w:sz w:val="22"/>
          <w:szCs w:val="22"/>
          <w:lang w:eastAsia="fr-CA"/>
        </w:rPr>
      </w:pPr>
      <w:hyperlink w:anchor="_Toc268772176" w:history="1">
        <w:r w:rsidRPr="0057106A">
          <w:rPr>
            <w:rStyle w:val="Lienhypertexte"/>
            <w:noProof/>
          </w:rPr>
          <w:t>Figure 28 - Transparence</w:t>
        </w:r>
        <w:r>
          <w:rPr>
            <w:noProof/>
            <w:webHidden/>
          </w:rPr>
          <w:tab/>
        </w:r>
        <w:r>
          <w:rPr>
            <w:noProof/>
            <w:webHidden/>
          </w:rPr>
          <w:fldChar w:fldCharType="begin"/>
        </w:r>
        <w:r>
          <w:rPr>
            <w:noProof/>
            <w:webHidden/>
          </w:rPr>
          <w:instrText xml:space="preserve"> PAGEREF _Toc268772176 \h </w:instrText>
        </w:r>
        <w:r>
          <w:rPr>
            <w:noProof/>
            <w:webHidden/>
          </w:rPr>
        </w:r>
        <w:r>
          <w:rPr>
            <w:noProof/>
            <w:webHidden/>
          </w:rPr>
          <w:fldChar w:fldCharType="separate"/>
        </w:r>
        <w:r>
          <w:rPr>
            <w:noProof/>
            <w:webHidden/>
          </w:rPr>
          <w:t>69</w:t>
        </w:r>
        <w:r>
          <w:rPr>
            <w:noProof/>
            <w:webHidden/>
          </w:rPr>
          <w:fldChar w:fldCharType="end"/>
        </w:r>
      </w:hyperlink>
    </w:p>
    <w:p w:rsidR="002A7BB3" w:rsidRDefault="002A7BB3">
      <w:pPr>
        <w:pStyle w:val="Tabledesillustrations"/>
        <w:rPr>
          <w:rFonts w:asciiTheme="minorHAnsi" w:eastAsiaTheme="minorEastAsia" w:hAnsiTheme="minorHAnsi" w:cstheme="minorBidi"/>
          <w:noProof/>
          <w:sz w:val="22"/>
          <w:szCs w:val="22"/>
          <w:lang w:eastAsia="fr-CA"/>
        </w:rPr>
      </w:pPr>
      <w:hyperlink w:anchor="_Toc268772177" w:history="1">
        <w:r w:rsidRPr="0057106A">
          <w:rPr>
            <w:rStyle w:val="Lienhypertexte"/>
            <w:noProof/>
          </w:rPr>
          <w:t>Figure 29 - Gestion des états</w:t>
        </w:r>
        <w:r>
          <w:rPr>
            <w:noProof/>
            <w:webHidden/>
          </w:rPr>
          <w:tab/>
        </w:r>
        <w:r>
          <w:rPr>
            <w:noProof/>
            <w:webHidden/>
          </w:rPr>
          <w:fldChar w:fldCharType="begin"/>
        </w:r>
        <w:r>
          <w:rPr>
            <w:noProof/>
            <w:webHidden/>
          </w:rPr>
          <w:instrText xml:space="preserve"> PAGEREF _Toc268772177 \h </w:instrText>
        </w:r>
        <w:r>
          <w:rPr>
            <w:noProof/>
            <w:webHidden/>
          </w:rPr>
        </w:r>
        <w:r>
          <w:rPr>
            <w:noProof/>
            <w:webHidden/>
          </w:rPr>
          <w:fldChar w:fldCharType="separate"/>
        </w:r>
        <w:r>
          <w:rPr>
            <w:noProof/>
            <w:webHidden/>
          </w:rPr>
          <w:t>71</w:t>
        </w:r>
        <w:r>
          <w:rPr>
            <w:noProof/>
            <w:webHidden/>
          </w:rPr>
          <w:fldChar w:fldCharType="end"/>
        </w:r>
      </w:hyperlink>
    </w:p>
    <w:p w:rsidR="002A7BB3" w:rsidRDefault="002A7BB3">
      <w:pPr>
        <w:pStyle w:val="Tabledesillustrations"/>
        <w:rPr>
          <w:rFonts w:asciiTheme="minorHAnsi" w:eastAsiaTheme="minorEastAsia" w:hAnsiTheme="minorHAnsi" w:cstheme="minorBidi"/>
          <w:noProof/>
          <w:sz w:val="22"/>
          <w:szCs w:val="22"/>
          <w:lang w:eastAsia="fr-CA"/>
        </w:rPr>
      </w:pPr>
      <w:hyperlink w:anchor="_Toc268772178" w:history="1">
        <w:r w:rsidRPr="0057106A">
          <w:rPr>
            <w:rStyle w:val="Lienhypertexte"/>
            <w:noProof/>
          </w:rPr>
          <w:t>Figure 30 - Diagramme de classe de détection de collision</w:t>
        </w:r>
        <w:r>
          <w:rPr>
            <w:noProof/>
            <w:webHidden/>
          </w:rPr>
          <w:tab/>
        </w:r>
        <w:r>
          <w:rPr>
            <w:noProof/>
            <w:webHidden/>
          </w:rPr>
          <w:fldChar w:fldCharType="begin"/>
        </w:r>
        <w:r>
          <w:rPr>
            <w:noProof/>
            <w:webHidden/>
          </w:rPr>
          <w:instrText xml:space="preserve"> PAGEREF _Toc268772178 \h </w:instrText>
        </w:r>
        <w:r>
          <w:rPr>
            <w:noProof/>
            <w:webHidden/>
          </w:rPr>
        </w:r>
        <w:r>
          <w:rPr>
            <w:noProof/>
            <w:webHidden/>
          </w:rPr>
          <w:fldChar w:fldCharType="separate"/>
        </w:r>
        <w:r>
          <w:rPr>
            <w:noProof/>
            <w:webHidden/>
          </w:rPr>
          <w:t>73</w:t>
        </w:r>
        <w:r>
          <w:rPr>
            <w:noProof/>
            <w:webHidden/>
          </w:rPr>
          <w:fldChar w:fldCharType="end"/>
        </w:r>
      </w:hyperlink>
    </w:p>
    <w:p w:rsidR="00D231F1" w:rsidRPr="00097F58" w:rsidRDefault="001D3FD6" w:rsidP="00D5726E">
      <w:pPr>
        <w:pStyle w:val="Lgende"/>
      </w:pPr>
      <w:r w:rsidRPr="00097F58">
        <w:rPr>
          <w:szCs w:val="24"/>
        </w:rPr>
        <w:fldChar w:fldCharType="end"/>
      </w:r>
    </w:p>
    <w:p w:rsidR="00930AC3" w:rsidRPr="00097F58" w:rsidRDefault="00930AC3" w:rsidP="00D07153">
      <w:pPr>
        <w:spacing w:line="240" w:lineRule="auto"/>
        <w:sectPr w:rsidR="00930AC3" w:rsidRPr="00097F58" w:rsidSect="0006140F">
          <w:headerReference w:type="first" r:id="rId20"/>
          <w:pgSz w:w="12240" w:h="15840" w:code="1"/>
          <w:pgMar w:top="2160" w:right="1080" w:bottom="1080" w:left="2160" w:header="1080" w:footer="1134" w:gutter="0"/>
          <w:paperSrc w:first="15" w:other="15"/>
          <w:pgNumType w:fmt="upperRoman"/>
          <w:cols w:space="708"/>
          <w:titlePg/>
          <w:docGrid w:linePitch="360"/>
        </w:sectPr>
      </w:pPr>
    </w:p>
    <w:p w:rsidR="00514B28" w:rsidRPr="00097F58" w:rsidRDefault="00514B28" w:rsidP="00956BC0">
      <w:pPr>
        <w:spacing w:line="240" w:lineRule="auto"/>
        <w:jc w:val="center"/>
        <w:rPr>
          <w:b/>
        </w:rPr>
      </w:pPr>
      <w:r w:rsidRPr="00097F58">
        <w:rPr>
          <w:b/>
        </w:rPr>
        <w:lastRenderedPageBreak/>
        <w:t>LISTE DES ABRÉVIATIONS</w:t>
      </w:r>
      <w:r w:rsidR="00D07153" w:rsidRPr="00097F58">
        <w:rPr>
          <w:b/>
        </w:rPr>
        <w:t xml:space="preserve">, </w:t>
      </w:r>
      <w:r w:rsidRPr="00097F58">
        <w:rPr>
          <w:b/>
        </w:rPr>
        <w:t>SIGLES</w:t>
      </w:r>
      <w:r w:rsidR="00D07153" w:rsidRPr="00097F58">
        <w:rPr>
          <w:b/>
        </w:rPr>
        <w:t xml:space="preserve"> ET ACRONYMES</w:t>
      </w:r>
    </w:p>
    <w:p w:rsidR="00BD59F0" w:rsidRPr="00097F58" w:rsidRDefault="00BD59F0" w:rsidP="00D07153">
      <w:pPr>
        <w:pStyle w:val="Titre"/>
        <w:spacing w:line="240" w:lineRule="auto"/>
        <w:jc w:val="left"/>
      </w:pPr>
    </w:p>
    <w:p w:rsidR="00514B28" w:rsidRPr="00097F58" w:rsidRDefault="00514B28" w:rsidP="00E65CD5">
      <w:pPr>
        <w:tabs>
          <w:tab w:val="left" w:pos="1440"/>
          <w:tab w:val="right" w:leader="dot" w:pos="8520"/>
        </w:tabs>
        <w:spacing w:line="240" w:lineRule="auto"/>
      </w:pPr>
      <w:r w:rsidRPr="00097F58">
        <w:t>&lt;Texte</w:t>
      </w:r>
      <w:r w:rsidR="00E408B8" w:rsidRPr="00097F58">
        <w:t xml:space="preserve"> interligne simple</w:t>
      </w:r>
      <w:r w:rsidRPr="00097F58">
        <w:t>&gt;</w:t>
      </w:r>
    </w:p>
    <w:p w:rsidR="00D257D4" w:rsidRPr="00097F58" w:rsidRDefault="00D257D4" w:rsidP="00D07153">
      <w:pPr>
        <w:pStyle w:val="TITRETS"/>
        <w:spacing w:line="240" w:lineRule="auto"/>
        <w:jc w:val="both"/>
        <w:sectPr w:rsidR="00D257D4" w:rsidRPr="00097F58" w:rsidSect="0006140F">
          <w:pgSz w:w="12240" w:h="15840" w:code="1"/>
          <w:pgMar w:top="2160" w:right="1080" w:bottom="1080" w:left="2160" w:header="1080" w:footer="1134" w:gutter="0"/>
          <w:paperSrc w:first="15" w:other="15"/>
          <w:pgNumType w:fmt="upperRoman"/>
          <w:cols w:space="708"/>
          <w:titlePg/>
          <w:docGrid w:linePitch="360"/>
        </w:sectPr>
      </w:pPr>
    </w:p>
    <w:p w:rsidR="00D257D4" w:rsidRPr="00097F58" w:rsidRDefault="00D257D4" w:rsidP="00592442">
      <w:pPr>
        <w:spacing w:line="240" w:lineRule="auto"/>
        <w:jc w:val="center"/>
        <w:rPr>
          <w:b/>
        </w:rPr>
      </w:pPr>
      <w:r w:rsidRPr="00097F58">
        <w:rPr>
          <w:b/>
        </w:rPr>
        <w:lastRenderedPageBreak/>
        <w:t>LISTE DES SYMBOLES ET UNITÉS DE MESURE</w:t>
      </w:r>
    </w:p>
    <w:p w:rsidR="00D257D4" w:rsidRPr="00097F58" w:rsidRDefault="00D257D4" w:rsidP="009A7F1C">
      <w:pPr>
        <w:spacing w:line="240" w:lineRule="auto"/>
      </w:pPr>
    </w:p>
    <w:p w:rsidR="00CD0EA6" w:rsidRPr="00097F58" w:rsidRDefault="005703A3" w:rsidP="00592442">
      <w:pPr>
        <w:tabs>
          <w:tab w:val="left" w:pos="1440"/>
          <w:tab w:val="right" w:leader="dot" w:pos="8520"/>
        </w:tabs>
        <w:spacing w:line="240" w:lineRule="auto"/>
      </w:pPr>
      <w:r w:rsidRPr="00097F58">
        <w:t>&lt;Texte interligne simple</w:t>
      </w:r>
      <w:r w:rsidR="00CD0EA6" w:rsidRPr="00097F58">
        <w:t>&gt;</w:t>
      </w:r>
    </w:p>
    <w:p w:rsidR="00570DEC" w:rsidRPr="00097F58" w:rsidRDefault="00570DEC" w:rsidP="00570DEC">
      <w:pPr>
        <w:sectPr w:rsidR="00570DEC" w:rsidRPr="00097F58" w:rsidSect="0006140F">
          <w:pgSz w:w="12240" w:h="15840" w:code="1"/>
          <w:pgMar w:top="2160" w:right="1080" w:bottom="1080" w:left="2160" w:header="1080" w:footer="1134" w:gutter="0"/>
          <w:paperSrc w:first="15" w:other="15"/>
          <w:pgNumType w:fmt="upperRoman"/>
          <w:cols w:space="708"/>
          <w:titlePg/>
          <w:docGrid w:linePitch="360"/>
        </w:sectPr>
      </w:pPr>
    </w:p>
    <w:p w:rsidR="00514B28" w:rsidRPr="00097F58" w:rsidRDefault="00514B28" w:rsidP="00E966E2">
      <w:pPr>
        <w:pStyle w:val="Titre"/>
        <w:spacing w:line="360" w:lineRule="auto"/>
      </w:pPr>
      <w:bookmarkStart w:id="8" w:name="_Toc268772079"/>
      <w:r w:rsidRPr="00097F58">
        <w:lastRenderedPageBreak/>
        <w:t>INTRODUCTION</w:t>
      </w:r>
      <w:bookmarkEnd w:id="8"/>
    </w:p>
    <w:p w:rsidR="00BD59F0" w:rsidRPr="00097F58" w:rsidRDefault="00BD59F0" w:rsidP="006925CB">
      <w:pPr>
        <w:pStyle w:val="Titre"/>
        <w:spacing w:line="360" w:lineRule="auto"/>
        <w:jc w:val="left"/>
      </w:pPr>
    </w:p>
    <w:p w:rsidR="00306DBB" w:rsidRDefault="00DA6CDB" w:rsidP="006925CB">
      <w:pPr>
        <w:tabs>
          <w:tab w:val="left" w:pos="1440"/>
          <w:tab w:val="right" w:leader="dot" w:pos="8520"/>
        </w:tabs>
      </w:pPr>
      <w:r>
        <w:t xml:space="preserve">Présentement il existe sur le marché quelques modèles de console </w:t>
      </w:r>
      <w:r w:rsidR="00A0515A">
        <w:t>dite</w:t>
      </w:r>
      <w:r>
        <w:t xml:space="preserve"> ouverte. Celle-ci offre la possibilité au développeur non seulement de faire </w:t>
      </w:r>
      <w:r w:rsidR="00A0515A">
        <w:t>leurs</w:t>
      </w:r>
      <w:r>
        <w:t xml:space="preserve"> </w:t>
      </w:r>
      <w:r w:rsidR="00A0515A">
        <w:t>propres</w:t>
      </w:r>
      <w:r>
        <w:t xml:space="preserve"> jeux vidéo mais aussi s’il le désire de modifier tout ce qu’il veu</w:t>
      </w:r>
      <w:r w:rsidR="00810C99">
        <w:t>t</w:t>
      </w:r>
      <w:r>
        <w:t xml:space="preserve"> autant dans le cas du matériel que logiciel. Ceci peut s’avérer intéressant pour ceux qui </w:t>
      </w:r>
      <w:r w:rsidR="00A0515A">
        <w:t>désirent</w:t>
      </w:r>
      <w:r w:rsidR="00780BC3">
        <w:t xml:space="preserve"> ajouter des modules à leur plateforme ou qui sont seulement curieux du fonctionnement interne de la plateforme. Dans ce document</w:t>
      </w:r>
      <w:r w:rsidR="00810C99">
        <w:t>,</w:t>
      </w:r>
      <w:r w:rsidR="00780BC3">
        <w:t xml:space="preserve"> vous trouverez une description </w:t>
      </w:r>
      <w:r w:rsidR="00A0515A">
        <w:t>détaillée</w:t>
      </w:r>
      <w:r w:rsidR="00780BC3">
        <w:t xml:space="preserve"> de la conception d’une nouvelle plateforme de type ouverte. Il sera </w:t>
      </w:r>
      <w:r w:rsidR="00A0515A">
        <w:t>entre autres</w:t>
      </w:r>
      <w:r w:rsidR="00780BC3">
        <w:t xml:space="preserve"> question des </w:t>
      </w:r>
      <w:r w:rsidR="00A0515A">
        <w:t>consoles</w:t>
      </w:r>
      <w:r w:rsidR="00780BC3">
        <w:t xml:space="preserve"> </w:t>
      </w:r>
      <w:r w:rsidR="00A0515A">
        <w:t>actuelles</w:t>
      </w:r>
      <w:r w:rsidR="00780BC3">
        <w:t xml:space="preserve">, de l’architecture </w:t>
      </w:r>
      <w:r w:rsidR="00A0515A">
        <w:t>matérielle</w:t>
      </w:r>
      <w:r w:rsidR="00780BC3">
        <w:t xml:space="preserve"> et </w:t>
      </w:r>
      <w:r w:rsidR="00A0515A">
        <w:t>logicielle</w:t>
      </w:r>
      <w:r w:rsidR="00780BC3">
        <w:t xml:space="preserve"> de notre plateforme et de la réalisation de celle-ci jusqu’à une démo de jeu fonctionnel.</w:t>
      </w:r>
    </w:p>
    <w:p w:rsidR="004E6F80" w:rsidRDefault="004E6F80" w:rsidP="006925CB">
      <w:pPr>
        <w:tabs>
          <w:tab w:val="left" w:pos="1440"/>
          <w:tab w:val="right" w:leader="dot" w:pos="8520"/>
        </w:tabs>
      </w:pPr>
    </w:p>
    <w:p w:rsidR="004E6F80" w:rsidRDefault="004E6F80" w:rsidP="006925CB">
      <w:pPr>
        <w:tabs>
          <w:tab w:val="left" w:pos="1440"/>
          <w:tab w:val="right" w:leader="dot" w:pos="8520"/>
        </w:tabs>
      </w:pPr>
    </w:p>
    <w:p w:rsidR="004E6F80" w:rsidRDefault="004E6F80" w:rsidP="006925CB">
      <w:pPr>
        <w:tabs>
          <w:tab w:val="left" w:pos="1440"/>
          <w:tab w:val="right" w:leader="dot" w:pos="8520"/>
        </w:tabs>
      </w:pPr>
    </w:p>
    <w:p w:rsidR="004E6F80" w:rsidRDefault="004E6F80" w:rsidP="006925CB">
      <w:pPr>
        <w:tabs>
          <w:tab w:val="left" w:pos="1440"/>
          <w:tab w:val="right" w:leader="dot" w:pos="8520"/>
        </w:tabs>
      </w:pPr>
    </w:p>
    <w:p w:rsidR="004E6F80" w:rsidRDefault="004E6F80" w:rsidP="004E6F80">
      <w:pPr>
        <w:pStyle w:val="Titre"/>
      </w:pPr>
      <w:bookmarkStart w:id="9" w:name="_Toc268772080"/>
      <w:r>
        <w:t>NOTE AUX LECTEURS</w:t>
      </w:r>
      <w:bookmarkEnd w:id="9"/>
    </w:p>
    <w:p w:rsidR="004E6F80" w:rsidRDefault="004E6F80" w:rsidP="006925CB">
      <w:pPr>
        <w:tabs>
          <w:tab w:val="left" w:pos="1440"/>
          <w:tab w:val="right" w:leader="dot" w:pos="8520"/>
        </w:tabs>
      </w:pPr>
      <w:r>
        <w:t xml:space="preserve">Afin de ne pas alourdir le rapport, nous avons essayé d’éviter autant que possible la présence de code pour opter pour des représentations plus haut niveau. Cependant, il vous est possible de consulter la totalité du code de ce projet à l’adresse suivante : </w:t>
      </w:r>
    </w:p>
    <w:p w:rsidR="004E6F80" w:rsidRPr="00097F58" w:rsidRDefault="001D3FD6" w:rsidP="006925CB">
      <w:pPr>
        <w:tabs>
          <w:tab w:val="left" w:pos="1440"/>
          <w:tab w:val="right" w:leader="dot" w:pos="8520"/>
        </w:tabs>
      </w:pPr>
      <w:hyperlink r:id="rId21" w:history="1">
        <w:r w:rsidR="004E6F80" w:rsidRPr="006B665A">
          <w:rPr>
            <w:rStyle w:val="Lienhypertexte"/>
          </w:rPr>
          <w:t>http://code.google.com/p/armconsole/</w:t>
        </w:r>
      </w:hyperlink>
    </w:p>
    <w:p w:rsidR="00E94FBF" w:rsidRDefault="00E94FBF" w:rsidP="00564555">
      <w:pPr>
        <w:tabs>
          <w:tab w:val="left" w:pos="1440"/>
          <w:tab w:val="right" w:leader="dot" w:pos="8520"/>
        </w:tabs>
        <w:rPr>
          <w:b/>
        </w:rPr>
      </w:pPr>
    </w:p>
    <w:p w:rsidR="00DA6CDB" w:rsidRPr="00097F58" w:rsidRDefault="00DA6CDB" w:rsidP="00564555">
      <w:pPr>
        <w:tabs>
          <w:tab w:val="left" w:pos="1440"/>
          <w:tab w:val="right" w:leader="dot" w:pos="8520"/>
        </w:tabs>
        <w:rPr>
          <w:b/>
        </w:rPr>
        <w:sectPr w:rsidR="00DA6CDB" w:rsidRPr="00097F58" w:rsidSect="0006140F">
          <w:pgSz w:w="12240" w:h="15840" w:code="1"/>
          <w:pgMar w:top="2160" w:right="1080" w:bottom="1080" w:left="2160" w:header="1080" w:footer="1134" w:gutter="0"/>
          <w:paperSrc w:first="15" w:other="15"/>
          <w:pgNumType w:start="1"/>
          <w:cols w:space="708"/>
          <w:titlePg/>
          <w:docGrid w:linePitch="360"/>
        </w:sectPr>
      </w:pPr>
    </w:p>
    <w:p w:rsidR="0058382E" w:rsidRPr="00097F58" w:rsidRDefault="00AF464F" w:rsidP="000F2BB3">
      <w:pPr>
        <w:pStyle w:val="Titre1"/>
      </w:pPr>
      <w:r w:rsidRPr="00097F58">
        <w:lastRenderedPageBreak/>
        <w:br/>
      </w:r>
      <w:r w:rsidR="00A43328" w:rsidRPr="00097F58">
        <w:br/>
      </w:r>
      <w:r w:rsidRPr="00097F58">
        <w:br/>
      </w:r>
      <w:bookmarkStart w:id="10" w:name="_Toc268772081"/>
      <w:r w:rsidR="00557AAD" w:rsidRPr="00097F58">
        <w:t>Analyse de la problèmatique</w:t>
      </w:r>
      <w:bookmarkEnd w:id="10"/>
    </w:p>
    <w:p w:rsidR="00557AAD" w:rsidRPr="00097F58" w:rsidRDefault="009F7822" w:rsidP="00557AAD">
      <w:pPr>
        <w:pStyle w:val="Titre2"/>
      </w:pPr>
      <w:bookmarkStart w:id="11" w:name="_Toc268772082"/>
      <w:r w:rsidRPr="00097F58">
        <w:t>Définition du besoin</w:t>
      </w:r>
      <w:bookmarkEnd w:id="11"/>
    </w:p>
    <w:p w:rsidR="00070968" w:rsidRPr="00097F58" w:rsidRDefault="00070968" w:rsidP="00070968">
      <w:r w:rsidRPr="00097F58">
        <w:t xml:space="preserve">Si vous voulez développer un jeu vidéo, quelques possibilités s’offrent à vous. Vous pouvez bien sûr le faire sur ordinateur, mais il est souvent plus intéressant de jouer dans le confort de son salon. Dans ce cas, vous pouvez vous tourner vers les dernières consoles de jeux qui offrent souvent la possibilité </w:t>
      </w:r>
      <w:r w:rsidR="00FD3716" w:rsidRPr="00097F58">
        <w:t xml:space="preserve">de </w:t>
      </w:r>
      <w:r w:rsidRPr="00097F58">
        <w:t xml:space="preserve">faire son propre jeu. Cependant dans le dernier cas, vous êtes limité aux fonctionnalités que le fabricant veut bien vous donner. </w:t>
      </w:r>
    </w:p>
    <w:p w:rsidR="00070968" w:rsidRPr="00097F58" w:rsidRDefault="00070968" w:rsidP="00070968"/>
    <w:p w:rsidR="00070968" w:rsidRPr="00097F58" w:rsidRDefault="00070968" w:rsidP="00070968">
      <w:r w:rsidRPr="00097F58">
        <w:t xml:space="preserve">Il vous reste donc les consoles ouvertes. Ces consoles sont faites dans le but de fournir une plateforme de base pour le développement de jeux vidéo tout en permettant à l’utilisateur de modifier tout le logiciel </w:t>
      </w:r>
      <w:r w:rsidR="00967222" w:rsidRPr="00097F58">
        <w:t>s’exécutant</w:t>
      </w:r>
      <w:r w:rsidRPr="00097F58">
        <w:t xml:space="preserve"> sur celle-ci. De plus, dans la plupart des cas, ce genre de plateforme offre les plans du matériel afin de permette à quiconque ayant les habiletés nécessaires, de modifier la plateforme. Bref, tous les pouvoirs sont donnés à l’utilisateur. Ceci est très intéressant, mais les choix disponibles présentement comportent plusieurs lacunes.</w:t>
      </w:r>
    </w:p>
    <w:p w:rsidR="00070968" w:rsidRPr="00097F58" w:rsidRDefault="00070968" w:rsidP="00070968"/>
    <w:p w:rsidR="00070968" w:rsidRPr="00097F58" w:rsidRDefault="00070968" w:rsidP="00070968">
      <w:r w:rsidRPr="00097F58">
        <w:t>Premièrement, les solutions existantes n’utilisent pas de contrôleur graphique matériel. Ceci limite grandement les performances, car il est très difficile pour le logiciel de faire le rafraichissement d’un écran. Comme un grand pourcentage du temps du processeur est utilisé pour la gestion de l’écran, il ne reste que peu de temps pour la gestion du jeu lui-même qui est une tâche assez difficile en soi.</w:t>
      </w:r>
    </w:p>
    <w:p w:rsidR="00070968" w:rsidRPr="00097F58" w:rsidRDefault="00070968" w:rsidP="00070968"/>
    <w:p w:rsidR="00070968" w:rsidRPr="00097F58" w:rsidRDefault="00070968" w:rsidP="00070968">
      <w:r w:rsidRPr="00097F58">
        <w:t>Encore du coté du matériel, les solutions existantes on souvent trop peu de mémoire disponible ce qui rend impossible l’utilisation d’image de haute qualité visuelle à l’intérieur du jeu.</w:t>
      </w:r>
    </w:p>
    <w:p w:rsidR="00070968" w:rsidRPr="00097F58" w:rsidRDefault="00070968" w:rsidP="00070968"/>
    <w:p w:rsidR="00070968" w:rsidRPr="00097F58" w:rsidRDefault="00070968" w:rsidP="00070968">
      <w:r w:rsidRPr="00097F58">
        <w:t>Une autre lacune des consoles ouvertes est le logiciel fourni. En effet, celui-ci est souvent très optimisé dû au manque de performance du microcontrôleur ce qui le rend souvent difficile à comprendre. De plus, la plupart de temps, aucun moteur de jeux n’est disponible ce qui rend la programmation de jeux assez ardus. Pour finir, le jeu et le noyau sont souvent indissociables.</w:t>
      </w:r>
    </w:p>
    <w:p w:rsidR="00070968" w:rsidRPr="00097F58" w:rsidRDefault="00070968" w:rsidP="00070968"/>
    <w:p w:rsidR="00070968" w:rsidRPr="00097F58" w:rsidRDefault="00070968" w:rsidP="00070968">
      <w:r w:rsidRPr="00097F58">
        <w:t>Du côté de l’interface utilisateur, les consoles ouvertes actuelles utilisent souvent de simples contrôleurs désuets ce qui limite l’envergure des jeux développés.</w:t>
      </w:r>
    </w:p>
    <w:p w:rsidR="008E4895" w:rsidRPr="00097F58" w:rsidRDefault="008E4895" w:rsidP="008E4895"/>
    <w:p w:rsidR="00557AAD" w:rsidRPr="00097F58" w:rsidRDefault="00557AAD" w:rsidP="00557AAD">
      <w:pPr>
        <w:pStyle w:val="Titre2"/>
      </w:pPr>
      <w:bookmarkStart w:id="12" w:name="_Toc268772083"/>
      <w:r w:rsidRPr="00097F58">
        <w:t xml:space="preserve">Définition du </w:t>
      </w:r>
      <w:r w:rsidR="009F7822" w:rsidRPr="00097F58">
        <w:t>système</w:t>
      </w:r>
      <w:bookmarkEnd w:id="12"/>
    </w:p>
    <w:p w:rsidR="0039282A" w:rsidRPr="00097F58" w:rsidRDefault="0039282A" w:rsidP="0039282A">
      <w:r w:rsidRPr="00097F58">
        <w:t>Vue de haut niveau, le système répondant aux besoins d’écrit plus haut ressemble à ceci.</w:t>
      </w:r>
    </w:p>
    <w:p w:rsidR="00AA3AE2" w:rsidRPr="00097F58" w:rsidRDefault="00AA3AE2" w:rsidP="0039282A"/>
    <w:p w:rsidR="00AA3AE2" w:rsidRPr="00097F58" w:rsidRDefault="0039282A" w:rsidP="00AA3AE2">
      <w:pPr>
        <w:keepNext/>
        <w:jc w:val="center"/>
      </w:pPr>
      <w:r w:rsidRPr="00097F58">
        <w:rPr>
          <w:noProof/>
          <w:lang w:eastAsia="fr-CA"/>
        </w:rPr>
        <w:drawing>
          <wp:inline distT="0" distB="0" distL="0" distR="0">
            <wp:extent cx="5715000" cy="3020524"/>
            <wp:effectExtent l="19050" t="0" r="0" b="0"/>
            <wp:docPr id="1" name="Object 1"/>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786842" cy="4643455"/>
                      <a:chOff x="357158" y="1428736"/>
                      <a:chExt cx="8786842" cy="4643455"/>
                    </a:xfrm>
                  </a:grpSpPr>
                  <a:sp>
                    <a:nvSpPr>
                      <a:cNvPr id="3" name="Rounded Rectangle 2"/>
                      <a:cNvSpPr/>
                    </a:nvSpPr>
                    <a:spPr>
                      <a:xfrm>
                        <a:off x="3643306" y="3571876"/>
                        <a:ext cx="1785950"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CA" dirty="0" err="1" smtClean="0"/>
                            <a:t>Système</a:t>
                          </a:r>
                          <a:endParaRPr lang="en-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4" name="Right Arrow 3"/>
                      <a:cNvSpPr/>
                    </a:nvSpPr>
                    <a:spPr>
                      <a:xfrm>
                        <a:off x="2143108" y="3786190"/>
                        <a:ext cx="1192722" cy="484632"/>
                      </a:xfrm>
                      <a:prstGeom prst="rightArrow">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CA" dirty="0" smtClean="0"/>
                            <a:t>Entrées</a:t>
                          </a:r>
                          <a:endParaRPr lang="en-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6" name="Right Arrow 5"/>
                      <a:cNvSpPr/>
                    </a:nvSpPr>
                    <a:spPr>
                      <a:xfrm>
                        <a:off x="5715008" y="3786190"/>
                        <a:ext cx="1192722" cy="484632"/>
                      </a:xfrm>
                      <a:prstGeom prst="rightArrow">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CA" dirty="0" smtClean="0"/>
                            <a:t>Sorties</a:t>
                          </a:r>
                          <a:endParaRPr lang="en-CA" dirty="0"/>
                        </a:p>
                      </a:txBody>
                      <a:useSpRect/>
                    </a:txSp>
                    <a:style>
                      <a:lnRef idx="2">
                        <a:schemeClr val="accent1">
                          <a:shade val="50000"/>
                        </a:schemeClr>
                      </a:lnRef>
                      <a:fillRef idx="1">
                        <a:schemeClr val="accent1"/>
                      </a:fillRef>
                      <a:effectRef idx="0">
                        <a:schemeClr val="accent1"/>
                      </a:effectRef>
                      <a:fontRef idx="minor">
                        <a:schemeClr val="lt1"/>
                      </a:fontRef>
                    </a:style>
                  </a:sp>
                  <a:pic>
                    <a:nvPicPr>
                      <a:cNvPr id="8195" name="Picture 3"/>
                      <a:cNvPicPr>
                        <a:picLocks noChangeAspect="1" noChangeArrowheads="1"/>
                      </a:cNvPicPr>
                    </a:nvPicPr>
                    <a:blipFill>
                      <a:blip r:embed="rId22"/>
                      <a:srcRect/>
                      <a:stretch>
                        <a:fillRect/>
                      </a:stretch>
                    </a:blipFill>
                    <a:spPr bwMode="auto">
                      <a:xfrm>
                        <a:off x="500034" y="3071810"/>
                        <a:ext cx="1357322" cy="1357322"/>
                      </a:xfrm>
                      <a:prstGeom prst="rect">
                        <a:avLst/>
                      </a:prstGeom>
                      <a:noFill/>
                      <a:ln w="9525">
                        <a:noFill/>
                        <a:miter lim="800000"/>
                        <a:headEnd/>
                        <a:tailEnd/>
                      </a:ln>
                      <a:effectLst/>
                    </a:spPr>
                  </a:pic>
                  <a:pic>
                    <a:nvPicPr>
                      <a:cNvPr id="14" name="Picture 6"/>
                      <a:cNvPicPr>
                        <a:picLocks noChangeAspect="1" noChangeArrowheads="1"/>
                      </a:cNvPicPr>
                    </a:nvPicPr>
                    <a:blipFill>
                      <a:blip r:embed="rId23"/>
                      <a:srcRect/>
                      <a:stretch>
                        <a:fillRect/>
                      </a:stretch>
                    </a:blipFill>
                    <a:spPr bwMode="auto">
                      <a:xfrm>
                        <a:off x="357158" y="1857364"/>
                        <a:ext cx="1500198" cy="1085371"/>
                      </a:xfrm>
                      <a:prstGeom prst="rect">
                        <a:avLst/>
                      </a:prstGeom>
                      <a:noFill/>
                      <a:ln w="9525">
                        <a:noFill/>
                        <a:miter lim="800000"/>
                        <a:headEnd/>
                        <a:tailEnd/>
                      </a:ln>
                      <a:effectLst/>
                    </a:spPr>
                  </a:pic>
                  <a:pic>
                    <a:nvPicPr>
                      <a:cNvPr id="8196" name="Picture 4"/>
                      <a:cNvPicPr>
                        <a:picLocks noChangeAspect="1" noChangeArrowheads="1"/>
                      </a:cNvPicPr>
                    </a:nvPicPr>
                    <a:blipFill>
                      <a:blip r:embed="rId24"/>
                      <a:srcRect/>
                      <a:stretch>
                        <a:fillRect/>
                      </a:stretch>
                    </a:blipFill>
                    <a:spPr bwMode="auto">
                      <a:xfrm>
                        <a:off x="500034" y="4500570"/>
                        <a:ext cx="1571621" cy="1571621"/>
                      </a:xfrm>
                      <a:prstGeom prst="rect">
                        <a:avLst/>
                      </a:prstGeom>
                      <a:noFill/>
                      <a:ln w="9525">
                        <a:noFill/>
                        <a:miter lim="800000"/>
                        <a:headEnd/>
                        <a:tailEnd/>
                      </a:ln>
                      <a:effectLst/>
                    </a:spPr>
                  </a:pic>
                  <a:pic>
                    <a:nvPicPr>
                      <a:cNvPr id="8197" name="Picture 5"/>
                      <a:cNvPicPr>
                        <a:picLocks noChangeAspect="1" noChangeArrowheads="1"/>
                      </a:cNvPicPr>
                    </a:nvPicPr>
                    <a:blipFill>
                      <a:blip r:embed="rId25"/>
                      <a:srcRect/>
                      <a:stretch>
                        <a:fillRect/>
                      </a:stretch>
                    </a:blipFill>
                    <a:spPr bwMode="auto">
                      <a:xfrm>
                        <a:off x="7072298" y="2928934"/>
                        <a:ext cx="2071702" cy="1680658"/>
                      </a:xfrm>
                      <a:prstGeom prst="rect">
                        <a:avLst/>
                      </a:prstGeom>
                      <a:noFill/>
                      <a:ln w="9525">
                        <a:noFill/>
                        <a:miter lim="800000"/>
                        <a:headEnd/>
                        <a:tailEnd/>
                      </a:ln>
                      <a:effectLst/>
                    </a:spPr>
                  </a:pic>
                  <a:pic>
                    <a:nvPicPr>
                      <a:cNvPr id="8198" name="Picture 6"/>
                      <a:cNvPicPr>
                        <a:picLocks noChangeAspect="1" noChangeArrowheads="1"/>
                      </a:cNvPicPr>
                    </a:nvPicPr>
                    <a:blipFill>
                      <a:blip r:embed="rId26"/>
                      <a:srcRect/>
                      <a:stretch>
                        <a:fillRect/>
                      </a:stretch>
                    </a:blipFill>
                    <a:spPr bwMode="auto">
                      <a:xfrm>
                        <a:off x="3357554" y="1428736"/>
                        <a:ext cx="2466975" cy="1847850"/>
                      </a:xfrm>
                      <a:prstGeom prst="rect">
                        <a:avLst/>
                      </a:prstGeom>
                      <a:noFill/>
                      <a:ln w="9525">
                        <a:noFill/>
                        <a:miter lim="800000"/>
                        <a:headEnd/>
                        <a:tailEnd/>
                      </a:ln>
                      <a:effectLst/>
                    </a:spPr>
                  </a:pic>
                </lc:lockedCanvas>
              </a:graphicData>
            </a:graphic>
          </wp:inline>
        </w:drawing>
      </w:r>
    </w:p>
    <w:p w:rsidR="0039282A" w:rsidRPr="00097F58" w:rsidRDefault="00AA3AE2" w:rsidP="00AA3AE2">
      <w:pPr>
        <w:pStyle w:val="Lgende"/>
        <w:jc w:val="center"/>
      </w:pPr>
      <w:bookmarkStart w:id="13" w:name="_Toc268772149"/>
      <w:r w:rsidRPr="00097F58">
        <w:t xml:space="preserve">Figure </w:t>
      </w:r>
      <w:fldSimple w:instr=" SEQ Figure \* ARABIC ">
        <w:r w:rsidR="00E17EA6">
          <w:rPr>
            <w:noProof/>
          </w:rPr>
          <w:t>1</w:t>
        </w:r>
      </w:fldSimple>
      <w:r w:rsidRPr="00097F58">
        <w:t xml:space="preserve"> - Représentation du système</w:t>
      </w:r>
      <w:bookmarkEnd w:id="13"/>
    </w:p>
    <w:p w:rsidR="0039282A" w:rsidRPr="00097F58" w:rsidRDefault="0039282A" w:rsidP="0039282A"/>
    <w:p w:rsidR="002C65C2" w:rsidRPr="00097F58" w:rsidRDefault="0039282A" w:rsidP="00070968">
      <w:r w:rsidRPr="00097F58">
        <w:t xml:space="preserve">Nous avons donc une </w:t>
      </w:r>
      <w:r w:rsidR="00A0515A">
        <w:t>entrée</w:t>
      </w:r>
      <w:r w:rsidRPr="00097F58">
        <w:t xml:space="preserve"> utilisateur et deux sorties soit l’audio et la vidéo. </w:t>
      </w:r>
    </w:p>
    <w:p w:rsidR="002C65C2" w:rsidRPr="00097F58" w:rsidRDefault="002C65C2" w:rsidP="00070968"/>
    <w:p w:rsidR="00070968" w:rsidRPr="00097F58" w:rsidRDefault="0039282A" w:rsidP="00070968">
      <w:r w:rsidRPr="00097F58">
        <w:t>Bien que sous cette forme le système semble simple, plusieurs choix s’</w:t>
      </w:r>
      <w:r w:rsidR="00A0515A">
        <w:t>offrent</w:t>
      </w:r>
      <w:r w:rsidRPr="00097F58">
        <w:t xml:space="preserve"> à nous pour la réalisation d’une </w:t>
      </w:r>
      <w:r w:rsidR="00A0515A">
        <w:t>telle</w:t>
      </w:r>
      <w:r w:rsidRPr="00097F58">
        <w:t xml:space="preserve"> machine. Nous aurons donc un choix à faire et le cheminement est exposé au chapitre suivant. </w:t>
      </w:r>
    </w:p>
    <w:p w:rsidR="00087C2B" w:rsidRPr="00097F58" w:rsidRDefault="00087C2B" w:rsidP="00070968"/>
    <w:p w:rsidR="009F7822" w:rsidRPr="00097F58" w:rsidRDefault="009F7822" w:rsidP="009F7822">
      <w:pPr>
        <w:pStyle w:val="Titre2"/>
      </w:pPr>
      <w:bookmarkStart w:id="14" w:name="_Toc268772084"/>
      <w:r w:rsidRPr="00097F58">
        <w:t>Risques et opportunités</w:t>
      </w:r>
      <w:bookmarkEnd w:id="14"/>
    </w:p>
    <w:p w:rsidR="00810C99" w:rsidRDefault="00810C99" w:rsidP="008B7050">
      <w:r>
        <w:t>La réalisation de ce projet nous donnera la chance d’avancer dans le développement d’une console de jeu simple et abordable. Une demande pour ce type de console permettra éventuellement de mettre en marché le produit matériel en plus d’y inclure une démo de jeu dont le code sera libre et accessible à l’utilisateur. Ce dernier pourra donc utiliser la démo dans le but de créer son propre jeu. Peu de risques budgétaires sont associés à la réalisation de ce projet étant donné son faible coût de production et le développement fait bénévolement.</w:t>
      </w:r>
      <w:r w:rsidR="00F8302E">
        <w:t xml:space="preserve"> La principale opportunité réside donc dans la mise sur le marché d’une console agréable à utiliser et peu dispendieuse.</w:t>
      </w:r>
    </w:p>
    <w:p w:rsidR="00F8302E" w:rsidRPr="00097F58" w:rsidRDefault="00F8302E" w:rsidP="008B7050">
      <w:pPr>
        <w:sectPr w:rsidR="00F8302E" w:rsidRPr="00097F58" w:rsidSect="0006140F">
          <w:headerReference w:type="default" r:id="rId27"/>
          <w:pgSz w:w="12240" w:h="15840" w:code="1"/>
          <w:pgMar w:top="2160" w:right="1080" w:bottom="1080" w:left="2160" w:header="1080" w:footer="1134" w:gutter="0"/>
          <w:paperSrc w:first="15" w:other="15"/>
          <w:cols w:space="708"/>
          <w:titlePg/>
          <w:docGrid w:linePitch="360"/>
        </w:sectPr>
      </w:pPr>
    </w:p>
    <w:p w:rsidR="00BB69F2" w:rsidRPr="00097F58" w:rsidRDefault="00BB69F2" w:rsidP="000F2BB3">
      <w:pPr>
        <w:pStyle w:val="Titre1"/>
      </w:pPr>
      <w:r w:rsidRPr="00097F58">
        <w:lastRenderedPageBreak/>
        <w:br/>
      </w:r>
      <w:r w:rsidR="00A43328" w:rsidRPr="00097F58">
        <w:br/>
      </w:r>
      <w:r w:rsidR="006A7830" w:rsidRPr="00097F58">
        <w:br/>
      </w:r>
      <w:bookmarkStart w:id="15" w:name="_Toc268772085"/>
      <w:r w:rsidR="003F22C0" w:rsidRPr="00097F58">
        <w:t>Conceptualisation de la solution</w:t>
      </w:r>
      <w:bookmarkEnd w:id="15"/>
    </w:p>
    <w:p w:rsidR="007859B6" w:rsidRPr="00097F58" w:rsidRDefault="003F22C0" w:rsidP="00A30B14">
      <w:pPr>
        <w:pStyle w:val="Titre2"/>
      </w:pPr>
      <w:bookmarkStart w:id="16" w:name="_Toc268772086"/>
      <w:r w:rsidRPr="00097F58">
        <w:t>Contraintes</w:t>
      </w:r>
      <w:bookmarkEnd w:id="16"/>
    </w:p>
    <w:p w:rsidR="00210E89" w:rsidRPr="00097F58" w:rsidRDefault="00210E89" w:rsidP="000615B0">
      <w:r w:rsidRPr="00097F58">
        <w:t xml:space="preserve">Comme nous l’avons vue au chapitre précédent, nous avons besoin d’un système ne comportant que quelque </w:t>
      </w:r>
      <w:r w:rsidR="00A0515A">
        <w:t>entrée</w:t>
      </w:r>
      <w:r w:rsidRPr="00097F58">
        <w:t xml:space="preserve">/sortie. Ceci laisse une grande marge de manœuvre quant au matériel et logiciel utilisé pour la réalisation. Nous devons donc préciser quelques contraintes afin de réduire les possibilités. Suite à une longue réflexion, nous en sommes </w:t>
      </w:r>
      <w:r w:rsidR="00551E08" w:rsidRPr="00097F58">
        <w:t>arrivés</w:t>
      </w:r>
      <w:r w:rsidRPr="00097F58">
        <w:t xml:space="preserve"> à la liste de contraintes suivante.</w:t>
      </w:r>
    </w:p>
    <w:p w:rsidR="00407D40" w:rsidRPr="00097F58" w:rsidRDefault="00407D40" w:rsidP="00407D40">
      <w:pPr>
        <w:pStyle w:val="Lgende"/>
        <w:keepNext/>
        <w:jc w:val="center"/>
      </w:pPr>
      <w:bookmarkStart w:id="17" w:name="_Toc268772135"/>
      <w:r w:rsidRPr="00097F58">
        <w:t xml:space="preserve">Tableau </w:t>
      </w:r>
      <w:fldSimple w:instr=" SEQ Tableau \* ARABIC ">
        <w:r w:rsidR="00530B21">
          <w:rPr>
            <w:noProof/>
          </w:rPr>
          <w:t>1</w:t>
        </w:r>
      </w:fldSimple>
      <w:r w:rsidRPr="00097F58">
        <w:t xml:space="preserve"> – Liste des contraintes</w:t>
      </w:r>
      <w:bookmarkEnd w:id="17"/>
    </w:p>
    <w:tbl>
      <w:tblPr>
        <w:tblStyle w:val="Grilledutableau"/>
        <w:tblW w:w="0" w:type="auto"/>
        <w:jc w:val="center"/>
        <w:tblLook w:val="04A0"/>
      </w:tblPr>
      <w:tblGrid>
        <w:gridCol w:w="7479"/>
      </w:tblGrid>
      <w:tr w:rsidR="00210E89" w:rsidRPr="00097F58" w:rsidTr="00E82BDA">
        <w:trPr>
          <w:jc w:val="center"/>
        </w:trPr>
        <w:tc>
          <w:tcPr>
            <w:tcW w:w="7479" w:type="dxa"/>
          </w:tcPr>
          <w:p w:rsidR="00210E89" w:rsidRPr="00097F58" w:rsidRDefault="00210E89" w:rsidP="000615B0">
            <w:r w:rsidRPr="00097F58">
              <w:t>Utilisation de manette de jeux récente</w:t>
            </w:r>
          </w:p>
        </w:tc>
      </w:tr>
      <w:tr w:rsidR="00210E89" w:rsidRPr="00097F58" w:rsidTr="00E82BDA">
        <w:trPr>
          <w:jc w:val="center"/>
        </w:trPr>
        <w:tc>
          <w:tcPr>
            <w:tcW w:w="7479" w:type="dxa"/>
          </w:tcPr>
          <w:p w:rsidR="00210E89" w:rsidRPr="00097F58" w:rsidRDefault="00210E89" w:rsidP="000615B0">
            <w:r w:rsidRPr="00097F58">
              <w:t>Capacité plus grande ou égale au Super Nintendo</w:t>
            </w:r>
          </w:p>
        </w:tc>
      </w:tr>
      <w:tr w:rsidR="00210E89" w:rsidRPr="00097F58" w:rsidTr="00E82BDA">
        <w:trPr>
          <w:jc w:val="center"/>
        </w:trPr>
        <w:tc>
          <w:tcPr>
            <w:tcW w:w="7479" w:type="dxa"/>
          </w:tcPr>
          <w:p w:rsidR="00210E89" w:rsidRPr="00097F58" w:rsidRDefault="00210E89" w:rsidP="00210E89">
            <w:r w:rsidRPr="00097F58">
              <w:t>Utilisation d’un moteur de jeux 2D pour les jeux de type « side scroller »</w:t>
            </w:r>
          </w:p>
        </w:tc>
      </w:tr>
      <w:tr w:rsidR="00210E89" w:rsidRPr="00097F58" w:rsidTr="00E82BDA">
        <w:trPr>
          <w:jc w:val="center"/>
        </w:trPr>
        <w:tc>
          <w:tcPr>
            <w:tcW w:w="7479" w:type="dxa"/>
          </w:tcPr>
          <w:p w:rsidR="00210E89" w:rsidRPr="00097F58" w:rsidRDefault="00210E89" w:rsidP="000615B0">
            <w:r w:rsidRPr="00097F58">
              <w:t>Coût de production plus petit ou égale à 50$</w:t>
            </w:r>
          </w:p>
        </w:tc>
      </w:tr>
    </w:tbl>
    <w:p w:rsidR="000615B0" w:rsidRPr="00097F58" w:rsidRDefault="000615B0" w:rsidP="000615B0"/>
    <w:p w:rsidR="00FD3716" w:rsidRPr="00097F58" w:rsidRDefault="00551E08" w:rsidP="00FD3716">
      <w:r w:rsidRPr="00097F58">
        <w:t>L</w:t>
      </w:r>
      <w:r w:rsidR="00FD3716" w:rsidRPr="00097F58">
        <w:t>a contrainte la plus importante est le coût de réalisation du prototype matériel. Ce dernier ne devrait, idéalement, pas dépasser 50$. Il faudra donc être minutieux dans le choix des composants utilisés, sans trop influenc</w:t>
      </w:r>
      <w:r w:rsidR="001C2E6A" w:rsidRPr="00097F58">
        <w:t>er la qualité du produit final.</w:t>
      </w:r>
      <w:r w:rsidR="00332C4A" w:rsidRPr="00097F58">
        <w:t xml:space="preserve"> Une courbe d’apprentissage élevée est à prévoir pour le choix des composants tel le type de mémoire externe et le microcontrôleur idéal à utiliser pour notre projet. Aussi, la réalisation du </w:t>
      </w:r>
      <w:r w:rsidR="00A0515A">
        <w:t>circuit imprimé</w:t>
      </w:r>
      <w:r w:rsidR="00332C4A" w:rsidRPr="00097F58">
        <w:t xml:space="preserve"> à l’aide du logiciel Alt</w:t>
      </w:r>
      <w:r w:rsidR="005F4A2A" w:rsidRPr="00097F58">
        <w:t>ium</w:t>
      </w:r>
      <w:r w:rsidR="00332C4A" w:rsidRPr="00097F58">
        <w:t xml:space="preserve">, la conception efficace d’un circuit imprimé afin de minimiser le bruit qui pourrait être causé par les signaux à haute fréquences et l’évaluation des différents types de signaux </w:t>
      </w:r>
      <w:r w:rsidR="00A0515A">
        <w:t>vidéo</w:t>
      </w:r>
      <w:r w:rsidR="00332C4A" w:rsidRPr="00097F58">
        <w:t xml:space="preserve"> disponibles à la sortie de la console sont des tâches importantes qui demandent beaucoup de temps. Il faudra donc se limiter à ce qu’on peut faire dans le temps alloué.</w:t>
      </w:r>
    </w:p>
    <w:p w:rsidR="00FD3716" w:rsidRPr="00097F58" w:rsidRDefault="00FD3716" w:rsidP="00FD3716"/>
    <w:p w:rsidR="00FD3716" w:rsidRPr="00097F58" w:rsidRDefault="00FD3716" w:rsidP="00FD3716">
      <w:r w:rsidRPr="00097F58">
        <w:lastRenderedPageBreak/>
        <w:t>Cependant, du côté logiciel nous serons limités à la puissance de calcul du microprocesseur choisi ce qui ne sera sûrement pas très élevé. De plus, comme nous voulons produire du code facilement réutilisable, nous nous limiterons aux langages de programmation orientés objet. Ce langage devra aussi être assez populaire afin de simplifier l’apprentissage.</w:t>
      </w:r>
    </w:p>
    <w:p w:rsidR="00AD369A" w:rsidRPr="00097F58" w:rsidRDefault="00AD369A" w:rsidP="00FD3716"/>
    <w:p w:rsidR="00FD3716" w:rsidRPr="00097F58" w:rsidRDefault="00AD369A" w:rsidP="00FD3716">
      <w:pPr>
        <w:pStyle w:val="Titre2"/>
      </w:pPr>
      <w:bookmarkStart w:id="18" w:name="_Toc268772087"/>
      <w:r w:rsidRPr="00097F58">
        <w:t>Calculs préliminaires</w:t>
      </w:r>
      <w:bookmarkEnd w:id="18"/>
    </w:p>
    <w:p w:rsidR="00551E08" w:rsidRPr="00097F58" w:rsidRDefault="00551E08" w:rsidP="00551E08">
      <w:r w:rsidRPr="00097F58">
        <w:t xml:space="preserve">Suite aux barèmes </w:t>
      </w:r>
      <w:r w:rsidR="00A0515A">
        <w:t>établis</w:t>
      </w:r>
      <w:r w:rsidRPr="00097F58">
        <w:t xml:space="preserve"> dans la section précédente, nous devons faire quelque</w:t>
      </w:r>
      <w:r w:rsidR="00A0515A">
        <w:t>s</w:t>
      </w:r>
      <w:r w:rsidRPr="00097F58">
        <w:t xml:space="preserve"> calcule</w:t>
      </w:r>
      <w:r w:rsidR="00A0515A">
        <w:t>s</w:t>
      </w:r>
      <w:r w:rsidRPr="00097F58">
        <w:t xml:space="preserve"> pour avoir une </w:t>
      </w:r>
      <w:r w:rsidR="00A0515A">
        <w:t>meilleure</w:t>
      </w:r>
      <w:r w:rsidRPr="00097F58">
        <w:t xml:space="preserve"> idée de la taille des </w:t>
      </w:r>
      <w:r w:rsidR="00A0515A">
        <w:t>composants</w:t>
      </w:r>
      <w:r w:rsidRPr="00097F58">
        <w:t xml:space="preserve"> requis. </w:t>
      </w:r>
    </w:p>
    <w:p w:rsidR="00551E08" w:rsidRPr="00097F58" w:rsidRDefault="00551E08" w:rsidP="00551E08"/>
    <w:p w:rsidR="00551E08" w:rsidRPr="00097F58" w:rsidRDefault="00E2361E" w:rsidP="00551E08">
      <w:r w:rsidRPr="00097F58">
        <w:t>Pour ce faire, nous devons dès maintenant</w:t>
      </w:r>
      <w:r w:rsidR="00C01899" w:rsidRPr="00097F58">
        <w:t xml:space="preserve"> préciser ce que nous voulons dire exactement par capacité </w:t>
      </w:r>
      <w:r w:rsidR="00A0515A">
        <w:t>supérieure</w:t>
      </w:r>
      <w:r w:rsidR="00C01899" w:rsidRPr="00097F58">
        <w:t xml:space="preserve"> ou égale au Super Nintendo. Premièrement, cette console possède les caractéristiques suivantes.</w:t>
      </w:r>
    </w:p>
    <w:p w:rsidR="00407D40" w:rsidRPr="00097F58" w:rsidRDefault="00407D40" w:rsidP="00407D40">
      <w:pPr>
        <w:pStyle w:val="Lgende"/>
        <w:keepNext/>
        <w:jc w:val="center"/>
      </w:pPr>
      <w:bookmarkStart w:id="19" w:name="_Toc268772136"/>
      <w:r w:rsidRPr="00097F58">
        <w:t xml:space="preserve">Tableau </w:t>
      </w:r>
      <w:fldSimple w:instr=" SEQ Tableau \* ARABIC ">
        <w:r w:rsidR="00530B21">
          <w:rPr>
            <w:noProof/>
          </w:rPr>
          <w:t>2</w:t>
        </w:r>
      </w:fldSimple>
      <w:r w:rsidRPr="00097F58">
        <w:t xml:space="preserve"> – Caractéristique du Super Nintendo</w:t>
      </w:r>
      <w:bookmarkEnd w:id="19"/>
    </w:p>
    <w:tbl>
      <w:tblPr>
        <w:tblStyle w:val="Grilledutableau"/>
        <w:tblW w:w="0" w:type="auto"/>
        <w:tblLook w:val="04A0"/>
      </w:tblPr>
      <w:tblGrid>
        <w:gridCol w:w="4614"/>
        <w:gridCol w:w="4602"/>
      </w:tblGrid>
      <w:tr w:rsidR="00C01899" w:rsidRPr="00097F58" w:rsidTr="00C01899">
        <w:tc>
          <w:tcPr>
            <w:tcW w:w="4614" w:type="dxa"/>
          </w:tcPr>
          <w:p w:rsidR="00C01899" w:rsidRPr="00097F58" w:rsidRDefault="00927F88" w:rsidP="00C01899">
            <w:pPr>
              <w:jc w:val="left"/>
            </w:pPr>
            <w:r w:rsidRPr="00097F58">
              <w:t>Caractéristiques</w:t>
            </w:r>
          </w:p>
        </w:tc>
        <w:tc>
          <w:tcPr>
            <w:tcW w:w="4602" w:type="dxa"/>
          </w:tcPr>
          <w:p w:rsidR="00C01899" w:rsidRPr="00097F58" w:rsidRDefault="00927F88" w:rsidP="00C01899">
            <w:pPr>
              <w:jc w:val="left"/>
            </w:pPr>
            <w:r w:rsidRPr="00097F58">
              <w:t>Valeurs</w:t>
            </w:r>
          </w:p>
        </w:tc>
      </w:tr>
      <w:tr w:rsidR="00C01899" w:rsidRPr="00097F58" w:rsidTr="00C01899">
        <w:tc>
          <w:tcPr>
            <w:tcW w:w="4614" w:type="dxa"/>
          </w:tcPr>
          <w:p w:rsidR="00C01899" w:rsidRPr="00097F58" w:rsidRDefault="00C01899" w:rsidP="00C01899">
            <w:pPr>
              <w:jc w:val="left"/>
            </w:pPr>
            <w:r w:rsidRPr="00097F58">
              <w:t>Architecture</w:t>
            </w:r>
          </w:p>
        </w:tc>
        <w:tc>
          <w:tcPr>
            <w:tcW w:w="4602" w:type="dxa"/>
          </w:tcPr>
          <w:p w:rsidR="00C01899" w:rsidRPr="00097F58" w:rsidRDefault="00C01899" w:rsidP="00C01899">
            <w:pPr>
              <w:jc w:val="left"/>
            </w:pPr>
            <w:r w:rsidRPr="00097F58">
              <w:t>16 bits</w:t>
            </w:r>
          </w:p>
        </w:tc>
      </w:tr>
      <w:tr w:rsidR="00C01899" w:rsidRPr="00097F58" w:rsidTr="00C01899">
        <w:tc>
          <w:tcPr>
            <w:tcW w:w="4614" w:type="dxa"/>
          </w:tcPr>
          <w:p w:rsidR="00C01899" w:rsidRPr="00097F58" w:rsidRDefault="00C01899" w:rsidP="00C01899">
            <w:pPr>
              <w:jc w:val="left"/>
            </w:pPr>
            <w:r w:rsidRPr="00097F58">
              <w:t>Fréquence</w:t>
            </w:r>
          </w:p>
        </w:tc>
        <w:tc>
          <w:tcPr>
            <w:tcW w:w="4602" w:type="dxa"/>
          </w:tcPr>
          <w:p w:rsidR="00C01899" w:rsidRPr="00097F58" w:rsidRDefault="00C01899" w:rsidP="00C01899">
            <w:pPr>
              <w:jc w:val="left"/>
            </w:pPr>
            <w:r w:rsidRPr="00097F58">
              <w:t>3.58 Mhz (valeur effective max)</w:t>
            </w:r>
          </w:p>
        </w:tc>
      </w:tr>
      <w:tr w:rsidR="00C01899" w:rsidRPr="00097F58" w:rsidTr="00C01899">
        <w:tc>
          <w:tcPr>
            <w:tcW w:w="4614" w:type="dxa"/>
          </w:tcPr>
          <w:p w:rsidR="00C01899" w:rsidRPr="00097F58" w:rsidRDefault="00C01899" w:rsidP="00C01899">
            <w:pPr>
              <w:jc w:val="left"/>
            </w:pPr>
            <w:r w:rsidRPr="00097F58">
              <w:t>Résolution</w:t>
            </w:r>
          </w:p>
        </w:tc>
        <w:tc>
          <w:tcPr>
            <w:tcW w:w="4602" w:type="dxa"/>
          </w:tcPr>
          <w:p w:rsidR="00C01899" w:rsidRPr="00097F58" w:rsidRDefault="00C01899" w:rsidP="00C01899">
            <w:pPr>
              <w:jc w:val="left"/>
            </w:pPr>
            <w:r w:rsidRPr="00097F58">
              <w:t>256x224 (plus utilisé)</w:t>
            </w:r>
          </w:p>
        </w:tc>
      </w:tr>
      <w:tr w:rsidR="00C01899" w:rsidRPr="00097F58" w:rsidTr="00C01899">
        <w:tc>
          <w:tcPr>
            <w:tcW w:w="4614" w:type="dxa"/>
          </w:tcPr>
          <w:p w:rsidR="00C01899" w:rsidRPr="00097F58" w:rsidRDefault="00C01899" w:rsidP="00C01899">
            <w:pPr>
              <w:jc w:val="left"/>
            </w:pPr>
            <w:r w:rsidRPr="00097F58">
              <w:t>Couleurs</w:t>
            </w:r>
          </w:p>
        </w:tc>
        <w:tc>
          <w:tcPr>
            <w:tcW w:w="4602" w:type="dxa"/>
          </w:tcPr>
          <w:p w:rsidR="00C01899" w:rsidRPr="00097F58" w:rsidRDefault="00C01899" w:rsidP="00C01899">
            <w:pPr>
              <w:jc w:val="left"/>
            </w:pPr>
            <w:r w:rsidRPr="00097F58">
              <w:t>16 bits</w:t>
            </w:r>
          </w:p>
        </w:tc>
      </w:tr>
      <w:tr w:rsidR="00C01899" w:rsidRPr="00097F58" w:rsidTr="00C01899">
        <w:tc>
          <w:tcPr>
            <w:tcW w:w="4614" w:type="dxa"/>
          </w:tcPr>
          <w:p w:rsidR="00C01899" w:rsidRPr="00097F58" w:rsidRDefault="00C01899" w:rsidP="00C01899">
            <w:pPr>
              <w:jc w:val="left"/>
            </w:pPr>
            <w:r w:rsidRPr="00097F58">
              <w:t>Image par seconde</w:t>
            </w:r>
          </w:p>
        </w:tc>
        <w:tc>
          <w:tcPr>
            <w:tcW w:w="4602" w:type="dxa"/>
          </w:tcPr>
          <w:p w:rsidR="00C01899" w:rsidRPr="00097F58" w:rsidRDefault="00C01899" w:rsidP="00C01899">
            <w:pPr>
              <w:jc w:val="left"/>
            </w:pPr>
            <w:r w:rsidRPr="00097F58">
              <w:t>10 (valeur moyenne)</w:t>
            </w:r>
          </w:p>
        </w:tc>
      </w:tr>
      <w:tr w:rsidR="00C01899" w:rsidRPr="00097F58" w:rsidTr="00C01899">
        <w:tc>
          <w:tcPr>
            <w:tcW w:w="4614" w:type="dxa"/>
          </w:tcPr>
          <w:p w:rsidR="00C01899" w:rsidRPr="00097F58" w:rsidRDefault="00C01899" w:rsidP="00C01899">
            <w:pPr>
              <w:jc w:val="left"/>
            </w:pPr>
            <w:r w:rsidRPr="00097F58">
              <w:t>Espace pour le jeu</w:t>
            </w:r>
          </w:p>
        </w:tc>
        <w:tc>
          <w:tcPr>
            <w:tcW w:w="4602" w:type="dxa"/>
          </w:tcPr>
          <w:p w:rsidR="00C01899" w:rsidRPr="00097F58" w:rsidRDefault="00C01899" w:rsidP="00C01899">
            <w:pPr>
              <w:jc w:val="left"/>
            </w:pPr>
            <w:r w:rsidRPr="00097F58">
              <w:t>6 MB (max)</w:t>
            </w:r>
          </w:p>
        </w:tc>
      </w:tr>
      <w:tr w:rsidR="00C01899" w:rsidRPr="00097F58" w:rsidTr="00C01899">
        <w:tc>
          <w:tcPr>
            <w:tcW w:w="4614" w:type="dxa"/>
          </w:tcPr>
          <w:p w:rsidR="00C01899" w:rsidRPr="00097F58" w:rsidRDefault="00C01899" w:rsidP="00C01899">
            <w:pPr>
              <w:jc w:val="left"/>
            </w:pPr>
            <w:r w:rsidRPr="00097F58">
              <w:t>Nombre de couches d’affichage</w:t>
            </w:r>
          </w:p>
        </w:tc>
        <w:tc>
          <w:tcPr>
            <w:tcW w:w="4602" w:type="dxa"/>
          </w:tcPr>
          <w:p w:rsidR="00C01899" w:rsidRPr="00097F58" w:rsidRDefault="00C01899" w:rsidP="00C01899">
            <w:pPr>
              <w:jc w:val="left"/>
            </w:pPr>
            <w:r w:rsidRPr="00097F58">
              <w:t>2-3</w:t>
            </w:r>
          </w:p>
        </w:tc>
      </w:tr>
      <w:tr w:rsidR="00AA3AE2" w:rsidRPr="00097F58" w:rsidTr="00C01899">
        <w:tc>
          <w:tcPr>
            <w:tcW w:w="4614" w:type="dxa"/>
          </w:tcPr>
          <w:p w:rsidR="00AA3AE2" w:rsidRPr="00097F58" w:rsidRDefault="00AA3AE2" w:rsidP="0044750B">
            <w:pPr>
              <w:tabs>
                <w:tab w:val="left" w:pos="930"/>
              </w:tabs>
              <w:jc w:val="left"/>
            </w:pPr>
            <w:r w:rsidRPr="00097F58">
              <w:t>Son</w:t>
            </w:r>
            <w:r w:rsidRPr="00097F58">
              <w:tab/>
            </w:r>
          </w:p>
        </w:tc>
        <w:tc>
          <w:tcPr>
            <w:tcW w:w="4602" w:type="dxa"/>
          </w:tcPr>
          <w:p w:rsidR="00AA3AE2" w:rsidRPr="00097F58" w:rsidRDefault="00AA3AE2" w:rsidP="0044750B">
            <w:pPr>
              <w:jc w:val="left"/>
            </w:pPr>
            <w:r w:rsidRPr="00097F58">
              <w:t>16 bits, 32 kHz</w:t>
            </w:r>
          </w:p>
        </w:tc>
      </w:tr>
    </w:tbl>
    <w:p w:rsidR="00C01899" w:rsidRPr="00097F58" w:rsidRDefault="00C01899" w:rsidP="00C01899">
      <w:pPr>
        <w:jc w:val="center"/>
      </w:pPr>
    </w:p>
    <w:p w:rsidR="00927F88" w:rsidRPr="00097F58" w:rsidRDefault="00927F88" w:rsidP="00927F88">
      <w:r w:rsidRPr="00097F58">
        <w:t>À partir de ces valeurs, nous avons fait une série de choix qui seraient des valeurs acceptables pour notre console.</w:t>
      </w:r>
    </w:p>
    <w:p w:rsidR="00407D40" w:rsidRPr="00097F58" w:rsidRDefault="00407D40" w:rsidP="00407D40">
      <w:pPr>
        <w:pStyle w:val="Lgende"/>
        <w:keepNext/>
        <w:jc w:val="center"/>
      </w:pPr>
      <w:bookmarkStart w:id="20" w:name="_Toc268772137"/>
      <w:r w:rsidRPr="00097F58">
        <w:t xml:space="preserve">Tableau </w:t>
      </w:r>
      <w:fldSimple w:instr=" SEQ Tableau \* ARABIC ">
        <w:r w:rsidR="00530B21">
          <w:rPr>
            <w:noProof/>
          </w:rPr>
          <w:t>3</w:t>
        </w:r>
      </w:fldSimple>
      <w:r w:rsidRPr="00097F58">
        <w:t xml:space="preserve"> – Caractéristique de la console du projet</w:t>
      </w:r>
      <w:bookmarkEnd w:id="20"/>
    </w:p>
    <w:tbl>
      <w:tblPr>
        <w:tblStyle w:val="Grilledutableau"/>
        <w:tblW w:w="0" w:type="auto"/>
        <w:jc w:val="center"/>
        <w:tblLook w:val="04A0"/>
      </w:tblPr>
      <w:tblGrid>
        <w:gridCol w:w="4617"/>
        <w:gridCol w:w="4599"/>
      </w:tblGrid>
      <w:tr w:rsidR="00927F88" w:rsidRPr="00097F58" w:rsidTr="00927F88">
        <w:trPr>
          <w:jc w:val="center"/>
        </w:trPr>
        <w:tc>
          <w:tcPr>
            <w:tcW w:w="4617" w:type="dxa"/>
          </w:tcPr>
          <w:p w:rsidR="00927F88" w:rsidRPr="00097F58" w:rsidRDefault="00927F88" w:rsidP="009F6707">
            <w:pPr>
              <w:jc w:val="left"/>
            </w:pPr>
            <w:r w:rsidRPr="00097F58">
              <w:t>Caractéristiques</w:t>
            </w:r>
          </w:p>
        </w:tc>
        <w:tc>
          <w:tcPr>
            <w:tcW w:w="4599" w:type="dxa"/>
          </w:tcPr>
          <w:p w:rsidR="00927F88" w:rsidRPr="00097F58" w:rsidRDefault="00927F88" w:rsidP="009F6707">
            <w:pPr>
              <w:jc w:val="left"/>
            </w:pPr>
            <w:r w:rsidRPr="00097F58">
              <w:t>Valeurs</w:t>
            </w:r>
          </w:p>
        </w:tc>
      </w:tr>
      <w:tr w:rsidR="00927F88" w:rsidRPr="00097F58" w:rsidTr="00927F88">
        <w:trPr>
          <w:jc w:val="center"/>
        </w:trPr>
        <w:tc>
          <w:tcPr>
            <w:tcW w:w="4617" w:type="dxa"/>
          </w:tcPr>
          <w:p w:rsidR="00927F88" w:rsidRPr="00097F58" w:rsidRDefault="00927F88" w:rsidP="009F6707">
            <w:r w:rsidRPr="00097F58">
              <w:lastRenderedPageBreak/>
              <w:t>Architecture</w:t>
            </w:r>
          </w:p>
        </w:tc>
        <w:tc>
          <w:tcPr>
            <w:tcW w:w="4599" w:type="dxa"/>
          </w:tcPr>
          <w:p w:rsidR="00927F88" w:rsidRPr="00097F58" w:rsidRDefault="00927F88" w:rsidP="009F6707">
            <w:r w:rsidRPr="00097F58">
              <w:t>32 bits</w:t>
            </w:r>
          </w:p>
        </w:tc>
      </w:tr>
      <w:tr w:rsidR="00927F88" w:rsidRPr="00097F58" w:rsidTr="00927F88">
        <w:trPr>
          <w:jc w:val="center"/>
        </w:trPr>
        <w:tc>
          <w:tcPr>
            <w:tcW w:w="4617" w:type="dxa"/>
          </w:tcPr>
          <w:p w:rsidR="00927F88" w:rsidRPr="00097F58" w:rsidRDefault="00927F88" w:rsidP="009F6707">
            <w:r w:rsidRPr="00097F58">
              <w:t xml:space="preserve">Résolution </w:t>
            </w:r>
          </w:p>
        </w:tc>
        <w:tc>
          <w:tcPr>
            <w:tcW w:w="4599" w:type="dxa"/>
          </w:tcPr>
          <w:p w:rsidR="00927F88" w:rsidRPr="00097F58" w:rsidRDefault="00927F88" w:rsidP="009F6707">
            <w:r w:rsidRPr="00097F58">
              <w:t>480x272</w:t>
            </w:r>
          </w:p>
        </w:tc>
      </w:tr>
      <w:tr w:rsidR="00927F88" w:rsidRPr="00097F58" w:rsidTr="00927F88">
        <w:trPr>
          <w:jc w:val="center"/>
        </w:trPr>
        <w:tc>
          <w:tcPr>
            <w:tcW w:w="4617" w:type="dxa"/>
          </w:tcPr>
          <w:p w:rsidR="00927F88" w:rsidRPr="00097F58" w:rsidRDefault="00927F88" w:rsidP="009F6707">
            <w:r w:rsidRPr="00097F58">
              <w:t>Couleurs</w:t>
            </w:r>
          </w:p>
        </w:tc>
        <w:tc>
          <w:tcPr>
            <w:tcW w:w="4599" w:type="dxa"/>
          </w:tcPr>
          <w:p w:rsidR="00927F88" w:rsidRPr="00097F58" w:rsidRDefault="00927F88" w:rsidP="009F6707">
            <w:r w:rsidRPr="00097F58">
              <w:t>24 bits</w:t>
            </w:r>
          </w:p>
        </w:tc>
      </w:tr>
      <w:tr w:rsidR="00927F88" w:rsidRPr="00097F58" w:rsidTr="00927F88">
        <w:trPr>
          <w:jc w:val="center"/>
        </w:trPr>
        <w:tc>
          <w:tcPr>
            <w:tcW w:w="4617" w:type="dxa"/>
          </w:tcPr>
          <w:p w:rsidR="00927F88" w:rsidRPr="00097F58" w:rsidRDefault="00927F88" w:rsidP="009F6707">
            <w:r w:rsidRPr="00097F58">
              <w:t>Image par seconde</w:t>
            </w:r>
          </w:p>
        </w:tc>
        <w:tc>
          <w:tcPr>
            <w:tcW w:w="4599" w:type="dxa"/>
          </w:tcPr>
          <w:p w:rsidR="00927F88" w:rsidRPr="00097F58" w:rsidRDefault="00927F88" w:rsidP="009F6707">
            <w:r w:rsidRPr="00097F58">
              <w:t>10</w:t>
            </w:r>
          </w:p>
        </w:tc>
      </w:tr>
      <w:tr w:rsidR="00927F88" w:rsidRPr="00097F58" w:rsidTr="00927F88">
        <w:trPr>
          <w:jc w:val="center"/>
        </w:trPr>
        <w:tc>
          <w:tcPr>
            <w:tcW w:w="4617" w:type="dxa"/>
          </w:tcPr>
          <w:p w:rsidR="00927F88" w:rsidRPr="00097F58" w:rsidRDefault="00927F88" w:rsidP="009F6707">
            <w:r w:rsidRPr="00097F58">
              <w:t>Nombre de couches d’affichage</w:t>
            </w:r>
          </w:p>
        </w:tc>
        <w:tc>
          <w:tcPr>
            <w:tcW w:w="4599" w:type="dxa"/>
          </w:tcPr>
          <w:p w:rsidR="00927F88" w:rsidRPr="00097F58" w:rsidRDefault="00927F88" w:rsidP="009F6707">
            <w:r w:rsidRPr="00097F58">
              <w:t>2</w:t>
            </w:r>
          </w:p>
        </w:tc>
      </w:tr>
      <w:tr w:rsidR="00AA3AE2" w:rsidRPr="00097F58" w:rsidTr="00927F88">
        <w:trPr>
          <w:jc w:val="center"/>
        </w:trPr>
        <w:tc>
          <w:tcPr>
            <w:tcW w:w="4617" w:type="dxa"/>
          </w:tcPr>
          <w:p w:rsidR="00AA3AE2" w:rsidRPr="00097F58" w:rsidRDefault="00AA3AE2" w:rsidP="0044750B">
            <w:r w:rsidRPr="00097F58">
              <w:t>Son</w:t>
            </w:r>
          </w:p>
        </w:tc>
        <w:tc>
          <w:tcPr>
            <w:tcW w:w="4599" w:type="dxa"/>
          </w:tcPr>
          <w:p w:rsidR="00AA3AE2" w:rsidRPr="00097F58" w:rsidRDefault="00AA3AE2" w:rsidP="0044750B">
            <w:r w:rsidRPr="00097F58">
              <w:t>16 bits, 44.1 kHz (Valeur de départ)</w:t>
            </w:r>
          </w:p>
        </w:tc>
      </w:tr>
    </w:tbl>
    <w:p w:rsidR="00927F88" w:rsidRPr="00097F58" w:rsidRDefault="00927F88" w:rsidP="00927F88"/>
    <w:p w:rsidR="00927F88" w:rsidRPr="00097F58" w:rsidRDefault="00927F88" w:rsidP="00927F88">
      <w:r w:rsidRPr="00097F58">
        <w:t>Nous faisons ces choix pour plusieurs raisons. Premièrement, les architectures 32 bits sont très populaires de nos jours. Deuxièmement, les images de 24 bits par pixel sont un format très répandu et 10 images par seconde, en moyenne, est un taux de rafraichissement encore utilisé aujourd’hui et assez facile à atteindre. Nous nous limiterons à deux couches d’affichage, car la plupart des jeux n’utilisent que 2 couches. Pour finir, la résolution choisie est un bon compromis entre la haute résolution et la résolution du Super Nintendo. C’est cette résolution qui est normalement utilisée pour les écrans 4.3 pouces, très populaire chez les consoles portables.</w:t>
      </w:r>
    </w:p>
    <w:p w:rsidR="00927F88" w:rsidRPr="00097F58" w:rsidRDefault="00927F88" w:rsidP="00927F88"/>
    <w:p w:rsidR="00927F88" w:rsidRPr="00097F58" w:rsidRDefault="00927F88" w:rsidP="00927F88">
      <w:r w:rsidRPr="00097F58">
        <w:t>Avec ces informations, nous pouvons estimer la puissance de calcul du processeur dont nous aurons besoin.</w:t>
      </w:r>
    </w:p>
    <w:p w:rsidR="00927F88" w:rsidRPr="00097F58" w:rsidRDefault="00927F88" w:rsidP="00927F88"/>
    <w:p w:rsidR="00927F88" w:rsidRPr="00097F58" w:rsidRDefault="00927F88" w:rsidP="00927F88">
      <w:pPr>
        <w:rPr>
          <w:position w:val="-54"/>
        </w:rPr>
      </w:pPr>
      <w:r w:rsidRPr="00097F58">
        <w:rPr>
          <w:position w:val="-54"/>
        </w:rPr>
        <w:object w:dxaOrig="4920" w:dyaOrig="1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6pt;height:60pt" o:ole="">
            <v:imagedata r:id="rId28" o:title=""/>
          </v:shape>
          <o:OLEObject Type="Embed" ProgID="Equation.DSMT4" ShapeID="_x0000_i1025" DrawAspect="Content" ObjectID="_1342519711" r:id="rId29"/>
        </w:object>
      </w:r>
    </w:p>
    <w:p w:rsidR="00927F88" w:rsidRPr="00097F58" w:rsidRDefault="00927F88" w:rsidP="00927F88"/>
    <w:p w:rsidR="00927F88" w:rsidRPr="00097F58" w:rsidRDefault="00927F88" w:rsidP="00927F88">
      <w:r w:rsidRPr="00097F58">
        <w:t xml:space="preserve">Le processeur devra donc être capable de faire en moyenne 2.6 millions de transferts par seconde pour l’affichage. Ceci peut être assez contraignant, </w:t>
      </w:r>
      <w:r w:rsidR="00271C8C" w:rsidRPr="00097F58">
        <w:t>mais il sera toujours possible de faire des choix matériels afin d’alléger la tâche comme avec l’utilisation de canaux DMA.</w:t>
      </w:r>
    </w:p>
    <w:p w:rsidR="00927F88" w:rsidRPr="00097F58" w:rsidRDefault="00927F88" w:rsidP="00D247DE"/>
    <w:p w:rsidR="00D247DE" w:rsidRPr="00097F58" w:rsidRDefault="00D247DE" w:rsidP="00D247DE">
      <w:r w:rsidRPr="00097F58">
        <w:t xml:space="preserve">D’autre calcules sont nécessaires notamment au niveau de la taille de la mémoire requise. </w:t>
      </w:r>
      <w:r w:rsidR="00862158" w:rsidRPr="00097F58">
        <w:t xml:space="preserve">La mémoire contiendra le code du noyau ainsi que celui du moteur de jeux et du jeu. Elle </w:t>
      </w:r>
      <w:r w:rsidR="00862158" w:rsidRPr="00097F58">
        <w:lastRenderedPageBreak/>
        <w:t xml:space="preserve">contiendra aussi les images et le son. </w:t>
      </w:r>
      <w:r w:rsidR="00A0515A">
        <w:t>Étant donné</w:t>
      </w:r>
      <w:r w:rsidR="00862158" w:rsidRPr="00097F58">
        <w:t xml:space="preserve"> que le code ne devrait pas occuper plus de 200 KB, nous pouvons considérer l’espace utilisé par le code négligeable par rapport aux images et aux sons.</w:t>
      </w:r>
    </w:p>
    <w:p w:rsidR="00862158" w:rsidRPr="00097F58" w:rsidRDefault="00862158" w:rsidP="00D247DE"/>
    <w:p w:rsidR="00862158" w:rsidRPr="00097F58" w:rsidRDefault="00862158" w:rsidP="00D247DE">
      <w:r w:rsidRPr="00097F58">
        <w:t xml:space="preserve">À ce stade nous ne savons pas quel type de fichier nous allons </w:t>
      </w:r>
      <w:r w:rsidR="00CE769F" w:rsidRPr="00097F58">
        <w:t>utiliser</w:t>
      </w:r>
      <w:r w:rsidRPr="00097F58">
        <w:t xml:space="preserve"> mais prenons le pire cas en considérant des formats non compressés. </w:t>
      </w:r>
    </w:p>
    <w:p w:rsidR="009F6707" w:rsidRPr="00097F58" w:rsidRDefault="009F6707" w:rsidP="00D247DE">
      <w:r w:rsidRPr="00097F58">
        <w:t>Pour les images nous voulons 24 bits couleur, une résolution de 480x272 et deux couches d’affichage. Prenons tout de même 32 bits par couleur car il est plus facile de faire 1 transfert de 32 bits que 3 transferts de 8 bits ou 1 transfert de 16 bits et un de 8 bits.</w:t>
      </w:r>
    </w:p>
    <w:p w:rsidR="00042698" w:rsidRPr="00097F58" w:rsidRDefault="00042698" w:rsidP="00D247DE"/>
    <w:p w:rsidR="009F6707" w:rsidRPr="00097F58" w:rsidRDefault="009F6707" w:rsidP="00D247DE">
      <w:r w:rsidRPr="00097F58">
        <w:rPr>
          <w:position w:val="-30"/>
        </w:rPr>
        <w:object w:dxaOrig="7320" w:dyaOrig="680">
          <v:shape id="_x0000_i1026" type="#_x0000_t75" style="width:366pt;height:33.75pt" o:ole="">
            <v:imagedata r:id="rId30" o:title=""/>
          </v:shape>
          <o:OLEObject Type="Embed" ProgID="Equation.DSMT4" ShapeID="_x0000_i1026" DrawAspect="Content" ObjectID="_1342519712" r:id="rId31"/>
        </w:object>
      </w:r>
    </w:p>
    <w:p w:rsidR="009F6707" w:rsidRPr="00097F58" w:rsidRDefault="009F6707" w:rsidP="00D247DE">
      <w:r w:rsidRPr="00097F58">
        <w:t>Bien sûr ceci n’est qu’une approximation et en réalité nou</w:t>
      </w:r>
      <w:r w:rsidR="00BC2F5F" w:rsidRPr="00097F58">
        <w:t xml:space="preserve">s utiliserons probablement plus. Pour plus de sureté, </w:t>
      </w:r>
      <w:r w:rsidR="00A0515A">
        <w:t>mettons-nous</w:t>
      </w:r>
      <w:r w:rsidR="00BC2F5F" w:rsidRPr="00097F58">
        <w:t xml:space="preserve"> une marge de 50%. Ceci nous donne 2 Méga-octets </w:t>
      </w:r>
      <w:r w:rsidR="00A0515A">
        <w:t>utilisés</w:t>
      </w:r>
      <w:r w:rsidR="00BC2F5F" w:rsidRPr="00097F58">
        <w:t xml:space="preserve"> pour les images.</w:t>
      </w:r>
      <w:r w:rsidR="00CE769F" w:rsidRPr="00097F58">
        <w:t xml:space="preserve"> Notez que nous n’avons pas calculé la taille de l’entête du fichier ici mais ceci est négligeable.</w:t>
      </w:r>
    </w:p>
    <w:p w:rsidR="00BC2F5F" w:rsidRPr="00097F58" w:rsidRDefault="00BC2F5F" w:rsidP="00D247DE"/>
    <w:p w:rsidR="00BC2F5F" w:rsidRPr="00097F58" w:rsidRDefault="00BC2F5F" w:rsidP="00D247DE">
      <w:r w:rsidRPr="00097F58">
        <w:t xml:space="preserve">Pour </w:t>
      </w:r>
      <w:r w:rsidR="00CE769F" w:rsidRPr="00097F58">
        <w:t>rester</w:t>
      </w:r>
      <w:r w:rsidRPr="00097F58">
        <w:t xml:space="preserve"> dans l’affichage, nous aurons aussi besoins de mémoire pour le contrôleur LCD. Le </w:t>
      </w:r>
      <w:r w:rsidR="00A0515A">
        <w:t>calcul</w:t>
      </w:r>
      <w:r w:rsidRPr="00097F58">
        <w:t xml:space="preserve"> est pratiquement le même que le </w:t>
      </w:r>
      <w:r w:rsidR="00A0515A">
        <w:t>précédent</w:t>
      </w:r>
      <w:r w:rsidRPr="00097F58">
        <w:t xml:space="preserve">. Cependant ici ce qui nous intéresse c’est le nombre de tampons d’affichage et non le nombre de </w:t>
      </w:r>
      <w:r w:rsidR="00A0515A">
        <w:t>couches</w:t>
      </w:r>
      <w:r w:rsidRPr="00097F58">
        <w:t>. L’utilisation de 2 tampons est standard et fonctionnera très bien pour notre application.</w:t>
      </w:r>
    </w:p>
    <w:p w:rsidR="00BC2F5F" w:rsidRPr="00097F58" w:rsidRDefault="00BC2F5F" w:rsidP="00D247DE"/>
    <w:p w:rsidR="00BC2F5F" w:rsidRPr="00097F58" w:rsidRDefault="00BC2F5F" w:rsidP="00D247DE">
      <w:r w:rsidRPr="00097F58">
        <w:rPr>
          <w:position w:val="-30"/>
        </w:rPr>
        <w:object w:dxaOrig="7460" w:dyaOrig="680">
          <v:shape id="_x0000_i1027" type="#_x0000_t75" style="width:372.75pt;height:33.75pt" o:ole="">
            <v:imagedata r:id="rId32" o:title=""/>
          </v:shape>
          <o:OLEObject Type="Embed" ProgID="Equation.DSMT4" ShapeID="_x0000_i1027" DrawAspect="Content" ObjectID="_1342519713" r:id="rId33"/>
        </w:object>
      </w:r>
    </w:p>
    <w:p w:rsidR="00BC2F5F" w:rsidRPr="00097F58" w:rsidRDefault="00BC2F5F" w:rsidP="00D247DE">
      <w:r w:rsidRPr="00097F58">
        <w:t xml:space="preserve">Ici cette utilisation est fixe donc nous n’avons pas besoin de marge de sécurité. Tant que la résolution reste 480x272, la mémoire utilisé par le contrôleur LCD est exactement celle </w:t>
      </w:r>
      <w:r w:rsidR="00A0515A">
        <w:t>calculée</w:t>
      </w:r>
      <w:r w:rsidRPr="00097F58">
        <w:t>.</w:t>
      </w:r>
    </w:p>
    <w:p w:rsidR="00CE769F" w:rsidRPr="00097F58" w:rsidRDefault="00CE769F" w:rsidP="00D247DE"/>
    <w:p w:rsidR="00CE769F" w:rsidRPr="00097F58" w:rsidRDefault="00CE769F" w:rsidP="00D247DE">
      <w:r w:rsidRPr="00097F58">
        <w:lastRenderedPageBreak/>
        <w:t xml:space="preserve">Du </w:t>
      </w:r>
      <w:r w:rsidR="00A0515A">
        <w:t>côté</w:t>
      </w:r>
      <w:r w:rsidRPr="00097F58">
        <w:t xml:space="preserve"> de l’audio maintenant, </w:t>
      </w:r>
      <w:r w:rsidR="00F80B22" w:rsidRPr="00097F58">
        <w:t xml:space="preserve">considérons le standard Wave 16 bits par échantillons, 44.1 </w:t>
      </w:r>
      <w:r w:rsidR="00A0515A">
        <w:t>kiloéchantillons</w:t>
      </w:r>
      <w:r w:rsidR="00F80B22" w:rsidRPr="00097F58">
        <w:t xml:space="preserve"> par secondes. Le Super Nintendo qui est notre console de référence utilisait </w:t>
      </w:r>
      <w:r w:rsidR="00A0515A">
        <w:t>32 </w:t>
      </w:r>
      <w:r w:rsidR="00F80B22" w:rsidRPr="00097F58">
        <w:t xml:space="preserve">kHz et ceci sera probablement assez pour nos besoins mais prenons tout de même le pire cas. </w:t>
      </w:r>
      <w:r w:rsidR="00042698" w:rsidRPr="00097F58">
        <w:t>Commençons</w:t>
      </w:r>
      <w:r w:rsidR="00F80B22" w:rsidRPr="00097F58">
        <w:t xml:space="preserve"> par traiter un fichier de 3 minutes qui serait parfait pour une musique d’</w:t>
      </w:r>
      <w:r w:rsidR="00A0515A">
        <w:t>arrière-plan</w:t>
      </w:r>
      <w:r w:rsidR="00F80B22" w:rsidRPr="00097F58">
        <w:t>.</w:t>
      </w:r>
    </w:p>
    <w:p w:rsidR="00F80B22" w:rsidRPr="00097F58" w:rsidRDefault="00A628D2" w:rsidP="00D247DE">
      <w:r w:rsidRPr="00097F58">
        <w:rPr>
          <w:position w:val="-48"/>
        </w:rPr>
        <w:object w:dxaOrig="8440" w:dyaOrig="1080">
          <v:shape id="_x0000_i1028" type="#_x0000_t75" style="width:423pt;height:54.75pt" o:ole="">
            <v:imagedata r:id="rId34" o:title=""/>
          </v:shape>
          <o:OLEObject Type="Embed" ProgID="Equation.DSMT4" ShapeID="_x0000_i1028" DrawAspect="Content" ObjectID="_1342519714" r:id="rId35"/>
        </w:object>
      </w:r>
    </w:p>
    <w:p w:rsidR="00C01899" w:rsidRPr="00097F58" w:rsidRDefault="00161FF1" w:rsidP="00551E08">
      <w:r w:rsidRPr="00097F58">
        <w:t xml:space="preserve">Comme nous le voyons, la musique non </w:t>
      </w:r>
      <w:r w:rsidR="00A0515A">
        <w:t>compressée</w:t>
      </w:r>
      <w:r w:rsidRPr="00097F58">
        <w:t xml:space="preserve"> occupe rapidement beaucoup d’espace. De plus, nous aurons aussi des effets </w:t>
      </w:r>
      <w:r w:rsidR="00447A7E" w:rsidRPr="00097F58">
        <w:t>sonores</w:t>
      </w:r>
      <w:r w:rsidRPr="00097F58">
        <w:t xml:space="preserve"> mais ceux-ci </w:t>
      </w:r>
      <w:r w:rsidR="00A0515A">
        <w:t>seraient</w:t>
      </w:r>
      <w:r w:rsidRPr="00097F58">
        <w:t xml:space="preserve"> probablement d’une </w:t>
      </w:r>
      <w:r w:rsidR="00A0515A">
        <w:t>durée</w:t>
      </w:r>
      <w:r w:rsidRPr="00097F58">
        <w:t xml:space="preserve"> de quelque</w:t>
      </w:r>
      <w:r w:rsidR="00A0515A">
        <w:t>s</w:t>
      </w:r>
      <w:r w:rsidRPr="00097F58">
        <w:t xml:space="preserve"> milliseconde</w:t>
      </w:r>
      <w:r w:rsidR="00A0515A">
        <w:t>s</w:t>
      </w:r>
      <w:r w:rsidRPr="00097F58">
        <w:t xml:space="preserve"> à une seconde et donc beaucoup plus petit. Comme nous pouvons utiliser un type de fichier sonore de moins longue </w:t>
      </w:r>
      <w:r w:rsidR="00A0515A">
        <w:t>durée</w:t>
      </w:r>
      <w:r w:rsidRPr="00097F58">
        <w:t xml:space="preserve"> en augmentant la fréquence de répétition et/ou diminuer la qualité, nous avons tout de même beaucoup de </w:t>
      </w:r>
      <w:r w:rsidR="005E5456" w:rsidRPr="00097F58">
        <w:t>façon</w:t>
      </w:r>
      <w:r w:rsidRPr="00097F58">
        <w:t xml:space="preserve"> de réduire la taille </w:t>
      </w:r>
      <w:r w:rsidR="00A0515A">
        <w:t>utilisée</w:t>
      </w:r>
      <w:r w:rsidRPr="00097F58">
        <w:t xml:space="preserve"> par l’audio. Nous </w:t>
      </w:r>
      <w:r w:rsidR="00742A24" w:rsidRPr="00097F58">
        <w:t>pouvons donc considérer le 15 Mo</w:t>
      </w:r>
      <w:r w:rsidRPr="00097F58">
        <w:t xml:space="preserve"> comme </w:t>
      </w:r>
      <w:r w:rsidR="005E5456" w:rsidRPr="00097F58">
        <w:t>le</w:t>
      </w:r>
      <w:r w:rsidRPr="00097F58">
        <w:t xml:space="preserve"> maximum sans </w:t>
      </w:r>
      <w:r w:rsidR="005E5456" w:rsidRPr="00097F58">
        <w:t>utiliser</w:t>
      </w:r>
      <w:r w:rsidRPr="00097F58">
        <w:t xml:space="preserve"> de marge de sécurité.</w:t>
      </w:r>
    </w:p>
    <w:p w:rsidR="00742A24" w:rsidRPr="00097F58" w:rsidRDefault="00742A24" w:rsidP="00551E08"/>
    <w:p w:rsidR="00742A24" w:rsidRPr="00097F58" w:rsidRDefault="00742A24" w:rsidP="00551E08">
      <w:r w:rsidRPr="00097F58">
        <w:t xml:space="preserve">À la lumière de ces </w:t>
      </w:r>
      <w:r w:rsidR="00A0515A">
        <w:t>calculs</w:t>
      </w:r>
      <w:r w:rsidRPr="00097F58">
        <w:t>, la mémoire devrait être d’une taille de 17 Mo</w:t>
      </w:r>
    </w:p>
    <w:p w:rsidR="005E5456" w:rsidRPr="00097F58" w:rsidRDefault="005E5456" w:rsidP="00551E08"/>
    <w:p w:rsidR="003D171B" w:rsidRPr="00097F58" w:rsidRDefault="009838FD" w:rsidP="003D171B">
      <w:pPr>
        <w:pStyle w:val="Titre2"/>
      </w:pPr>
      <w:bookmarkStart w:id="21" w:name="_Toc268772088"/>
      <w:r w:rsidRPr="00097F58">
        <w:t>Définition des barèmes menant à la prise de décision</w:t>
      </w:r>
      <w:bookmarkEnd w:id="21"/>
    </w:p>
    <w:p w:rsidR="001C23D1" w:rsidRPr="00097F58" w:rsidRDefault="001C23D1" w:rsidP="001C23D1">
      <w:r w:rsidRPr="00097F58">
        <w:t xml:space="preserve">En partant des contraintes et des </w:t>
      </w:r>
      <w:r w:rsidR="00A0515A">
        <w:t>calculs</w:t>
      </w:r>
      <w:r w:rsidRPr="00097F58">
        <w:t xml:space="preserve"> préliminaires, nous pouvons construire une liste de barème nous permettant de faire le choix des composants de notre système. Commençons par les simples déductions.</w:t>
      </w:r>
    </w:p>
    <w:p w:rsidR="001C23D1" w:rsidRPr="00097F58" w:rsidRDefault="001C23D1" w:rsidP="001C23D1"/>
    <w:p w:rsidR="001C23D1" w:rsidRPr="00097F58" w:rsidRDefault="001C23D1" w:rsidP="001C23D1">
      <w:r w:rsidRPr="00097F58">
        <w:t xml:space="preserve">Nous voulons utiliser une manette de jeux récente. Les trois choix que nous avons sont la manette de Xbox360, de Wii et de Playstation 3. La première </w:t>
      </w:r>
      <w:r w:rsidR="00A0515A">
        <w:t>pourrait</w:t>
      </w:r>
      <w:r w:rsidRPr="00097F58">
        <w:t xml:space="preserve"> se connecter sur notre plateforme par un adapteur propriétaire de Microsoft USB. Les deux autres quant à elles peuvent se connecter par un adapteur Bluetooth encore une fois USB. Notre </w:t>
      </w:r>
      <w:r w:rsidR="00A0515A">
        <w:t>entrée</w:t>
      </w:r>
      <w:r w:rsidRPr="00097F58">
        <w:t xml:space="preserve"> devra donc vraisemblablement être de type USB.</w:t>
      </w:r>
    </w:p>
    <w:p w:rsidR="001C23D1" w:rsidRPr="00097F58" w:rsidRDefault="001C23D1" w:rsidP="001C23D1"/>
    <w:p w:rsidR="001C23D1" w:rsidRPr="00097F58" w:rsidRDefault="001C23D1" w:rsidP="001C23D1">
      <w:r w:rsidRPr="00097F58">
        <w:t xml:space="preserve">La partie la plus </w:t>
      </w:r>
      <w:r w:rsidR="00A0515A">
        <w:t>compliquée</w:t>
      </w:r>
      <w:r w:rsidRPr="00097F58">
        <w:t xml:space="preserve"> est probablement la puissance de calcul requise. Les éléments pouvant diriger notre choix </w:t>
      </w:r>
      <w:r w:rsidR="00A0515A">
        <w:t>sont</w:t>
      </w:r>
      <w:r w:rsidRPr="00097F58">
        <w:t xml:space="preserve"> </w:t>
      </w:r>
      <w:r w:rsidR="00A0515A">
        <w:t>le</w:t>
      </w:r>
      <w:r w:rsidRPr="00097F58">
        <w:t xml:space="preserve"> nombre de </w:t>
      </w:r>
      <w:r w:rsidR="00A0515A">
        <w:t>transferts</w:t>
      </w:r>
      <w:r w:rsidRPr="00097F58">
        <w:t xml:space="preserve"> par seconde que le processeur aura à faire pour l’affichage ainsi que le traitement requis pour le moteur de jeux. Rappelons que pour l’affichage le processeur doit traiter </w:t>
      </w:r>
      <w:r w:rsidRPr="00097F58">
        <w:rPr>
          <w:position w:val="-6"/>
        </w:rPr>
        <w:object w:dxaOrig="920" w:dyaOrig="279">
          <v:shape id="_x0000_i1029" type="#_x0000_t75" style="width:45.75pt;height:14.25pt" o:ole="">
            <v:imagedata r:id="rId36" o:title=""/>
          </v:shape>
          <o:OLEObject Type="Embed" ProgID="Equation.DSMT4" ShapeID="_x0000_i1029" DrawAspect="Content" ObjectID="_1342519715" r:id="rId37"/>
        </w:object>
      </w:r>
      <w:r w:rsidRPr="00097F58">
        <w:t>transfert</w:t>
      </w:r>
      <w:r w:rsidR="00644577">
        <w:t>s</w:t>
      </w:r>
      <w:r w:rsidRPr="00097F58">
        <w:t xml:space="preserve"> par seconds en moyenne comme calculé à la section « Calculs préliminaires ». Pour pouvoir offrir le support du moteur de </w:t>
      </w:r>
      <w:r w:rsidR="00A04086">
        <w:t>jeux,</w:t>
      </w:r>
      <w:r w:rsidRPr="00097F58">
        <w:t xml:space="preserve"> il est difficile de prévoir la puissance </w:t>
      </w:r>
      <w:r w:rsidR="00A04086">
        <w:t>minimale</w:t>
      </w:r>
      <w:r w:rsidRPr="00097F58">
        <w:t xml:space="preserve">. Pour faire le </w:t>
      </w:r>
      <w:r w:rsidR="00A04086">
        <w:t>choix,</w:t>
      </w:r>
      <w:r w:rsidRPr="00097F58">
        <w:t xml:space="preserve"> nous devrons donc nous </w:t>
      </w:r>
      <w:r w:rsidR="00A04086">
        <w:t>baser</w:t>
      </w:r>
      <w:r w:rsidRPr="00097F58">
        <w:t xml:space="preserve"> principalement sur l’expérience du développeur de l’équipe. Selon lui, il serait possible de faire le travail sur un microcontrôleur d’à peu près 100 </w:t>
      </w:r>
      <w:r w:rsidR="00A04086">
        <w:t>MHz</w:t>
      </w:r>
      <w:r w:rsidRPr="00097F58">
        <w:t xml:space="preserve"> sans cache ni module d’opération point flottant matériel. Cependant, un module de division matériel serait préférable. Nous avons aussi comme référence une autre console du même type fonctionnant sur un processeur de 28 MHz. Celle-ci offre une résolution de 240x224 avec 8 bits par couleur. Elle n’utilise pas de contrôleur LCD mais elle n’utilise pas non </w:t>
      </w:r>
      <w:r w:rsidR="00A04086">
        <w:t xml:space="preserve">plus </w:t>
      </w:r>
      <w:r w:rsidRPr="00097F58">
        <w:t>de moteur de jeux. Par contre, en considérant l’utilisation d’un contrôleur LCD il est censé de croire que nous serons en mesure d’utiliser un moteur de jeux et offrir une résolution de 480x272 en utilisant une fréquence d’horloge un peu plus grande que celle de cette autre console. Ceci vient appuyer les propos du développeur du projet.</w:t>
      </w:r>
    </w:p>
    <w:p w:rsidR="001C23D1" w:rsidRPr="00097F58" w:rsidRDefault="001C23D1" w:rsidP="001C23D1"/>
    <w:p w:rsidR="001C23D1" w:rsidRPr="00097F58" w:rsidRDefault="001C23D1" w:rsidP="001C23D1">
      <w:r w:rsidRPr="00097F58">
        <w:t xml:space="preserve">Pour la sortie </w:t>
      </w:r>
      <w:r w:rsidR="0024711A">
        <w:t>vidéo,</w:t>
      </w:r>
      <w:r w:rsidRPr="00097F58">
        <w:t xml:space="preserve"> le mieux serait d’avoir un contrôleur LCD pouvant nous offrir la résolution </w:t>
      </w:r>
      <w:r w:rsidR="0024711A">
        <w:t>voulue</w:t>
      </w:r>
      <w:r w:rsidRPr="00097F58">
        <w:t xml:space="preserve"> en 24 bits </w:t>
      </w:r>
      <w:r w:rsidR="0024711A">
        <w:t>couleur</w:t>
      </w:r>
      <w:r w:rsidRPr="00097F58">
        <w:t xml:space="preserve">. Cette sortie pourra ensuite être convertie au besoin en S-Vidéo, VGA ou composite. </w:t>
      </w:r>
    </w:p>
    <w:p w:rsidR="001C23D1" w:rsidRPr="00097F58" w:rsidRDefault="001C23D1" w:rsidP="001C23D1"/>
    <w:p w:rsidR="001C23D1" w:rsidRPr="00097F58" w:rsidRDefault="001C23D1" w:rsidP="001C23D1">
      <w:r w:rsidRPr="00097F58">
        <w:t xml:space="preserve">La sortie </w:t>
      </w:r>
      <w:r w:rsidR="0024711A">
        <w:t xml:space="preserve">quant </w:t>
      </w:r>
      <w:r w:rsidRPr="00097F58">
        <w:t xml:space="preserve">à elle sera assurément faite par un convertisseur numérique à analogique spécialisé pour l’audio ou non. Peut importe le type, celui-ci sera capable de supporter facilement des fréquences d’échantillons bien </w:t>
      </w:r>
      <w:r w:rsidR="0024711A">
        <w:t>supérieures</w:t>
      </w:r>
      <w:r w:rsidRPr="00097F58">
        <w:t xml:space="preserve"> aux </w:t>
      </w:r>
      <w:r w:rsidR="0024711A">
        <w:t>limites</w:t>
      </w:r>
      <w:r w:rsidRPr="00097F58">
        <w:t xml:space="preserve"> de l’oreille humaine donc ce sera au développeur logiciel de décider. Afin de laisser une marge de manœuvre, prenons un échantillon de 10 bits comme la limite </w:t>
      </w:r>
      <w:r w:rsidR="0024711A">
        <w:t>minimale</w:t>
      </w:r>
      <w:r w:rsidRPr="00097F58">
        <w:t xml:space="preserve"> acceptable. Nous verrons par la suite ce que nous décidons.</w:t>
      </w:r>
    </w:p>
    <w:p w:rsidR="001C23D1" w:rsidRPr="00097F58" w:rsidRDefault="001C23D1" w:rsidP="001C23D1"/>
    <w:p w:rsidR="001C23D1" w:rsidRPr="00097F58" w:rsidRDefault="001C23D1" w:rsidP="001C23D1">
      <w:r w:rsidRPr="00097F58">
        <w:lastRenderedPageBreak/>
        <w:t xml:space="preserve">Il faut aussi prévoir un support pour le moteur de jeux et pour les jeux. Un support standard et facile à utiliser est la carte mémoire de type SD. Celle-ci peut être utilisée à grande vitesse avec un contrôleur MMC/SD ou à relativement basse vitesse par SPI. Comme la plupart des microcontrôleurs possèdent un port SPI, ceci ne devrait pas trop limiter nos recherches. De plus, ces cartes peuvent facilement être </w:t>
      </w:r>
      <w:r w:rsidR="0024711A">
        <w:t>exploitées</w:t>
      </w:r>
      <w:r w:rsidRPr="00097F58">
        <w:t xml:space="preserve"> jusqu’à des tailles de 4 Go ce qui est amplement pour notre utilisation. Passé 4 Go il est possible que l’utilisation se complique dû au système de fichier.</w:t>
      </w:r>
    </w:p>
    <w:p w:rsidR="001C23D1" w:rsidRPr="00097F58" w:rsidRDefault="001C23D1" w:rsidP="001C23D1"/>
    <w:p w:rsidR="00AC6339" w:rsidRPr="00097F58" w:rsidRDefault="00AC6339" w:rsidP="001C23D1">
      <w:r w:rsidRPr="00097F58">
        <w:t xml:space="preserve">Pour cette mémoire externe, nous avons le choix entre le type DRAM et SRAM. La mémoire de type DRAM est souvent moins dispendieuse mais est volatile et doit donc être rafraîchie fréquemment, ce qui complexifie son utilisation. Par contre, les circuits récents incluent souvent le rafraîchissement automatique. Une mémoire de type SRAM est plus coûteuse mais possède une bande passante plus élevée étant donnée l’absence de condensateur, contrairement à la DRAM. La SRAM est aussi de plus grande dimension que la DRAM pour une même taille mémoire, étant donné le plus grand nombre de transistors utilisés. Ici, le coût étant un facteur important et étant donné la rapidité relativement élevée, pour notre projet, des mémoires DRAM </w:t>
      </w:r>
      <w:r w:rsidR="0024711A">
        <w:t>synchrones</w:t>
      </w:r>
      <w:r w:rsidRPr="00097F58">
        <w:t xml:space="preserve"> (SDRAM), nous nous pencherons donc intuitivement vers le choix d’une mémoire de ce dernier type. N’ayant pas de connaissances poussées dans le domaine, et le temps limité alloué au projet, nous n’utiliserons que les principales caractéristiques, dont nous jugeons pour le moment nécessaire, afin de faire un choix le plus éclairé possible. Les trois principales caractéristiques à tenir en compte seront la bande passante, la taille et le temps de latence, qui </w:t>
      </w:r>
      <w:r w:rsidR="0024711A">
        <w:t>sont</w:t>
      </w:r>
      <w:r w:rsidRPr="00097F58">
        <w:t xml:space="preserve"> </w:t>
      </w:r>
      <w:r w:rsidR="0024711A">
        <w:t>définis</w:t>
      </w:r>
      <w:r w:rsidRPr="00097F58">
        <w:t xml:space="preserve"> comme le temps d’accès à la mémoire en lecture et </w:t>
      </w:r>
      <w:r w:rsidR="0024711A">
        <w:t>mesurés</w:t>
      </w:r>
      <w:r w:rsidRPr="00097F58">
        <w:t xml:space="preserve"> en nombre de </w:t>
      </w:r>
      <w:r w:rsidR="0024711A">
        <w:t>coups</w:t>
      </w:r>
      <w:r w:rsidRPr="00097F58">
        <w:t xml:space="preserve"> d’horloge. Comme vu dans les calculs préliminaires, nous aurons besoin d’une mémoire nous aurions besoin d’à peu près 17 Mo de mémoire RAM avec un BUS de 32bits. Comme la taille se compte en puissance de 2, prenons 16 Mo comme espace minimal. Nous préconiserons un temps de latence de 2 coups d’horloges afin d’optimiser le temps de chargement des données.</w:t>
      </w:r>
    </w:p>
    <w:p w:rsidR="001C23D1" w:rsidRPr="00097F58" w:rsidRDefault="001C23D1" w:rsidP="001C23D1"/>
    <w:p w:rsidR="001C23D1" w:rsidRPr="00097F58" w:rsidRDefault="001C23D1" w:rsidP="001C23D1">
      <w:r w:rsidRPr="00097F58">
        <w:lastRenderedPageBreak/>
        <w:t>Pour finir, il serait souhaitable que notre microcontrôleur offre des canaux DMA pour permettre des transferts en mémoire sans l’intervention du processeur. Ceci pourrait nous donner un filet de sécurité si le microprocesseur manque un peu de puissance pour le rafraichissement de l’image.</w:t>
      </w:r>
    </w:p>
    <w:p w:rsidR="001C23D1" w:rsidRPr="00097F58" w:rsidRDefault="001C23D1" w:rsidP="001C23D1"/>
    <w:p w:rsidR="001C23D1" w:rsidRPr="00097F58" w:rsidRDefault="001C23D1" w:rsidP="001C23D1">
      <w:r w:rsidRPr="00097F58">
        <w:t>Voici donc un tableau récapitulatif de nos barèmes.</w:t>
      </w:r>
    </w:p>
    <w:p w:rsidR="00407D40" w:rsidRPr="00097F58" w:rsidRDefault="00407D40" w:rsidP="00407D40">
      <w:pPr>
        <w:pStyle w:val="Lgende"/>
        <w:keepNext/>
        <w:jc w:val="center"/>
      </w:pPr>
      <w:bookmarkStart w:id="22" w:name="_Toc268772138"/>
      <w:r w:rsidRPr="00097F58">
        <w:t xml:space="preserve">Tableau </w:t>
      </w:r>
      <w:fldSimple w:instr=" SEQ Tableau \* ARABIC ">
        <w:r w:rsidR="00530B21">
          <w:rPr>
            <w:noProof/>
          </w:rPr>
          <w:t>4</w:t>
        </w:r>
      </w:fldSimple>
      <w:r w:rsidRPr="00097F58">
        <w:t xml:space="preserve"> – Barème des choix matériel</w:t>
      </w:r>
      <w:bookmarkEnd w:id="22"/>
    </w:p>
    <w:tbl>
      <w:tblPr>
        <w:tblStyle w:val="Grilledutableau"/>
        <w:tblW w:w="0" w:type="auto"/>
        <w:tblLook w:val="04A0"/>
      </w:tblPr>
      <w:tblGrid>
        <w:gridCol w:w="4608"/>
        <w:gridCol w:w="4608"/>
      </w:tblGrid>
      <w:tr w:rsidR="001C23D1" w:rsidRPr="00097F58" w:rsidTr="001C23D1">
        <w:tc>
          <w:tcPr>
            <w:tcW w:w="4608" w:type="dxa"/>
          </w:tcPr>
          <w:p w:rsidR="001C23D1" w:rsidRPr="00097F58" w:rsidRDefault="001C23D1" w:rsidP="001C23D1">
            <w:pPr>
              <w:jc w:val="left"/>
            </w:pPr>
            <w:r w:rsidRPr="00097F58">
              <w:t>Caractéristiques</w:t>
            </w:r>
          </w:p>
        </w:tc>
        <w:tc>
          <w:tcPr>
            <w:tcW w:w="4608" w:type="dxa"/>
          </w:tcPr>
          <w:p w:rsidR="001C23D1" w:rsidRPr="00097F58" w:rsidRDefault="001C23D1" w:rsidP="001C23D1">
            <w:pPr>
              <w:jc w:val="left"/>
            </w:pPr>
            <w:r w:rsidRPr="00097F58">
              <w:t>Valeurs</w:t>
            </w:r>
          </w:p>
        </w:tc>
      </w:tr>
      <w:tr w:rsidR="001C23D1" w:rsidRPr="00097F58" w:rsidTr="001C23D1">
        <w:tc>
          <w:tcPr>
            <w:tcW w:w="4608" w:type="dxa"/>
          </w:tcPr>
          <w:p w:rsidR="001C23D1" w:rsidRPr="00097F58" w:rsidRDefault="0024711A" w:rsidP="001C23D1">
            <w:pPr>
              <w:jc w:val="left"/>
            </w:pPr>
            <w:r>
              <w:t>Entrée</w:t>
            </w:r>
            <w:r w:rsidR="001C23D1" w:rsidRPr="00097F58">
              <w:t xml:space="preserve"> utilisateur</w:t>
            </w:r>
          </w:p>
        </w:tc>
        <w:tc>
          <w:tcPr>
            <w:tcW w:w="4608" w:type="dxa"/>
          </w:tcPr>
          <w:p w:rsidR="001C23D1" w:rsidRPr="00097F58" w:rsidRDefault="001C23D1" w:rsidP="001C23D1">
            <w:pPr>
              <w:jc w:val="left"/>
            </w:pPr>
            <w:r w:rsidRPr="00097F58">
              <w:t>USB</w:t>
            </w:r>
          </w:p>
        </w:tc>
      </w:tr>
      <w:tr w:rsidR="001C23D1" w:rsidRPr="00097F58" w:rsidTr="001C23D1">
        <w:tc>
          <w:tcPr>
            <w:tcW w:w="4608" w:type="dxa"/>
          </w:tcPr>
          <w:p w:rsidR="001C23D1" w:rsidRPr="00097F58" w:rsidRDefault="001C23D1" w:rsidP="001C23D1">
            <w:pPr>
              <w:jc w:val="left"/>
            </w:pPr>
            <w:r w:rsidRPr="00097F58">
              <w:t>Fréquence du microcontrolleur</w:t>
            </w:r>
          </w:p>
        </w:tc>
        <w:tc>
          <w:tcPr>
            <w:tcW w:w="4608" w:type="dxa"/>
          </w:tcPr>
          <w:p w:rsidR="001C23D1" w:rsidRPr="00097F58" w:rsidRDefault="001C23D1" w:rsidP="001C23D1">
            <w:pPr>
              <w:jc w:val="left"/>
            </w:pPr>
            <w:r w:rsidRPr="00097F58">
              <w:t>~100 MHz</w:t>
            </w:r>
          </w:p>
        </w:tc>
      </w:tr>
      <w:tr w:rsidR="001C23D1" w:rsidRPr="00097F58" w:rsidTr="001C23D1">
        <w:tc>
          <w:tcPr>
            <w:tcW w:w="4608" w:type="dxa"/>
          </w:tcPr>
          <w:p w:rsidR="001C23D1" w:rsidRPr="00097F58" w:rsidRDefault="001C23D1" w:rsidP="001C23D1">
            <w:pPr>
              <w:jc w:val="left"/>
            </w:pPr>
            <w:r w:rsidRPr="00097F58">
              <w:t>Instruction de division matérielle</w:t>
            </w:r>
          </w:p>
        </w:tc>
        <w:tc>
          <w:tcPr>
            <w:tcW w:w="4608" w:type="dxa"/>
          </w:tcPr>
          <w:p w:rsidR="001C23D1" w:rsidRPr="00097F58" w:rsidRDefault="001C23D1" w:rsidP="001C23D1">
            <w:pPr>
              <w:jc w:val="left"/>
            </w:pPr>
            <w:r w:rsidRPr="00097F58">
              <w:t>Souhaité</w:t>
            </w:r>
          </w:p>
        </w:tc>
      </w:tr>
      <w:tr w:rsidR="001C23D1" w:rsidRPr="00097F58" w:rsidTr="001C23D1">
        <w:tc>
          <w:tcPr>
            <w:tcW w:w="4608" w:type="dxa"/>
          </w:tcPr>
          <w:p w:rsidR="001C23D1" w:rsidRPr="00097F58" w:rsidRDefault="001C23D1" w:rsidP="001C23D1">
            <w:pPr>
              <w:jc w:val="left"/>
            </w:pPr>
            <w:r w:rsidRPr="00097F58">
              <w:t>Sortie vidéo</w:t>
            </w:r>
          </w:p>
        </w:tc>
        <w:tc>
          <w:tcPr>
            <w:tcW w:w="4608" w:type="dxa"/>
          </w:tcPr>
          <w:p w:rsidR="001C23D1" w:rsidRPr="00097F58" w:rsidRDefault="001C23D1" w:rsidP="001C23D1">
            <w:pPr>
              <w:jc w:val="left"/>
            </w:pPr>
            <w:r w:rsidRPr="00097F58">
              <w:t>480x272, 24 bits couleur</w:t>
            </w:r>
          </w:p>
        </w:tc>
      </w:tr>
      <w:tr w:rsidR="001C23D1" w:rsidRPr="00097F58" w:rsidTr="001C23D1">
        <w:tc>
          <w:tcPr>
            <w:tcW w:w="4608" w:type="dxa"/>
          </w:tcPr>
          <w:p w:rsidR="001C23D1" w:rsidRPr="00097F58" w:rsidRDefault="001C23D1" w:rsidP="001C23D1">
            <w:pPr>
              <w:jc w:val="left"/>
            </w:pPr>
            <w:r w:rsidRPr="00097F58">
              <w:t>Sortie audio</w:t>
            </w:r>
          </w:p>
        </w:tc>
        <w:tc>
          <w:tcPr>
            <w:tcW w:w="4608" w:type="dxa"/>
          </w:tcPr>
          <w:p w:rsidR="001C23D1" w:rsidRPr="00097F58" w:rsidRDefault="001C23D1" w:rsidP="001C23D1">
            <w:pPr>
              <w:jc w:val="left"/>
            </w:pPr>
            <w:r w:rsidRPr="00097F58">
              <w:t>Minimalement 10 bits</w:t>
            </w:r>
          </w:p>
        </w:tc>
      </w:tr>
      <w:tr w:rsidR="001C23D1" w:rsidRPr="00097F58" w:rsidTr="001C23D1">
        <w:tc>
          <w:tcPr>
            <w:tcW w:w="4608" w:type="dxa"/>
          </w:tcPr>
          <w:p w:rsidR="001C23D1" w:rsidRPr="00097F58" w:rsidRDefault="001C23D1" w:rsidP="001C23D1">
            <w:pPr>
              <w:jc w:val="left"/>
            </w:pPr>
            <w:r w:rsidRPr="00097F58">
              <w:t>Unité de stockage</w:t>
            </w:r>
          </w:p>
        </w:tc>
        <w:tc>
          <w:tcPr>
            <w:tcW w:w="4608" w:type="dxa"/>
          </w:tcPr>
          <w:p w:rsidR="001C23D1" w:rsidRPr="00097F58" w:rsidRDefault="001C23D1" w:rsidP="001C23D1">
            <w:pPr>
              <w:jc w:val="left"/>
            </w:pPr>
            <w:r w:rsidRPr="00097F58">
              <w:t>Carte SD</w:t>
            </w:r>
          </w:p>
        </w:tc>
      </w:tr>
      <w:tr w:rsidR="001C23D1" w:rsidRPr="00097F58" w:rsidTr="001C23D1">
        <w:tc>
          <w:tcPr>
            <w:tcW w:w="4608" w:type="dxa"/>
          </w:tcPr>
          <w:p w:rsidR="001C23D1" w:rsidRPr="00097F58" w:rsidRDefault="001C23D1" w:rsidP="001C23D1">
            <w:pPr>
              <w:jc w:val="left"/>
            </w:pPr>
            <w:r w:rsidRPr="00097F58">
              <w:t>Mémoire</w:t>
            </w:r>
          </w:p>
        </w:tc>
        <w:tc>
          <w:tcPr>
            <w:tcW w:w="4608" w:type="dxa"/>
          </w:tcPr>
          <w:p w:rsidR="001C23D1" w:rsidRPr="00097F58" w:rsidRDefault="001C23D1" w:rsidP="001C23D1">
            <w:pPr>
              <w:jc w:val="left"/>
            </w:pPr>
            <w:r w:rsidRPr="00097F58">
              <w:t>Minimalement 16 Mo</w:t>
            </w:r>
          </w:p>
        </w:tc>
      </w:tr>
      <w:tr w:rsidR="001C23D1" w:rsidRPr="00097F58" w:rsidTr="001C23D1">
        <w:tc>
          <w:tcPr>
            <w:tcW w:w="4608" w:type="dxa"/>
          </w:tcPr>
          <w:p w:rsidR="001C23D1" w:rsidRPr="00097F58" w:rsidRDefault="001C23D1" w:rsidP="001C23D1">
            <w:pPr>
              <w:jc w:val="left"/>
            </w:pPr>
            <w:r w:rsidRPr="00097F58">
              <w:t>Autre</w:t>
            </w:r>
          </w:p>
        </w:tc>
        <w:tc>
          <w:tcPr>
            <w:tcW w:w="4608" w:type="dxa"/>
          </w:tcPr>
          <w:p w:rsidR="001C23D1" w:rsidRPr="00097F58" w:rsidRDefault="001C23D1" w:rsidP="001C23D1">
            <w:pPr>
              <w:jc w:val="left"/>
            </w:pPr>
            <w:r w:rsidRPr="00097F58">
              <w:t>Canaux DMA</w:t>
            </w:r>
          </w:p>
        </w:tc>
      </w:tr>
    </w:tbl>
    <w:p w:rsidR="001C2E6A" w:rsidRPr="00097F58" w:rsidRDefault="001C2E6A" w:rsidP="00FD3716"/>
    <w:p w:rsidR="004552DC" w:rsidRPr="00097F58" w:rsidRDefault="004552DC" w:rsidP="004552DC"/>
    <w:p w:rsidR="004552DC" w:rsidRPr="00097F58" w:rsidRDefault="004552DC" w:rsidP="004552DC">
      <w:pPr>
        <w:pStyle w:val="Titre2"/>
      </w:pPr>
      <w:bookmarkStart w:id="23" w:name="_Toc268772089"/>
      <w:r w:rsidRPr="00097F58">
        <w:t>Évaluation des solutions possibles</w:t>
      </w:r>
      <w:bookmarkEnd w:id="23"/>
    </w:p>
    <w:p w:rsidR="004552DC" w:rsidRPr="00097F58" w:rsidRDefault="004552DC" w:rsidP="004552DC">
      <w:r w:rsidRPr="00097F58">
        <w:t xml:space="preserve">Premièrement, du côté du choix du microcontrôleur, nous avons plusieurs options disponibles. Ci-dessous, une liste de quelques microcontrôleurs qui ont été </w:t>
      </w:r>
      <w:r w:rsidR="0024711A">
        <w:t>analysés</w:t>
      </w:r>
      <w:r w:rsidRPr="00097F58">
        <w:t xml:space="preserve"> suivant le barème fixé.</w:t>
      </w:r>
    </w:p>
    <w:p w:rsidR="00407D40" w:rsidRPr="00097F58" w:rsidRDefault="00407D40" w:rsidP="00407D40">
      <w:pPr>
        <w:pStyle w:val="Lgende"/>
        <w:keepNext/>
        <w:jc w:val="center"/>
      </w:pPr>
      <w:bookmarkStart w:id="24" w:name="_Toc268772139"/>
      <w:r w:rsidRPr="00097F58">
        <w:t xml:space="preserve">Tableau </w:t>
      </w:r>
      <w:fldSimple w:instr=" SEQ Tableau \* ARABIC ">
        <w:r w:rsidR="00530B21">
          <w:rPr>
            <w:noProof/>
          </w:rPr>
          <w:t>5</w:t>
        </w:r>
      </w:fldSimple>
      <w:r w:rsidRPr="00097F58">
        <w:t xml:space="preserve"> – Liste des choix pour le microcontrôleur</w:t>
      </w:r>
      <w:bookmarkEnd w:id="24"/>
    </w:p>
    <w:tbl>
      <w:tblPr>
        <w:tblW w:w="9600" w:type="dxa"/>
        <w:jc w:val="center"/>
        <w:tblInd w:w="55" w:type="dxa"/>
        <w:tblCellMar>
          <w:left w:w="70" w:type="dxa"/>
          <w:right w:w="70" w:type="dxa"/>
        </w:tblCellMar>
        <w:tblLook w:val="04A0"/>
      </w:tblPr>
      <w:tblGrid>
        <w:gridCol w:w="1460"/>
        <w:gridCol w:w="8140"/>
      </w:tblGrid>
      <w:tr w:rsidR="004552DC" w:rsidRPr="00097F58" w:rsidTr="0044750B">
        <w:trPr>
          <w:trHeight w:val="315"/>
          <w:jc w:val="center"/>
        </w:trPr>
        <w:tc>
          <w:tcPr>
            <w:tcW w:w="1460" w:type="dxa"/>
            <w:tcBorders>
              <w:top w:val="single" w:sz="8" w:space="0" w:color="auto"/>
              <w:left w:val="single" w:sz="8" w:space="0" w:color="auto"/>
              <w:bottom w:val="single" w:sz="8" w:space="0" w:color="auto"/>
              <w:right w:val="single" w:sz="8" w:space="0" w:color="auto"/>
            </w:tcBorders>
            <w:shd w:val="clear" w:color="auto" w:fill="auto"/>
            <w:noWrap/>
            <w:vAlign w:val="bottom"/>
            <w:hideMark/>
          </w:tcPr>
          <w:p w:rsidR="004552DC" w:rsidRPr="00097F58" w:rsidRDefault="004552DC" w:rsidP="0044750B">
            <w:pPr>
              <w:spacing w:line="240" w:lineRule="auto"/>
              <w:jc w:val="center"/>
              <w:rPr>
                <w:rFonts w:ascii="Calibri" w:hAnsi="Calibri"/>
                <w:b/>
                <w:bCs/>
                <w:color w:val="000000"/>
                <w:sz w:val="22"/>
                <w:szCs w:val="22"/>
                <w:lang w:eastAsia="fr-CA"/>
              </w:rPr>
            </w:pPr>
            <w:r w:rsidRPr="00097F58">
              <w:rPr>
                <w:rFonts w:ascii="Calibri" w:hAnsi="Calibri"/>
                <w:b/>
                <w:bCs/>
                <w:color w:val="000000"/>
                <w:sz w:val="22"/>
                <w:szCs w:val="22"/>
                <w:lang w:eastAsia="fr-CA"/>
              </w:rPr>
              <w:t>Composante</w:t>
            </w:r>
          </w:p>
        </w:tc>
        <w:tc>
          <w:tcPr>
            <w:tcW w:w="8140" w:type="dxa"/>
            <w:tcBorders>
              <w:top w:val="single" w:sz="8" w:space="0" w:color="auto"/>
              <w:left w:val="nil"/>
              <w:bottom w:val="single" w:sz="8" w:space="0" w:color="auto"/>
              <w:right w:val="single" w:sz="8" w:space="0" w:color="auto"/>
            </w:tcBorders>
            <w:shd w:val="clear" w:color="auto" w:fill="auto"/>
            <w:noWrap/>
            <w:vAlign w:val="bottom"/>
            <w:hideMark/>
          </w:tcPr>
          <w:p w:rsidR="004552DC" w:rsidRPr="00097F58" w:rsidRDefault="004552DC" w:rsidP="0044750B">
            <w:pPr>
              <w:spacing w:line="240" w:lineRule="auto"/>
              <w:jc w:val="center"/>
              <w:rPr>
                <w:rFonts w:ascii="Calibri" w:hAnsi="Calibri"/>
                <w:b/>
                <w:bCs/>
                <w:color w:val="000000"/>
                <w:sz w:val="22"/>
                <w:szCs w:val="22"/>
                <w:lang w:eastAsia="fr-CA"/>
              </w:rPr>
            </w:pPr>
            <w:r w:rsidRPr="00097F58">
              <w:rPr>
                <w:rFonts w:ascii="Calibri" w:hAnsi="Calibri"/>
                <w:b/>
                <w:bCs/>
                <w:color w:val="000000"/>
                <w:sz w:val="22"/>
                <w:szCs w:val="22"/>
                <w:lang w:eastAsia="fr-CA"/>
              </w:rPr>
              <w:t>Caractéristiques principales</w:t>
            </w:r>
          </w:p>
        </w:tc>
      </w:tr>
      <w:tr w:rsidR="004552DC" w:rsidRPr="00097F58" w:rsidTr="0044750B">
        <w:trPr>
          <w:trHeight w:val="300"/>
          <w:jc w:val="center"/>
        </w:trPr>
        <w:tc>
          <w:tcPr>
            <w:tcW w:w="1460" w:type="dxa"/>
            <w:vMerge w:val="restart"/>
            <w:tcBorders>
              <w:top w:val="nil"/>
              <w:left w:val="single" w:sz="8" w:space="0" w:color="000000"/>
              <w:bottom w:val="single" w:sz="8" w:space="0" w:color="000000"/>
              <w:right w:val="nil"/>
            </w:tcBorders>
            <w:shd w:val="clear" w:color="auto" w:fill="auto"/>
            <w:vAlign w:val="center"/>
            <w:hideMark/>
          </w:tcPr>
          <w:p w:rsidR="004552DC" w:rsidRPr="00097F58" w:rsidRDefault="004552DC" w:rsidP="0044750B">
            <w:pPr>
              <w:spacing w:line="240" w:lineRule="auto"/>
              <w:jc w:val="center"/>
              <w:rPr>
                <w:rFonts w:ascii="Calibri" w:hAnsi="Calibri"/>
                <w:color w:val="000000"/>
                <w:sz w:val="22"/>
                <w:szCs w:val="22"/>
                <w:lang w:eastAsia="fr-CA"/>
              </w:rPr>
            </w:pPr>
            <w:r w:rsidRPr="00097F58">
              <w:rPr>
                <w:rFonts w:ascii="Calibri" w:hAnsi="Calibri"/>
                <w:color w:val="000000"/>
                <w:sz w:val="22"/>
                <w:szCs w:val="22"/>
                <w:lang w:eastAsia="fr-CA"/>
              </w:rPr>
              <w:t>LPC2478</w:t>
            </w: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Vieux cœur ARM7</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 xml:space="preserve">Pas de division </w:t>
            </w:r>
            <w:r w:rsidR="0024711A">
              <w:rPr>
                <w:rFonts w:ascii="Calibri" w:hAnsi="Calibri"/>
                <w:color w:val="000000"/>
                <w:sz w:val="20"/>
                <w:szCs w:val="20"/>
                <w:lang w:eastAsia="fr-CA"/>
              </w:rPr>
              <w:t>matériel</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72 Mhz</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Contrôleur LCD</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Contrôleur SDRAM</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Contrôleur USB host</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8"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Boitier TQFP pouvant être soudé facilement</w:t>
            </w:r>
          </w:p>
        </w:tc>
      </w:tr>
      <w:tr w:rsidR="004552DC" w:rsidRPr="00097F58" w:rsidTr="0044750B">
        <w:trPr>
          <w:trHeight w:val="300"/>
          <w:jc w:val="center"/>
        </w:trPr>
        <w:tc>
          <w:tcPr>
            <w:tcW w:w="1460" w:type="dxa"/>
            <w:vMerge w:val="restart"/>
            <w:tcBorders>
              <w:top w:val="nil"/>
              <w:left w:val="single" w:sz="8" w:space="0" w:color="000000"/>
              <w:bottom w:val="single" w:sz="8" w:space="0" w:color="000000"/>
              <w:right w:val="nil"/>
            </w:tcBorders>
            <w:shd w:val="clear" w:color="auto" w:fill="auto"/>
            <w:vAlign w:val="center"/>
            <w:hideMark/>
          </w:tcPr>
          <w:p w:rsidR="004552DC" w:rsidRPr="00097F58" w:rsidRDefault="004552DC" w:rsidP="0044750B">
            <w:pPr>
              <w:spacing w:line="240" w:lineRule="auto"/>
              <w:jc w:val="center"/>
              <w:rPr>
                <w:rFonts w:ascii="Calibri" w:hAnsi="Calibri"/>
                <w:color w:val="000000"/>
                <w:sz w:val="22"/>
                <w:szCs w:val="22"/>
                <w:lang w:eastAsia="fr-CA"/>
              </w:rPr>
            </w:pPr>
            <w:r w:rsidRPr="00097F58">
              <w:rPr>
                <w:rFonts w:ascii="Calibri" w:hAnsi="Calibri"/>
                <w:color w:val="000000"/>
                <w:sz w:val="22"/>
                <w:szCs w:val="22"/>
                <w:lang w:eastAsia="fr-CA"/>
              </w:rPr>
              <w:t>STM32F103</w:t>
            </w: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Nouveau cœur Cortex-M3</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 xml:space="preserve">Division </w:t>
            </w:r>
            <w:r w:rsidR="0024711A">
              <w:rPr>
                <w:rFonts w:ascii="Calibri" w:hAnsi="Calibri"/>
                <w:color w:val="000000"/>
                <w:sz w:val="20"/>
                <w:szCs w:val="20"/>
                <w:lang w:eastAsia="fr-CA"/>
              </w:rPr>
              <w:t>matériel</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72 Mhz</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15$</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Pas d’USB host. Besoin d’un contrôleur USB externe (10$)</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Contrôleur SRAM seulement</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 xml:space="preserve">Pas de contrôleur LCD. Possibilité d’en ajouter un </w:t>
            </w:r>
            <w:r w:rsidR="0024711A">
              <w:rPr>
                <w:rFonts w:ascii="Calibri" w:hAnsi="Calibri"/>
                <w:color w:val="000000"/>
                <w:sz w:val="20"/>
                <w:szCs w:val="20"/>
                <w:lang w:eastAsia="fr-CA"/>
              </w:rPr>
              <w:t>matériel</w:t>
            </w:r>
            <w:r w:rsidRPr="00097F58">
              <w:rPr>
                <w:rFonts w:ascii="Calibri" w:hAnsi="Calibri"/>
                <w:color w:val="000000"/>
                <w:sz w:val="20"/>
                <w:szCs w:val="20"/>
                <w:lang w:eastAsia="fr-CA"/>
              </w:rPr>
              <w:t xml:space="preserve"> externe sur le bus de mémoire externe.</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Nous possédons déjà du code fonctionnel</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8"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Boitier TQFP pouvant être soudé facilement</w:t>
            </w:r>
          </w:p>
        </w:tc>
      </w:tr>
      <w:tr w:rsidR="004552DC" w:rsidRPr="00097F58" w:rsidTr="0044750B">
        <w:trPr>
          <w:trHeight w:val="300"/>
          <w:jc w:val="center"/>
        </w:trPr>
        <w:tc>
          <w:tcPr>
            <w:tcW w:w="1460" w:type="dxa"/>
            <w:vMerge w:val="restart"/>
            <w:tcBorders>
              <w:top w:val="nil"/>
              <w:left w:val="single" w:sz="8" w:space="0" w:color="000000"/>
              <w:bottom w:val="single" w:sz="8" w:space="0" w:color="000000"/>
              <w:right w:val="nil"/>
            </w:tcBorders>
            <w:shd w:val="clear" w:color="auto" w:fill="auto"/>
            <w:vAlign w:val="center"/>
            <w:hideMark/>
          </w:tcPr>
          <w:p w:rsidR="004552DC" w:rsidRPr="00097F58" w:rsidRDefault="004552DC" w:rsidP="0044750B">
            <w:pPr>
              <w:spacing w:line="240" w:lineRule="auto"/>
              <w:jc w:val="center"/>
              <w:rPr>
                <w:rFonts w:ascii="Calibri" w:hAnsi="Calibri"/>
                <w:color w:val="000000"/>
                <w:sz w:val="22"/>
                <w:szCs w:val="22"/>
                <w:lang w:eastAsia="fr-CA"/>
              </w:rPr>
            </w:pPr>
            <w:r w:rsidRPr="00097F58">
              <w:rPr>
                <w:rFonts w:ascii="Calibri" w:hAnsi="Calibri"/>
                <w:color w:val="000000"/>
                <w:sz w:val="22"/>
                <w:szCs w:val="22"/>
                <w:lang w:eastAsia="fr-CA"/>
              </w:rPr>
              <w:t>LPC1768</w:t>
            </w: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Nouveau cœur Cortex-M3</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100 Mhz</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10$</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USB host</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Pas de mémoire externe</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Pas de contrôleur LCD</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8"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Boitier TQFP pouvant être soudé facilement</w:t>
            </w:r>
          </w:p>
        </w:tc>
      </w:tr>
      <w:tr w:rsidR="004552DC" w:rsidRPr="00097F58" w:rsidTr="0044750B">
        <w:trPr>
          <w:trHeight w:val="300"/>
          <w:jc w:val="center"/>
        </w:trPr>
        <w:tc>
          <w:tcPr>
            <w:tcW w:w="1460" w:type="dxa"/>
            <w:vMerge w:val="restart"/>
            <w:tcBorders>
              <w:top w:val="nil"/>
              <w:left w:val="single" w:sz="8" w:space="0" w:color="000000"/>
              <w:bottom w:val="single" w:sz="8" w:space="0" w:color="000000"/>
              <w:right w:val="nil"/>
            </w:tcBorders>
            <w:shd w:val="clear" w:color="auto" w:fill="auto"/>
            <w:vAlign w:val="center"/>
            <w:hideMark/>
          </w:tcPr>
          <w:p w:rsidR="004552DC" w:rsidRPr="00097F58" w:rsidRDefault="004552DC" w:rsidP="0044750B">
            <w:pPr>
              <w:spacing w:line="240" w:lineRule="auto"/>
              <w:jc w:val="center"/>
              <w:rPr>
                <w:rFonts w:ascii="Calibri" w:hAnsi="Calibri"/>
                <w:color w:val="000000"/>
                <w:sz w:val="22"/>
                <w:szCs w:val="22"/>
                <w:lang w:eastAsia="fr-CA"/>
              </w:rPr>
            </w:pPr>
            <w:r w:rsidRPr="00097F58">
              <w:rPr>
                <w:rFonts w:ascii="Calibri" w:hAnsi="Calibri"/>
                <w:color w:val="000000"/>
                <w:sz w:val="22"/>
                <w:szCs w:val="22"/>
                <w:lang w:eastAsia="fr-CA"/>
              </w:rPr>
              <w:t>AT91SAM9260</w:t>
            </w: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Vieux cœur ARM9¸</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200 MHz</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15$</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Possède de la cache</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Pas de contrôleur LCD</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8"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Boitier PQFP pouvant être soudé facilement</w:t>
            </w:r>
          </w:p>
        </w:tc>
      </w:tr>
      <w:tr w:rsidR="004552DC" w:rsidRPr="00097F58" w:rsidTr="0044750B">
        <w:trPr>
          <w:trHeight w:val="300"/>
          <w:jc w:val="center"/>
        </w:trPr>
        <w:tc>
          <w:tcPr>
            <w:tcW w:w="1460" w:type="dxa"/>
            <w:vMerge w:val="restart"/>
            <w:tcBorders>
              <w:top w:val="nil"/>
              <w:left w:val="single" w:sz="8" w:space="0" w:color="000000"/>
              <w:bottom w:val="single" w:sz="8" w:space="0" w:color="000000"/>
              <w:right w:val="nil"/>
            </w:tcBorders>
            <w:shd w:val="clear" w:color="auto" w:fill="auto"/>
            <w:vAlign w:val="center"/>
            <w:hideMark/>
          </w:tcPr>
          <w:p w:rsidR="004552DC" w:rsidRPr="00097F58" w:rsidRDefault="004552DC" w:rsidP="0044750B">
            <w:pPr>
              <w:spacing w:line="240" w:lineRule="auto"/>
              <w:jc w:val="center"/>
              <w:rPr>
                <w:rFonts w:ascii="Calibri" w:hAnsi="Calibri"/>
                <w:color w:val="000000"/>
                <w:sz w:val="22"/>
                <w:szCs w:val="22"/>
                <w:lang w:eastAsia="fr-CA"/>
              </w:rPr>
            </w:pPr>
            <w:r w:rsidRPr="00097F58">
              <w:rPr>
                <w:rFonts w:ascii="Calibri" w:hAnsi="Calibri"/>
                <w:color w:val="000000"/>
                <w:sz w:val="22"/>
                <w:szCs w:val="22"/>
                <w:lang w:eastAsia="fr-CA"/>
              </w:rPr>
              <w:t>OMAP3550</w:t>
            </w: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Microcontrôleur très performant, L1 et L2 cache, grand pipeline, division et opération point flottant matériel.</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600 MHz</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50$</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0024711A">
              <w:rPr>
                <w:rFonts w:ascii="Calibri" w:hAnsi="Calibri"/>
                <w:color w:val="000000"/>
                <w:sz w:val="20"/>
                <w:szCs w:val="20"/>
                <w:lang w:eastAsia="fr-CA"/>
              </w:rPr>
              <w:t>Coprocesseur</w:t>
            </w:r>
            <w:r w:rsidRPr="00097F58">
              <w:rPr>
                <w:rFonts w:ascii="Calibri" w:hAnsi="Calibri"/>
                <w:color w:val="000000"/>
                <w:sz w:val="20"/>
                <w:szCs w:val="20"/>
                <w:lang w:eastAsia="fr-CA"/>
              </w:rPr>
              <w:t xml:space="preserve"> graphique</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Affichage HDMI 720p</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Le beagleboard contient déjà la sortie audio/vidéo donc possiblement pas de développement matériel.</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100"/>
              <w:jc w:val="left"/>
              <w:rPr>
                <w:rFonts w:ascii="Symbol" w:hAnsi="Symbol"/>
                <w:color w:val="000000"/>
                <w:sz w:val="22"/>
                <w:szCs w:val="22"/>
                <w:lang w:eastAsia="fr-CA"/>
              </w:rPr>
            </w:pPr>
            <w:r w:rsidRPr="00097F58">
              <w:rPr>
                <w:rFonts w:ascii="Symbol" w:hAnsi="Symbol"/>
                <w:color w:val="000000"/>
                <w:sz w:val="22"/>
                <w:szCs w:val="22"/>
                <w:lang w:eastAsia="fr-CA"/>
              </w:rPr>
              <w:t></w:t>
            </w:r>
            <w:r w:rsidRPr="00097F58">
              <w:rPr>
                <w:color w:val="000000"/>
                <w:sz w:val="14"/>
                <w:szCs w:val="14"/>
                <w:lang w:eastAsia="fr-CA"/>
              </w:rPr>
              <w:t xml:space="preserve">         </w:t>
            </w:r>
            <w:r w:rsidRPr="00097F58">
              <w:rPr>
                <w:rFonts w:ascii="Calibri" w:hAnsi="Calibri"/>
                <w:color w:val="000000"/>
                <w:sz w:val="22"/>
                <w:szCs w:val="22"/>
                <w:lang w:eastAsia="fr-CA"/>
              </w:rPr>
              <w:t xml:space="preserve">Pas de code bas niveau ainsi que de fichier de définition pour les registres </w:t>
            </w:r>
            <w:r w:rsidR="0024711A">
              <w:rPr>
                <w:rFonts w:ascii="Calibri" w:hAnsi="Calibri"/>
                <w:color w:val="000000"/>
                <w:sz w:val="22"/>
                <w:szCs w:val="22"/>
                <w:lang w:eastAsia="fr-CA"/>
              </w:rPr>
              <w:t>internes</w:t>
            </w:r>
            <w:r w:rsidRPr="00097F58">
              <w:rPr>
                <w:rFonts w:ascii="Calibri" w:hAnsi="Calibri"/>
                <w:color w:val="000000"/>
                <w:sz w:val="22"/>
                <w:szCs w:val="22"/>
                <w:lang w:eastAsia="fr-CA"/>
              </w:rPr>
              <w:t xml:space="preserve"> fournis par la compagnie</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8" w:space="0" w:color="auto"/>
              <w:right w:val="single" w:sz="8" w:space="0" w:color="auto"/>
            </w:tcBorders>
            <w:shd w:val="clear" w:color="auto" w:fill="auto"/>
            <w:hideMark/>
          </w:tcPr>
          <w:p w:rsidR="004552DC" w:rsidRPr="00097F58" w:rsidRDefault="004552DC" w:rsidP="0044750B">
            <w:pPr>
              <w:spacing w:line="240" w:lineRule="auto"/>
              <w:ind w:firstLineChars="500" w:firstLine="1100"/>
              <w:jc w:val="left"/>
              <w:rPr>
                <w:rFonts w:ascii="Symbol" w:hAnsi="Symbol"/>
                <w:color w:val="000000"/>
                <w:sz w:val="22"/>
                <w:szCs w:val="22"/>
                <w:lang w:eastAsia="fr-CA"/>
              </w:rPr>
            </w:pPr>
            <w:r w:rsidRPr="00097F58">
              <w:rPr>
                <w:rFonts w:ascii="Symbol" w:hAnsi="Symbol"/>
                <w:color w:val="000000"/>
                <w:sz w:val="22"/>
                <w:szCs w:val="22"/>
                <w:lang w:eastAsia="fr-CA"/>
              </w:rPr>
              <w:t></w:t>
            </w:r>
            <w:r w:rsidRPr="00097F58">
              <w:rPr>
                <w:color w:val="000000"/>
                <w:sz w:val="14"/>
                <w:szCs w:val="14"/>
                <w:lang w:eastAsia="fr-CA"/>
              </w:rPr>
              <w:t xml:space="preserve">         </w:t>
            </w:r>
            <w:r w:rsidRPr="00097F58">
              <w:rPr>
                <w:rFonts w:ascii="Calibri" w:hAnsi="Calibri"/>
                <w:color w:val="000000"/>
                <w:sz w:val="22"/>
                <w:szCs w:val="22"/>
                <w:lang w:eastAsia="fr-CA"/>
              </w:rPr>
              <w:t>Boitier BGA ne pouvant pas être soudé facilement</w:t>
            </w:r>
          </w:p>
        </w:tc>
      </w:tr>
    </w:tbl>
    <w:p w:rsidR="004552DC" w:rsidRPr="00097F58" w:rsidRDefault="004552DC" w:rsidP="004552DC"/>
    <w:p w:rsidR="004552DC" w:rsidRPr="00097F58" w:rsidRDefault="004552DC" w:rsidP="004552DC"/>
    <w:p w:rsidR="004552DC" w:rsidRPr="00097F58" w:rsidRDefault="004552DC" w:rsidP="004552DC">
      <w:r w:rsidRPr="00097F58">
        <w:lastRenderedPageBreak/>
        <w:t xml:space="preserve">Deuxièmement, les choix disponibles pour la mémoire externe sont plutôt nombreux et complexes. Ci-dessous, une brève liste de quelques modèles que nous avons cru bon sélectionner. </w:t>
      </w:r>
    </w:p>
    <w:p w:rsidR="00407D40" w:rsidRPr="00097F58" w:rsidRDefault="00407D40" w:rsidP="00407D40">
      <w:pPr>
        <w:pStyle w:val="Lgende"/>
        <w:keepNext/>
        <w:jc w:val="center"/>
      </w:pPr>
      <w:bookmarkStart w:id="25" w:name="_Toc268772140"/>
      <w:r w:rsidRPr="00097F58">
        <w:t xml:space="preserve">Tableau </w:t>
      </w:r>
      <w:fldSimple w:instr=" SEQ Tableau \* ARABIC ">
        <w:r w:rsidR="00530B21">
          <w:rPr>
            <w:noProof/>
          </w:rPr>
          <w:t>6</w:t>
        </w:r>
      </w:fldSimple>
      <w:r w:rsidRPr="00097F58">
        <w:t xml:space="preserve"> – Liste des choix pour la mémoire SDRAM</w:t>
      </w:r>
      <w:bookmarkEnd w:id="25"/>
    </w:p>
    <w:tbl>
      <w:tblPr>
        <w:tblW w:w="6220" w:type="dxa"/>
        <w:jc w:val="center"/>
        <w:tblInd w:w="55" w:type="dxa"/>
        <w:tblCellMar>
          <w:left w:w="70" w:type="dxa"/>
          <w:right w:w="70" w:type="dxa"/>
        </w:tblCellMar>
        <w:tblLook w:val="04A0"/>
      </w:tblPr>
      <w:tblGrid>
        <w:gridCol w:w="1640"/>
        <w:gridCol w:w="4580"/>
      </w:tblGrid>
      <w:tr w:rsidR="004552DC" w:rsidRPr="00097F58" w:rsidTr="0044750B">
        <w:trPr>
          <w:trHeight w:val="315"/>
          <w:jc w:val="center"/>
        </w:trPr>
        <w:tc>
          <w:tcPr>
            <w:tcW w:w="1640" w:type="dxa"/>
            <w:tcBorders>
              <w:top w:val="single" w:sz="8" w:space="0" w:color="auto"/>
              <w:left w:val="single" w:sz="8" w:space="0" w:color="auto"/>
              <w:bottom w:val="single" w:sz="8" w:space="0" w:color="auto"/>
              <w:right w:val="single" w:sz="4" w:space="0" w:color="auto"/>
            </w:tcBorders>
            <w:shd w:val="clear" w:color="auto" w:fill="auto"/>
            <w:noWrap/>
            <w:vAlign w:val="bottom"/>
            <w:hideMark/>
          </w:tcPr>
          <w:p w:rsidR="004552DC" w:rsidRPr="00097F58" w:rsidRDefault="004552DC" w:rsidP="0044750B">
            <w:pPr>
              <w:spacing w:line="240" w:lineRule="auto"/>
              <w:jc w:val="center"/>
              <w:rPr>
                <w:rFonts w:ascii="Calibri" w:hAnsi="Calibri"/>
                <w:b/>
                <w:bCs/>
                <w:color w:val="000000"/>
                <w:sz w:val="22"/>
                <w:szCs w:val="22"/>
                <w:lang w:eastAsia="fr-CA"/>
              </w:rPr>
            </w:pPr>
            <w:r w:rsidRPr="00097F58">
              <w:rPr>
                <w:rFonts w:ascii="Calibri" w:hAnsi="Calibri"/>
                <w:b/>
                <w:bCs/>
                <w:color w:val="000000"/>
                <w:sz w:val="22"/>
                <w:szCs w:val="22"/>
                <w:lang w:eastAsia="fr-CA"/>
              </w:rPr>
              <w:t>Composant</w:t>
            </w:r>
          </w:p>
        </w:tc>
        <w:tc>
          <w:tcPr>
            <w:tcW w:w="4580" w:type="dxa"/>
            <w:tcBorders>
              <w:top w:val="single" w:sz="8" w:space="0" w:color="auto"/>
              <w:left w:val="nil"/>
              <w:bottom w:val="single" w:sz="8" w:space="0" w:color="auto"/>
              <w:right w:val="single" w:sz="8" w:space="0" w:color="auto"/>
            </w:tcBorders>
            <w:shd w:val="clear" w:color="auto" w:fill="auto"/>
            <w:noWrap/>
            <w:vAlign w:val="bottom"/>
            <w:hideMark/>
          </w:tcPr>
          <w:p w:rsidR="004552DC" w:rsidRPr="00097F58" w:rsidRDefault="004552DC" w:rsidP="0044750B">
            <w:pPr>
              <w:spacing w:line="240" w:lineRule="auto"/>
              <w:jc w:val="center"/>
              <w:rPr>
                <w:rFonts w:ascii="Calibri" w:hAnsi="Calibri"/>
                <w:b/>
                <w:bCs/>
                <w:color w:val="000000"/>
                <w:sz w:val="22"/>
                <w:szCs w:val="22"/>
                <w:lang w:eastAsia="fr-CA"/>
              </w:rPr>
            </w:pPr>
            <w:r w:rsidRPr="00097F58">
              <w:rPr>
                <w:rFonts w:ascii="Calibri" w:hAnsi="Calibri"/>
                <w:b/>
                <w:bCs/>
                <w:color w:val="000000"/>
                <w:sz w:val="22"/>
                <w:szCs w:val="22"/>
                <w:lang w:eastAsia="fr-CA"/>
              </w:rPr>
              <w:t>Paramètres</w:t>
            </w:r>
          </w:p>
        </w:tc>
      </w:tr>
      <w:tr w:rsidR="004552DC" w:rsidRPr="00097F58" w:rsidTr="0044750B">
        <w:trPr>
          <w:trHeight w:val="300"/>
          <w:jc w:val="center"/>
        </w:trPr>
        <w:tc>
          <w:tcPr>
            <w:tcW w:w="1640"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4552DC" w:rsidRPr="00097F58" w:rsidRDefault="004552DC" w:rsidP="0044750B">
            <w:pPr>
              <w:spacing w:line="240" w:lineRule="auto"/>
              <w:jc w:val="center"/>
              <w:rPr>
                <w:rFonts w:ascii="Calibri" w:hAnsi="Calibri"/>
                <w:color w:val="000000"/>
                <w:sz w:val="22"/>
                <w:szCs w:val="22"/>
                <w:lang w:eastAsia="fr-CA"/>
              </w:rPr>
            </w:pPr>
            <w:r w:rsidRPr="00097F58">
              <w:rPr>
                <w:rFonts w:ascii="Calibri" w:hAnsi="Calibri"/>
                <w:color w:val="000000"/>
                <w:sz w:val="22"/>
                <w:szCs w:val="22"/>
                <w:lang w:eastAsia="fr-CA"/>
              </w:rPr>
              <w:t>W9812G6IH</w:t>
            </w:r>
          </w:p>
        </w:tc>
        <w:tc>
          <w:tcPr>
            <w:tcW w:w="4580" w:type="dxa"/>
            <w:tcBorders>
              <w:top w:val="nil"/>
              <w:left w:val="nil"/>
              <w:bottom w:val="single" w:sz="4" w:space="0" w:color="auto"/>
              <w:right w:val="single" w:sz="8"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Latence: 2 @ 100MHz</w:t>
            </w:r>
          </w:p>
        </w:tc>
      </w:tr>
      <w:tr w:rsidR="004552DC" w:rsidRPr="00C851F8" w:rsidTr="0044750B">
        <w:trPr>
          <w:trHeight w:val="300"/>
          <w:jc w:val="center"/>
        </w:trPr>
        <w:tc>
          <w:tcPr>
            <w:tcW w:w="1640" w:type="dxa"/>
            <w:vMerge/>
            <w:tcBorders>
              <w:top w:val="nil"/>
              <w:left w:val="single" w:sz="8" w:space="0" w:color="auto"/>
              <w:bottom w:val="single" w:sz="8" w:space="0" w:color="000000"/>
              <w:right w:val="single" w:sz="4" w:space="0" w:color="auto"/>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4580" w:type="dxa"/>
            <w:tcBorders>
              <w:top w:val="nil"/>
              <w:left w:val="nil"/>
              <w:bottom w:val="single" w:sz="4" w:space="0" w:color="auto"/>
              <w:right w:val="single" w:sz="8" w:space="0" w:color="auto"/>
            </w:tcBorders>
            <w:shd w:val="clear" w:color="auto" w:fill="auto"/>
            <w:noWrap/>
            <w:vAlign w:val="bottom"/>
            <w:hideMark/>
          </w:tcPr>
          <w:p w:rsidR="004552DC" w:rsidRPr="00C851F8" w:rsidRDefault="004552DC" w:rsidP="0044750B">
            <w:pPr>
              <w:spacing w:line="240" w:lineRule="auto"/>
              <w:jc w:val="left"/>
              <w:rPr>
                <w:rFonts w:ascii="Calibri" w:hAnsi="Calibri"/>
                <w:color w:val="000000"/>
                <w:sz w:val="22"/>
                <w:szCs w:val="22"/>
                <w:lang w:val="en-US" w:eastAsia="fr-CA"/>
              </w:rPr>
            </w:pPr>
            <w:r w:rsidRPr="00C851F8">
              <w:rPr>
                <w:rFonts w:ascii="Calibri" w:hAnsi="Calibri"/>
                <w:color w:val="000000"/>
                <w:sz w:val="22"/>
                <w:szCs w:val="22"/>
                <w:lang w:val="en-US" w:eastAsia="fr-CA"/>
              </w:rPr>
              <w:t>Taille: 2MB x 4 banks x 16 bits bus wide</w:t>
            </w:r>
          </w:p>
        </w:tc>
      </w:tr>
      <w:tr w:rsidR="004552DC" w:rsidRPr="00097F58" w:rsidTr="0044750B">
        <w:trPr>
          <w:trHeight w:val="300"/>
          <w:jc w:val="center"/>
        </w:trPr>
        <w:tc>
          <w:tcPr>
            <w:tcW w:w="1640" w:type="dxa"/>
            <w:vMerge/>
            <w:tcBorders>
              <w:top w:val="nil"/>
              <w:left w:val="single" w:sz="8" w:space="0" w:color="auto"/>
              <w:bottom w:val="single" w:sz="8" w:space="0" w:color="000000"/>
              <w:right w:val="single" w:sz="4" w:space="0" w:color="auto"/>
            </w:tcBorders>
            <w:vAlign w:val="center"/>
            <w:hideMark/>
          </w:tcPr>
          <w:p w:rsidR="004552DC" w:rsidRPr="00C851F8" w:rsidRDefault="004552DC" w:rsidP="0044750B">
            <w:pPr>
              <w:spacing w:line="240" w:lineRule="auto"/>
              <w:jc w:val="left"/>
              <w:rPr>
                <w:rFonts w:ascii="Calibri" w:hAnsi="Calibri"/>
                <w:color w:val="000000"/>
                <w:sz w:val="22"/>
                <w:szCs w:val="22"/>
                <w:lang w:val="en-US" w:eastAsia="fr-CA"/>
              </w:rPr>
            </w:pPr>
          </w:p>
        </w:tc>
        <w:tc>
          <w:tcPr>
            <w:tcW w:w="4580" w:type="dxa"/>
            <w:tcBorders>
              <w:top w:val="nil"/>
              <w:left w:val="nil"/>
              <w:bottom w:val="single" w:sz="4" w:space="0" w:color="auto"/>
              <w:right w:val="single" w:sz="8"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Fréquence: 200MHz max</w:t>
            </w:r>
          </w:p>
        </w:tc>
      </w:tr>
      <w:tr w:rsidR="004552DC" w:rsidRPr="00097F58" w:rsidTr="0044750B">
        <w:trPr>
          <w:trHeight w:val="300"/>
          <w:jc w:val="center"/>
        </w:trPr>
        <w:tc>
          <w:tcPr>
            <w:tcW w:w="1640" w:type="dxa"/>
            <w:vMerge/>
            <w:tcBorders>
              <w:top w:val="nil"/>
              <w:left w:val="single" w:sz="8" w:space="0" w:color="auto"/>
              <w:bottom w:val="single" w:sz="8" w:space="0" w:color="000000"/>
              <w:right w:val="single" w:sz="4" w:space="0" w:color="auto"/>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4580" w:type="dxa"/>
            <w:tcBorders>
              <w:top w:val="nil"/>
              <w:left w:val="nil"/>
              <w:bottom w:val="nil"/>
              <w:right w:val="single" w:sz="8"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Rafraîchissement: 4000cycle/64ms = 16us/cycle</w:t>
            </w:r>
          </w:p>
        </w:tc>
      </w:tr>
      <w:tr w:rsidR="004552DC" w:rsidRPr="00097F58" w:rsidTr="0044750B">
        <w:trPr>
          <w:trHeight w:val="300"/>
          <w:jc w:val="center"/>
        </w:trPr>
        <w:tc>
          <w:tcPr>
            <w:tcW w:w="1640" w:type="dxa"/>
            <w:vMerge/>
            <w:tcBorders>
              <w:top w:val="nil"/>
              <w:left w:val="single" w:sz="8" w:space="0" w:color="auto"/>
              <w:bottom w:val="single" w:sz="8" w:space="0" w:color="000000"/>
              <w:right w:val="single" w:sz="4" w:space="0" w:color="auto"/>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4580" w:type="dxa"/>
            <w:tcBorders>
              <w:top w:val="single" w:sz="4" w:space="0" w:color="auto"/>
              <w:left w:val="nil"/>
              <w:bottom w:val="nil"/>
              <w:right w:val="single" w:sz="8"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Tension: 3.3V </w:t>
            </w:r>
          </w:p>
        </w:tc>
      </w:tr>
      <w:tr w:rsidR="004552DC" w:rsidRPr="00097F58" w:rsidTr="0044750B">
        <w:trPr>
          <w:trHeight w:val="300"/>
          <w:jc w:val="center"/>
        </w:trPr>
        <w:tc>
          <w:tcPr>
            <w:tcW w:w="1640" w:type="dxa"/>
            <w:vMerge/>
            <w:tcBorders>
              <w:top w:val="nil"/>
              <w:left w:val="single" w:sz="8" w:space="0" w:color="auto"/>
              <w:bottom w:val="single" w:sz="8" w:space="0" w:color="000000"/>
              <w:right w:val="single" w:sz="4" w:space="0" w:color="auto"/>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4580" w:type="dxa"/>
            <w:tcBorders>
              <w:top w:val="single" w:sz="4" w:space="0" w:color="auto"/>
              <w:left w:val="nil"/>
              <w:bottom w:val="nil"/>
              <w:right w:val="single" w:sz="8"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Prix: 3,74 CAD</w:t>
            </w:r>
          </w:p>
        </w:tc>
      </w:tr>
      <w:tr w:rsidR="004552DC" w:rsidRPr="00097F58" w:rsidTr="0044750B">
        <w:trPr>
          <w:trHeight w:val="315"/>
          <w:jc w:val="center"/>
        </w:trPr>
        <w:tc>
          <w:tcPr>
            <w:tcW w:w="1640" w:type="dxa"/>
            <w:vMerge/>
            <w:tcBorders>
              <w:top w:val="nil"/>
              <w:left w:val="single" w:sz="8" w:space="0" w:color="auto"/>
              <w:bottom w:val="single" w:sz="8" w:space="0" w:color="000000"/>
              <w:right w:val="single" w:sz="4" w:space="0" w:color="auto"/>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4580" w:type="dxa"/>
            <w:tcBorders>
              <w:top w:val="single" w:sz="4" w:space="0" w:color="auto"/>
              <w:left w:val="nil"/>
              <w:bottom w:val="single" w:sz="8" w:space="0" w:color="auto"/>
              <w:right w:val="single" w:sz="8"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54 TSOP</w:t>
            </w:r>
          </w:p>
        </w:tc>
      </w:tr>
      <w:tr w:rsidR="004552DC" w:rsidRPr="00097F58" w:rsidTr="0044750B">
        <w:trPr>
          <w:trHeight w:val="300"/>
          <w:jc w:val="center"/>
        </w:trPr>
        <w:tc>
          <w:tcPr>
            <w:tcW w:w="1640" w:type="dxa"/>
            <w:vMerge w:val="restart"/>
            <w:tcBorders>
              <w:top w:val="nil"/>
              <w:left w:val="single" w:sz="8" w:space="0" w:color="auto"/>
              <w:bottom w:val="nil"/>
              <w:right w:val="single" w:sz="4" w:space="0" w:color="auto"/>
            </w:tcBorders>
            <w:shd w:val="clear" w:color="auto" w:fill="auto"/>
            <w:noWrap/>
            <w:vAlign w:val="center"/>
            <w:hideMark/>
          </w:tcPr>
          <w:p w:rsidR="004552DC" w:rsidRPr="00097F58" w:rsidRDefault="004552DC" w:rsidP="0044750B">
            <w:pPr>
              <w:spacing w:line="240" w:lineRule="auto"/>
              <w:jc w:val="center"/>
              <w:rPr>
                <w:rFonts w:ascii="Calibri" w:hAnsi="Calibri"/>
                <w:color w:val="000000"/>
                <w:sz w:val="22"/>
                <w:szCs w:val="22"/>
                <w:lang w:eastAsia="fr-CA"/>
              </w:rPr>
            </w:pPr>
            <w:r w:rsidRPr="00097F58">
              <w:rPr>
                <w:rFonts w:ascii="Calibri" w:hAnsi="Calibri"/>
                <w:color w:val="000000"/>
                <w:sz w:val="22"/>
                <w:szCs w:val="22"/>
                <w:lang w:eastAsia="fr-CA"/>
              </w:rPr>
              <w:t>IS42S16800E</w:t>
            </w:r>
          </w:p>
        </w:tc>
        <w:tc>
          <w:tcPr>
            <w:tcW w:w="4580" w:type="dxa"/>
            <w:tcBorders>
              <w:top w:val="nil"/>
              <w:left w:val="nil"/>
              <w:bottom w:val="single" w:sz="4" w:space="0" w:color="auto"/>
              <w:right w:val="single" w:sz="8"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Latence: 2 @ 100MHz</w:t>
            </w:r>
          </w:p>
        </w:tc>
      </w:tr>
      <w:tr w:rsidR="004552DC" w:rsidRPr="00C851F8" w:rsidTr="0044750B">
        <w:trPr>
          <w:trHeight w:val="300"/>
          <w:jc w:val="center"/>
        </w:trPr>
        <w:tc>
          <w:tcPr>
            <w:tcW w:w="1640" w:type="dxa"/>
            <w:vMerge/>
            <w:tcBorders>
              <w:top w:val="nil"/>
              <w:left w:val="single" w:sz="8" w:space="0" w:color="auto"/>
              <w:bottom w:val="nil"/>
              <w:right w:val="single" w:sz="4" w:space="0" w:color="auto"/>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4580" w:type="dxa"/>
            <w:tcBorders>
              <w:top w:val="nil"/>
              <w:left w:val="nil"/>
              <w:bottom w:val="single" w:sz="4" w:space="0" w:color="auto"/>
              <w:right w:val="single" w:sz="8" w:space="0" w:color="auto"/>
            </w:tcBorders>
            <w:shd w:val="clear" w:color="auto" w:fill="auto"/>
            <w:noWrap/>
            <w:vAlign w:val="bottom"/>
            <w:hideMark/>
          </w:tcPr>
          <w:p w:rsidR="004552DC" w:rsidRPr="00C851F8" w:rsidRDefault="004552DC" w:rsidP="0044750B">
            <w:pPr>
              <w:spacing w:line="240" w:lineRule="auto"/>
              <w:jc w:val="left"/>
              <w:rPr>
                <w:rFonts w:ascii="Calibri" w:hAnsi="Calibri"/>
                <w:color w:val="000000"/>
                <w:sz w:val="22"/>
                <w:szCs w:val="22"/>
                <w:lang w:val="en-US" w:eastAsia="fr-CA"/>
              </w:rPr>
            </w:pPr>
            <w:r w:rsidRPr="00C851F8">
              <w:rPr>
                <w:rFonts w:ascii="Calibri" w:hAnsi="Calibri"/>
                <w:color w:val="000000"/>
                <w:sz w:val="22"/>
                <w:szCs w:val="22"/>
                <w:lang w:val="en-US" w:eastAsia="fr-CA"/>
              </w:rPr>
              <w:t>Taille: 2MB x 4 banks x 16 bits bus wide</w:t>
            </w:r>
          </w:p>
        </w:tc>
      </w:tr>
      <w:tr w:rsidR="004552DC" w:rsidRPr="00097F58" w:rsidTr="0044750B">
        <w:trPr>
          <w:trHeight w:val="300"/>
          <w:jc w:val="center"/>
        </w:trPr>
        <w:tc>
          <w:tcPr>
            <w:tcW w:w="1640" w:type="dxa"/>
            <w:vMerge/>
            <w:tcBorders>
              <w:top w:val="nil"/>
              <w:left w:val="single" w:sz="8" w:space="0" w:color="auto"/>
              <w:bottom w:val="nil"/>
              <w:right w:val="single" w:sz="4" w:space="0" w:color="auto"/>
            </w:tcBorders>
            <w:vAlign w:val="center"/>
            <w:hideMark/>
          </w:tcPr>
          <w:p w:rsidR="004552DC" w:rsidRPr="00C851F8" w:rsidRDefault="004552DC" w:rsidP="0044750B">
            <w:pPr>
              <w:spacing w:line="240" w:lineRule="auto"/>
              <w:jc w:val="left"/>
              <w:rPr>
                <w:rFonts w:ascii="Calibri" w:hAnsi="Calibri"/>
                <w:color w:val="000000"/>
                <w:sz w:val="22"/>
                <w:szCs w:val="22"/>
                <w:lang w:val="en-US" w:eastAsia="fr-CA"/>
              </w:rPr>
            </w:pPr>
          </w:p>
        </w:tc>
        <w:tc>
          <w:tcPr>
            <w:tcW w:w="4580" w:type="dxa"/>
            <w:tcBorders>
              <w:top w:val="nil"/>
              <w:left w:val="nil"/>
              <w:bottom w:val="single" w:sz="4" w:space="0" w:color="auto"/>
              <w:right w:val="single" w:sz="8"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Fréquence: 200MHz max</w:t>
            </w:r>
          </w:p>
        </w:tc>
      </w:tr>
      <w:tr w:rsidR="004552DC" w:rsidRPr="00097F58" w:rsidTr="0044750B">
        <w:trPr>
          <w:trHeight w:val="300"/>
          <w:jc w:val="center"/>
        </w:trPr>
        <w:tc>
          <w:tcPr>
            <w:tcW w:w="1640" w:type="dxa"/>
            <w:vMerge/>
            <w:tcBorders>
              <w:top w:val="nil"/>
              <w:left w:val="single" w:sz="8" w:space="0" w:color="auto"/>
              <w:bottom w:val="nil"/>
              <w:right w:val="single" w:sz="4" w:space="0" w:color="auto"/>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4580" w:type="dxa"/>
            <w:tcBorders>
              <w:top w:val="nil"/>
              <w:left w:val="nil"/>
              <w:bottom w:val="nil"/>
              <w:right w:val="single" w:sz="8"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Rafraîchissement: 4096cycle/64ms = 16us/cycle</w:t>
            </w:r>
          </w:p>
        </w:tc>
      </w:tr>
      <w:tr w:rsidR="004552DC" w:rsidRPr="00097F58" w:rsidTr="0044750B">
        <w:trPr>
          <w:trHeight w:val="300"/>
          <w:jc w:val="center"/>
        </w:trPr>
        <w:tc>
          <w:tcPr>
            <w:tcW w:w="1640" w:type="dxa"/>
            <w:vMerge/>
            <w:tcBorders>
              <w:top w:val="nil"/>
              <w:left w:val="single" w:sz="8" w:space="0" w:color="auto"/>
              <w:bottom w:val="nil"/>
              <w:right w:val="single" w:sz="4" w:space="0" w:color="auto"/>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4580" w:type="dxa"/>
            <w:tcBorders>
              <w:top w:val="single" w:sz="4" w:space="0" w:color="auto"/>
              <w:left w:val="nil"/>
              <w:bottom w:val="nil"/>
              <w:right w:val="single" w:sz="8"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Tension: 3.3V </w:t>
            </w:r>
          </w:p>
        </w:tc>
      </w:tr>
      <w:tr w:rsidR="004552DC" w:rsidRPr="00097F58" w:rsidTr="0044750B">
        <w:trPr>
          <w:trHeight w:val="300"/>
          <w:jc w:val="center"/>
        </w:trPr>
        <w:tc>
          <w:tcPr>
            <w:tcW w:w="1640" w:type="dxa"/>
            <w:vMerge/>
            <w:tcBorders>
              <w:top w:val="nil"/>
              <w:left w:val="single" w:sz="8" w:space="0" w:color="auto"/>
              <w:bottom w:val="nil"/>
              <w:right w:val="single" w:sz="4" w:space="0" w:color="auto"/>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4580" w:type="dxa"/>
            <w:tcBorders>
              <w:top w:val="single" w:sz="4" w:space="0" w:color="auto"/>
              <w:left w:val="nil"/>
              <w:bottom w:val="nil"/>
              <w:right w:val="single" w:sz="8"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Prix: 5,76 CAD</w:t>
            </w:r>
          </w:p>
        </w:tc>
      </w:tr>
      <w:tr w:rsidR="004552DC" w:rsidRPr="00097F58" w:rsidTr="0044750B">
        <w:trPr>
          <w:trHeight w:val="315"/>
          <w:jc w:val="center"/>
        </w:trPr>
        <w:tc>
          <w:tcPr>
            <w:tcW w:w="1640" w:type="dxa"/>
            <w:vMerge/>
            <w:tcBorders>
              <w:top w:val="nil"/>
              <w:left w:val="single" w:sz="8" w:space="0" w:color="auto"/>
              <w:bottom w:val="nil"/>
              <w:right w:val="single" w:sz="4" w:space="0" w:color="auto"/>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4580" w:type="dxa"/>
            <w:tcBorders>
              <w:top w:val="single" w:sz="4" w:space="0" w:color="auto"/>
              <w:left w:val="nil"/>
              <w:bottom w:val="nil"/>
              <w:right w:val="single" w:sz="8"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54TSOP</w:t>
            </w:r>
          </w:p>
        </w:tc>
      </w:tr>
      <w:tr w:rsidR="004552DC" w:rsidRPr="00097F58" w:rsidTr="0044750B">
        <w:trPr>
          <w:trHeight w:val="300"/>
          <w:jc w:val="center"/>
        </w:trPr>
        <w:tc>
          <w:tcPr>
            <w:tcW w:w="1640" w:type="dxa"/>
            <w:vMerge w:val="restart"/>
            <w:tcBorders>
              <w:top w:val="single" w:sz="8" w:space="0" w:color="auto"/>
              <w:left w:val="single" w:sz="8" w:space="0" w:color="auto"/>
              <w:bottom w:val="single" w:sz="8" w:space="0" w:color="000000"/>
              <w:right w:val="single" w:sz="4" w:space="0" w:color="auto"/>
            </w:tcBorders>
            <w:shd w:val="clear" w:color="auto" w:fill="auto"/>
            <w:noWrap/>
            <w:vAlign w:val="center"/>
            <w:hideMark/>
          </w:tcPr>
          <w:p w:rsidR="004552DC" w:rsidRPr="00097F58" w:rsidRDefault="004552DC" w:rsidP="0044750B">
            <w:pPr>
              <w:spacing w:line="240" w:lineRule="auto"/>
              <w:jc w:val="center"/>
              <w:rPr>
                <w:rFonts w:ascii="Calibri" w:hAnsi="Calibri"/>
                <w:color w:val="000000"/>
                <w:sz w:val="22"/>
                <w:szCs w:val="22"/>
                <w:lang w:eastAsia="fr-CA"/>
              </w:rPr>
            </w:pPr>
            <w:r w:rsidRPr="00097F58">
              <w:rPr>
                <w:rFonts w:ascii="Calibri" w:hAnsi="Calibri"/>
                <w:color w:val="000000"/>
                <w:sz w:val="22"/>
                <w:szCs w:val="22"/>
                <w:lang w:eastAsia="fr-CA"/>
              </w:rPr>
              <w:t>MT48LCM16A2</w:t>
            </w:r>
          </w:p>
        </w:tc>
        <w:tc>
          <w:tcPr>
            <w:tcW w:w="4580" w:type="dxa"/>
            <w:tcBorders>
              <w:top w:val="single" w:sz="8" w:space="0" w:color="auto"/>
              <w:left w:val="nil"/>
              <w:bottom w:val="single" w:sz="4" w:space="0" w:color="auto"/>
              <w:right w:val="single" w:sz="8"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Latence: 2 @ 100MHz</w:t>
            </w:r>
          </w:p>
        </w:tc>
      </w:tr>
      <w:tr w:rsidR="004552DC" w:rsidRPr="00C851F8" w:rsidTr="0044750B">
        <w:trPr>
          <w:trHeight w:val="300"/>
          <w:jc w:val="center"/>
        </w:trPr>
        <w:tc>
          <w:tcPr>
            <w:tcW w:w="1640" w:type="dxa"/>
            <w:vMerge/>
            <w:tcBorders>
              <w:top w:val="single" w:sz="8" w:space="0" w:color="auto"/>
              <w:left w:val="single" w:sz="8" w:space="0" w:color="auto"/>
              <w:bottom w:val="single" w:sz="8" w:space="0" w:color="000000"/>
              <w:right w:val="single" w:sz="4" w:space="0" w:color="auto"/>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4580" w:type="dxa"/>
            <w:tcBorders>
              <w:top w:val="nil"/>
              <w:left w:val="nil"/>
              <w:bottom w:val="single" w:sz="4" w:space="0" w:color="auto"/>
              <w:right w:val="single" w:sz="8" w:space="0" w:color="auto"/>
            </w:tcBorders>
            <w:shd w:val="clear" w:color="auto" w:fill="auto"/>
            <w:noWrap/>
            <w:vAlign w:val="bottom"/>
            <w:hideMark/>
          </w:tcPr>
          <w:p w:rsidR="004552DC" w:rsidRPr="00C851F8" w:rsidRDefault="004552DC" w:rsidP="0044750B">
            <w:pPr>
              <w:spacing w:line="240" w:lineRule="auto"/>
              <w:jc w:val="left"/>
              <w:rPr>
                <w:rFonts w:ascii="Calibri" w:hAnsi="Calibri"/>
                <w:color w:val="000000"/>
                <w:sz w:val="22"/>
                <w:szCs w:val="22"/>
                <w:lang w:val="en-US" w:eastAsia="fr-CA"/>
              </w:rPr>
            </w:pPr>
            <w:r w:rsidRPr="00C851F8">
              <w:rPr>
                <w:rFonts w:ascii="Calibri" w:hAnsi="Calibri"/>
                <w:color w:val="000000"/>
                <w:sz w:val="22"/>
                <w:szCs w:val="22"/>
                <w:lang w:val="en-US" w:eastAsia="fr-CA"/>
              </w:rPr>
              <w:t>Taille: 2MB x 4 banks x 16 bits bus wide</w:t>
            </w:r>
          </w:p>
        </w:tc>
      </w:tr>
      <w:tr w:rsidR="004552DC" w:rsidRPr="00097F58" w:rsidTr="0044750B">
        <w:trPr>
          <w:trHeight w:val="300"/>
          <w:jc w:val="center"/>
        </w:trPr>
        <w:tc>
          <w:tcPr>
            <w:tcW w:w="1640" w:type="dxa"/>
            <w:vMerge/>
            <w:tcBorders>
              <w:top w:val="single" w:sz="8" w:space="0" w:color="auto"/>
              <w:left w:val="single" w:sz="8" w:space="0" w:color="auto"/>
              <w:bottom w:val="single" w:sz="8" w:space="0" w:color="000000"/>
              <w:right w:val="single" w:sz="4" w:space="0" w:color="auto"/>
            </w:tcBorders>
            <w:vAlign w:val="center"/>
            <w:hideMark/>
          </w:tcPr>
          <w:p w:rsidR="004552DC" w:rsidRPr="00C851F8" w:rsidRDefault="004552DC" w:rsidP="0044750B">
            <w:pPr>
              <w:spacing w:line="240" w:lineRule="auto"/>
              <w:jc w:val="left"/>
              <w:rPr>
                <w:rFonts w:ascii="Calibri" w:hAnsi="Calibri"/>
                <w:color w:val="000000"/>
                <w:sz w:val="22"/>
                <w:szCs w:val="22"/>
                <w:lang w:val="en-US" w:eastAsia="fr-CA"/>
              </w:rPr>
            </w:pPr>
          </w:p>
        </w:tc>
        <w:tc>
          <w:tcPr>
            <w:tcW w:w="4580" w:type="dxa"/>
            <w:tcBorders>
              <w:top w:val="nil"/>
              <w:left w:val="nil"/>
              <w:bottom w:val="single" w:sz="4" w:space="0" w:color="auto"/>
              <w:right w:val="single" w:sz="8"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Fréquence: 167MHz max</w:t>
            </w:r>
          </w:p>
        </w:tc>
      </w:tr>
      <w:tr w:rsidR="004552DC" w:rsidRPr="00097F58" w:rsidTr="0044750B">
        <w:trPr>
          <w:trHeight w:val="300"/>
          <w:jc w:val="center"/>
        </w:trPr>
        <w:tc>
          <w:tcPr>
            <w:tcW w:w="1640" w:type="dxa"/>
            <w:vMerge/>
            <w:tcBorders>
              <w:top w:val="single" w:sz="8" w:space="0" w:color="auto"/>
              <w:left w:val="single" w:sz="8" w:space="0" w:color="auto"/>
              <w:bottom w:val="single" w:sz="8" w:space="0" w:color="000000"/>
              <w:right w:val="single" w:sz="4" w:space="0" w:color="auto"/>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4580" w:type="dxa"/>
            <w:tcBorders>
              <w:top w:val="nil"/>
              <w:left w:val="nil"/>
              <w:bottom w:val="nil"/>
              <w:right w:val="single" w:sz="8"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Rafraîchissement: 4096cycle/64ms = 16us/cycle</w:t>
            </w:r>
          </w:p>
        </w:tc>
      </w:tr>
      <w:tr w:rsidR="004552DC" w:rsidRPr="00097F58" w:rsidTr="0044750B">
        <w:trPr>
          <w:trHeight w:val="300"/>
          <w:jc w:val="center"/>
        </w:trPr>
        <w:tc>
          <w:tcPr>
            <w:tcW w:w="1640" w:type="dxa"/>
            <w:vMerge/>
            <w:tcBorders>
              <w:top w:val="single" w:sz="8" w:space="0" w:color="auto"/>
              <w:left w:val="single" w:sz="8" w:space="0" w:color="auto"/>
              <w:bottom w:val="single" w:sz="8" w:space="0" w:color="000000"/>
              <w:right w:val="single" w:sz="4" w:space="0" w:color="auto"/>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4580" w:type="dxa"/>
            <w:tcBorders>
              <w:top w:val="single" w:sz="4" w:space="0" w:color="auto"/>
              <w:left w:val="nil"/>
              <w:bottom w:val="nil"/>
              <w:right w:val="single" w:sz="8"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Tension : 3,3V</w:t>
            </w:r>
          </w:p>
        </w:tc>
      </w:tr>
      <w:tr w:rsidR="004552DC" w:rsidRPr="00097F58" w:rsidTr="0044750B">
        <w:trPr>
          <w:trHeight w:val="300"/>
          <w:jc w:val="center"/>
        </w:trPr>
        <w:tc>
          <w:tcPr>
            <w:tcW w:w="1640" w:type="dxa"/>
            <w:vMerge/>
            <w:tcBorders>
              <w:top w:val="single" w:sz="8" w:space="0" w:color="auto"/>
              <w:left w:val="single" w:sz="8" w:space="0" w:color="auto"/>
              <w:bottom w:val="single" w:sz="8" w:space="0" w:color="000000"/>
              <w:right w:val="single" w:sz="4" w:space="0" w:color="auto"/>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4580" w:type="dxa"/>
            <w:tcBorders>
              <w:top w:val="single" w:sz="4" w:space="0" w:color="auto"/>
              <w:left w:val="nil"/>
              <w:bottom w:val="nil"/>
              <w:right w:val="single" w:sz="8"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Prix: 4,62 CAD</w:t>
            </w:r>
          </w:p>
        </w:tc>
      </w:tr>
      <w:tr w:rsidR="004552DC" w:rsidRPr="00097F58" w:rsidTr="0044750B">
        <w:trPr>
          <w:trHeight w:val="315"/>
          <w:jc w:val="center"/>
        </w:trPr>
        <w:tc>
          <w:tcPr>
            <w:tcW w:w="1640" w:type="dxa"/>
            <w:vMerge/>
            <w:tcBorders>
              <w:top w:val="single" w:sz="8" w:space="0" w:color="auto"/>
              <w:left w:val="single" w:sz="8" w:space="0" w:color="auto"/>
              <w:bottom w:val="single" w:sz="8" w:space="0" w:color="000000"/>
              <w:right w:val="single" w:sz="4" w:space="0" w:color="auto"/>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4580" w:type="dxa"/>
            <w:tcBorders>
              <w:top w:val="single" w:sz="4" w:space="0" w:color="auto"/>
              <w:left w:val="nil"/>
              <w:bottom w:val="single" w:sz="8" w:space="0" w:color="auto"/>
              <w:right w:val="single" w:sz="8"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54 TSOP</w:t>
            </w:r>
          </w:p>
        </w:tc>
      </w:tr>
    </w:tbl>
    <w:p w:rsidR="004552DC" w:rsidRPr="00097F58" w:rsidRDefault="004552DC" w:rsidP="004552DC"/>
    <w:p w:rsidR="004552DC" w:rsidRPr="00097F58" w:rsidRDefault="004552DC" w:rsidP="004552DC">
      <w:r w:rsidRPr="00097F58">
        <w:t xml:space="preserve">À la suite d’une brève analyse, excepté une légère différence de prix, on voit rapidement que les paramètres dont nous tenons compte nous </w:t>
      </w:r>
      <w:r w:rsidR="0024711A">
        <w:t>donnent</w:t>
      </w:r>
      <w:r w:rsidRPr="00097F58">
        <w:t xml:space="preserve"> peu de différences entre les modèles et que nous </w:t>
      </w:r>
      <w:r w:rsidR="0024711A">
        <w:t>aurons</w:t>
      </w:r>
      <w:r w:rsidRPr="00097F58">
        <w:t xml:space="preserve"> besoin de connaissances plus poussées afin de faire un choix éclairé sur ce type de composant.</w:t>
      </w:r>
    </w:p>
    <w:p w:rsidR="004552DC" w:rsidRPr="00097F58" w:rsidRDefault="004552DC" w:rsidP="004552DC"/>
    <w:p w:rsidR="004552DC" w:rsidRPr="00097F58" w:rsidRDefault="004552DC" w:rsidP="004552DC">
      <w:r w:rsidRPr="00097F58">
        <w:t xml:space="preserve">Troisièmement, nous avons sélectionné 3 choix possibles de sortie vidéo : S-Video, Composite-combiné et VGA. Le signal de sortie du microcontrôleur sera un signal </w:t>
      </w:r>
      <w:r w:rsidRPr="00097F58">
        <w:lastRenderedPageBreak/>
        <w:t>numérique sur 24 bits. Il nous faudra nécessairement un circuit d’adaptation pour pouvoir générer un des trois types de signal désiré.</w:t>
      </w:r>
    </w:p>
    <w:p w:rsidR="004552DC" w:rsidRPr="00097F58" w:rsidRDefault="004552DC" w:rsidP="004552DC"/>
    <w:p w:rsidR="004552DC" w:rsidRPr="00097F58" w:rsidRDefault="004552DC" w:rsidP="004552DC">
      <w:r w:rsidRPr="00097F58">
        <w:t xml:space="preserve">La principale différence entre les signaux S-Vidéo et Composite est que le signal S-Vidéo transporte l’image sur deux conducteurs, un pour la luminance (niveau de gris) et un pour la chrominance couleur. Le signal Composite-combiné (Connecteur jaune) transporte ces deux signaux encodés sur un même câble. Pour ces deux types de signaux, il nous faut donc, à partir du signal numérique 24 </w:t>
      </w:r>
      <w:r w:rsidR="0024711A">
        <w:t>bits</w:t>
      </w:r>
      <w:r w:rsidRPr="00097F58">
        <w:t>, produire un ou deux signaux encodés analogiquement.</w:t>
      </w:r>
    </w:p>
    <w:p w:rsidR="004552DC" w:rsidRPr="00097F58" w:rsidRDefault="004552DC" w:rsidP="004552DC"/>
    <w:p w:rsidR="004552DC" w:rsidRPr="00097F58" w:rsidRDefault="004552DC" w:rsidP="004552DC">
      <w:r w:rsidRPr="00097F58">
        <w:t xml:space="preserve">Pour sa part, le type VGA est composé de 5 signaux transportés sur 5 câbles différents. Un signal de synchronisation horizontal, un signal de synchronisation vertical TTL et 3 signaux </w:t>
      </w:r>
      <w:r w:rsidR="0024711A">
        <w:t>analogiques</w:t>
      </w:r>
      <w:r w:rsidRPr="00097F58">
        <w:t xml:space="preserve"> de couleurs rouge, vert et bleu (RGB). Pour générer un signal VGA, nous aurons d’abord besoin que le microcontrôleur génère les deux signaux de synchronisation en sortie. Par la suite, l’utilisation d’un simple convertisseur numérique-analogique pourra être utilisé afin de transformer le signal numérique sortant du microcontrôleur. </w:t>
      </w:r>
    </w:p>
    <w:p w:rsidR="004552DC" w:rsidRPr="00097F58" w:rsidRDefault="004552DC" w:rsidP="004552DC"/>
    <w:p w:rsidR="004552DC" w:rsidRPr="00097F58" w:rsidRDefault="004552DC" w:rsidP="004552DC">
      <w:r w:rsidRPr="00097F58">
        <w:t>Finalement, le choix de la sortie audio se fera entre, une sortie analogique provenant du microcontrôleur si elle est disponible ou encore en utilisant une sortie I</w:t>
      </w:r>
      <w:r w:rsidRPr="00097F58">
        <w:rPr>
          <w:vertAlign w:val="superscript"/>
        </w:rPr>
        <w:t>2</w:t>
      </w:r>
      <w:r w:rsidRPr="00097F58">
        <w:t xml:space="preserve">S pour communiquer avec un convertisseur numérique analogique externe. La disponibilité d’un de ces deux périphériques influera donc sur le choix du microcontrôleur à utiliser. </w:t>
      </w:r>
    </w:p>
    <w:p w:rsidR="004552DC" w:rsidRPr="00097F58" w:rsidRDefault="004552DC" w:rsidP="004552DC"/>
    <w:p w:rsidR="004552DC" w:rsidRPr="00097F58" w:rsidRDefault="004552DC" w:rsidP="004552DC">
      <w:pPr>
        <w:pStyle w:val="Titre2"/>
      </w:pPr>
      <w:bookmarkStart w:id="26" w:name="_Toc268772090"/>
      <w:r w:rsidRPr="00097F58">
        <w:t>Prise de décision en fonction des barèmes établis</w:t>
      </w:r>
      <w:bookmarkEnd w:id="26"/>
    </w:p>
    <w:p w:rsidR="004552DC" w:rsidRPr="00097F58" w:rsidRDefault="004552DC" w:rsidP="004552DC">
      <w:r w:rsidRPr="00097F58">
        <w:t xml:space="preserve">Après avoir </w:t>
      </w:r>
      <w:r w:rsidR="0024711A">
        <w:t>établi</w:t>
      </w:r>
      <w:r w:rsidRPr="00097F58">
        <w:t xml:space="preserve"> une liste de choix possible en fonction des barèmes établis, vient maintenant le temps de faire la sélection des composantes nécessaire à la réalisation du projet. </w:t>
      </w:r>
    </w:p>
    <w:p w:rsidR="004552DC" w:rsidRPr="00097F58" w:rsidRDefault="004552DC" w:rsidP="004552DC"/>
    <w:p w:rsidR="004552DC" w:rsidRPr="00097F58" w:rsidRDefault="004552DC" w:rsidP="004552DC">
      <w:r w:rsidRPr="00097F58">
        <w:t xml:space="preserve">Le microcontrôleur choisi pour la console est le LPC2478 de la compagnie NXP. Nous avons décidé de choisir celui-ci car c’est le seul, dans notre liste, qui contienne toutes les </w:t>
      </w:r>
      <w:r w:rsidRPr="00097F58">
        <w:lastRenderedPageBreak/>
        <w:t>caractéristiques désirées excepté la division matérielle. Son contrôleur LCD ainsi que son accès à des canaux DMA nous permettra d’optimiser la génération du signal vidéo. Son contrôleur d’hôte USB sera utilisé pour communiquer avec un périphérique de commande (manette) et son contrôleur de mémoire externe pouvant gérer un BUS allant jusqu’à 32 bits de données est idéal pour un module de mémoire externe SDRAM. De plus, il contient un convertisseur numérique/analogique 10 bits et un périphérique I</w:t>
      </w:r>
      <w:r w:rsidRPr="00097F58">
        <w:rPr>
          <w:vertAlign w:val="superscript"/>
        </w:rPr>
        <w:t>2</w:t>
      </w:r>
      <w:r w:rsidRPr="00097F58">
        <w:t>S qui pourront être utilisés pour générer notre signal audio en sortie.</w:t>
      </w:r>
    </w:p>
    <w:p w:rsidR="004552DC" w:rsidRPr="00097F58" w:rsidRDefault="004552DC" w:rsidP="004552DC"/>
    <w:p w:rsidR="004552DC" w:rsidRPr="00097F58" w:rsidRDefault="004552DC" w:rsidP="004552DC">
      <w:r w:rsidRPr="00097F58">
        <w:t xml:space="preserve">Le choix de la SDRAM n’a pu être établi pour l’instant. Ce que nous avons comme information est que nous aurons besoin de deux </w:t>
      </w:r>
      <w:r w:rsidR="0024711A">
        <w:t>circuits</w:t>
      </w:r>
      <w:r w:rsidRPr="00097F58">
        <w:t xml:space="preserve">, de 16 bits chacun afin d’obtenir notre BUS de communication de 32 bits. Les périodes de rafraîchissement sont généralement de 4000 cycles pour 64ms, soit 16us par cycle de rafraîchissement. Le microcontrôleur utilisé pourra fonctionner à 72MHz, ce qui permettra, pour les 3 modèles de mémoire sélectionnés, de facilement respecter une latence de 2 coups d’horloges et de générer le signal de rafraîchissement de la SDRAM aux 16us. Précisons encore que, étant donné le temps limité alloué au projet, nous avons laissé cette décision de côté afin de </w:t>
      </w:r>
      <w:r w:rsidR="0024711A">
        <w:t>nous</w:t>
      </w:r>
      <w:r w:rsidRPr="00097F58">
        <w:t xml:space="preserve"> concentrer sur les autres parties du projet. Pour faire un choix éclairé, il serait convenable de faire appel à une personne plus compétente dans le domaine.</w:t>
      </w:r>
    </w:p>
    <w:p w:rsidR="004552DC" w:rsidRPr="00097F58" w:rsidRDefault="004552DC" w:rsidP="004552DC"/>
    <w:p w:rsidR="004552DC" w:rsidRPr="00097F58" w:rsidRDefault="004552DC" w:rsidP="004552DC">
      <w:r w:rsidRPr="00097F58">
        <w:t xml:space="preserve">Ensuite, le type de sortie vidéo utilisé sera le VGA. Nous avons choisi celui-ci car on le retrouve autant sur les écrans de télévision récents que sur tous les écrans d’ordinateur. L’utilisation d’un standard répandu permettra de faciliter la mise en marché future du produit. </w:t>
      </w:r>
    </w:p>
    <w:p w:rsidR="004552DC" w:rsidRPr="00097F58" w:rsidRDefault="004552DC" w:rsidP="004552DC"/>
    <w:p w:rsidR="004552DC" w:rsidRPr="00097F58" w:rsidRDefault="004552DC" w:rsidP="004552DC">
      <w:r w:rsidRPr="00097F58">
        <w:t xml:space="preserve">De plus, c’est le signal le plus facile à </w:t>
      </w:r>
      <w:r w:rsidR="0024711A">
        <w:t>générer</w:t>
      </w:r>
      <w:r w:rsidRPr="00097F58">
        <w:t xml:space="preserve"> à partir d’un signal numérique. Le contrôleur LCD du LPC2478 comprend aussi la génération des signaux de synchronisation verticale et horizontale en sortie nécessaire à la communication VGA. Il nous reste donc à trouver un moyen de convertir le signal numérique, normalement transmis au LCD, en signal analogique </w:t>
      </w:r>
      <w:r w:rsidRPr="00097F58">
        <w:lastRenderedPageBreak/>
        <w:t xml:space="preserve">à l’aide d’un convertisseur. Le choix et la conception de ce convertisseur seront décrits plus </w:t>
      </w:r>
      <w:r w:rsidR="0024711A">
        <w:t>en détail</w:t>
      </w:r>
      <w:r w:rsidRPr="00097F58">
        <w:t xml:space="preserve"> dans le chapitre 3 « architecture matérielle ».</w:t>
      </w:r>
    </w:p>
    <w:p w:rsidR="004552DC" w:rsidRPr="00097F58" w:rsidRDefault="004552DC" w:rsidP="004552DC"/>
    <w:p w:rsidR="004552DC" w:rsidRPr="00097F58" w:rsidRDefault="004552DC" w:rsidP="004552DC">
      <w:r w:rsidRPr="00097F58">
        <w:t>Dernièrement, étant donné le microcontrôleur choisi, nous avons toujours le choix entre deux périphériques pour générer la sortie audio. Le DAC interne du LPC2478 ne contient que 10 bits de données, ce qui nous donne un signal de plus faible qualité que le Super Nintendo dont le signal audio est généré sur 16 bits à 32 kHz. Ici, l’utilisation du périphérique I</w:t>
      </w:r>
      <w:r w:rsidRPr="00097F58">
        <w:rPr>
          <w:vertAlign w:val="superscript"/>
        </w:rPr>
        <w:t>2</w:t>
      </w:r>
      <w:r w:rsidRPr="00097F58">
        <w:t xml:space="preserve">S et d’un circuit imprimé externe nous permettrait d’atteindre les qualités de la console fétiche. Le prix d’un tel DAC est de moins de 3,00 CAD si on se fie au modèle MAX9850 de la compagnie MAXIM. Une fois encore, le choix et la conception de ce périphérique seront </w:t>
      </w:r>
      <w:r w:rsidR="0024711A">
        <w:t>analysés</w:t>
      </w:r>
      <w:r w:rsidRPr="00097F58">
        <w:t xml:space="preserve"> plus </w:t>
      </w:r>
      <w:r w:rsidR="0024711A">
        <w:t>en détail</w:t>
      </w:r>
      <w:r w:rsidRPr="00097F58">
        <w:t xml:space="preserve"> dans le chapitre 3.</w:t>
      </w:r>
    </w:p>
    <w:p w:rsidR="004552DC" w:rsidRPr="00097F58" w:rsidRDefault="004552DC" w:rsidP="004552DC"/>
    <w:p w:rsidR="004552DC" w:rsidRPr="00097F58" w:rsidRDefault="004552DC" w:rsidP="004552DC">
      <w:r w:rsidRPr="00097F58">
        <w:t>Prenons  maintenant le temps de nous arrêter afin de faire une liste récapitulative des composants utilisés dans la conception matérielle. Nous aurons ainsi une idée du prix de fabrication de notre prototype.</w:t>
      </w:r>
    </w:p>
    <w:p w:rsidR="004552DC" w:rsidRPr="00097F58" w:rsidRDefault="004552DC" w:rsidP="004552DC"/>
    <w:p w:rsidR="00407D40" w:rsidRPr="00097F58" w:rsidRDefault="00407D40" w:rsidP="00407D40">
      <w:pPr>
        <w:pStyle w:val="Lgende"/>
        <w:keepNext/>
        <w:jc w:val="center"/>
      </w:pPr>
      <w:bookmarkStart w:id="27" w:name="_Toc268772141"/>
      <w:r w:rsidRPr="00097F58">
        <w:t xml:space="preserve">Tableau </w:t>
      </w:r>
      <w:fldSimple w:instr=" SEQ Tableau \* ARABIC ">
        <w:r w:rsidR="00530B21">
          <w:rPr>
            <w:noProof/>
          </w:rPr>
          <w:t>7</w:t>
        </w:r>
      </w:fldSimple>
      <w:r w:rsidRPr="00097F58">
        <w:t xml:space="preserve"> – Liste des pièces et prix</w:t>
      </w:r>
      <w:bookmarkEnd w:id="27"/>
    </w:p>
    <w:tbl>
      <w:tblPr>
        <w:tblW w:w="9027" w:type="dxa"/>
        <w:tblInd w:w="55" w:type="dxa"/>
        <w:tblCellMar>
          <w:left w:w="70" w:type="dxa"/>
          <w:right w:w="70" w:type="dxa"/>
        </w:tblCellMar>
        <w:tblLook w:val="04A0"/>
      </w:tblPr>
      <w:tblGrid>
        <w:gridCol w:w="1540"/>
        <w:gridCol w:w="1920"/>
        <w:gridCol w:w="1113"/>
        <w:gridCol w:w="698"/>
        <w:gridCol w:w="716"/>
        <w:gridCol w:w="3040"/>
      </w:tblGrid>
      <w:tr w:rsidR="004552DC" w:rsidRPr="00097F58" w:rsidTr="00407D40">
        <w:trPr>
          <w:trHeight w:val="300"/>
        </w:trPr>
        <w:tc>
          <w:tcPr>
            <w:tcW w:w="15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b/>
                <w:bCs/>
                <w:color w:val="000000"/>
                <w:sz w:val="20"/>
                <w:szCs w:val="20"/>
                <w:lang w:eastAsia="fr-CA"/>
              </w:rPr>
            </w:pPr>
            <w:r w:rsidRPr="00097F58">
              <w:rPr>
                <w:rFonts w:ascii="Calibri" w:hAnsi="Calibri"/>
                <w:b/>
                <w:bCs/>
                <w:color w:val="000000"/>
                <w:sz w:val="20"/>
                <w:szCs w:val="20"/>
                <w:lang w:eastAsia="fr-CA"/>
              </w:rPr>
              <w:t>Item</w:t>
            </w:r>
          </w:p>
        </w:tc>
        <w:tc>
          <w:tcPr>
            <w:tcW w:w="1920" w:type="dxa"/>
            <w:tcBorders>
              <w:top w:val="single" w:sz="4" w:space="0" w:color="auto"/>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b/>
                <w:bCs/>
                <w:color w:val="000000"/>
                <w:sz w:val="20"/>
                <w:szCs w:val="20"/>
                <w:lang w:eastAsia="fr-CA"/>
              </w:rPr>
            </w:pPr>
            <w:r w:rsidRPr="00097F58">
              <w:rPr>
                <w:rFonts w:ascii="Calibri" w:hAnsi="Calibri"/>
                <w:b/>
                <w:bCs/>
                <w:color w:val="000000"/>
                <w:sz w:val="20"/>
                <w:szCs w:val="20"/>
                <w:lang w:eastAsia="fr-CA"/>
              </w:rPr>
              <w:t>Numéro de pièce</w:t>
            </w:r>
          </w:p>
        </w:tc>
        <w:tc>
          <w:tcPr>
            <w:tcW w:w="1113" w:type="dxa"/>
            <w:tcBorders>
              <w:top w:val="single" w:sz="4" w:space="0" w:color="auto"/>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b/>
                <w:bCs/>
                <w:color w:val="000000"/>
                <w:sz w:val="20"/>
                <w:szCs w:val="20"/>
                <w:lang w:eastAsia="fr-CA"/>
              </w:rPr>
            </w:pPr>
            <w:r w:rsidRPr="00097F58">
              <w:rPr>
                <w:rFonts w:ascii="Calibri" w:hAnsi="Calibri"/>
                <w:b/>
                <w:bCs/>
                <w:color w:val="000000"/>
                <w:sz w:val="20"/>
                <w:szCs w:val="20"/>
                <w:lang w:eastAsia="fr-CA"/>
              </w:rPr>
              <w:t>Fournisseur</w:t>
            </w:r>
          </w:p>
        </w:tc>
        <w:tc>
          <w:tcPr>
            <w:tcW w:w="698" w:type="dxa"/>
            <w:tcBorders>
              <w:top w:val="single" w:sz="4" w:space="0" w:color="auto"/>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b/>
                <w:bCs/>
                <w:color w:val="000000"/>
                <w:sz w:val="20"/>
                <w:szCs w:val="20"/>
                <w:lang w:eastAsia="fr-CA"/>
              </w:rPr>
            </w:pPr>
            <w:r w:rsidRPr="00097F58">
              <w:rPr>
                <w:rFonts w:ascii="Calibri" w:hAnsi="Calibri"/>
                <w:b/>
                <w:bCs/>
                <w:color w:val="000000"/>
                <w:sz w:val="20"/>
                <w:szCs w:val="20"/>
                <w:lang w:eastAsia="fr-CA"/>
              </w:rPr>
              <w:t>Prix</w:t>
            </w:r>
          </w:p>
        </w:tc>
        <w:tc>
          <w:tcPr>
            <w:tcW w:w="716" w:type="dxa"/>
            <w:tcBorders>
              <w:top w:val="single" w:sz="4" w:space="0" w:color="auto"/>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b/>
                <w:bCs/>
                <w:color w:val="000000"/>
                <w:sz w:val="20"/>
                <w:szCs w:val="20"/>
                <w:lang w:eastAsia="fr-CA"/>
              </w:rPr>
            </w:pPr>
            <w:r w:rsidRPr="00097F58">
              <w:rPr>
                <w:rFonts w:ascii="Calibri" w:hAnsi="Calibri"/>
                <w:b/>
                <w:bCs/>
                <w:color w:val="000000"/>
                <w:sz w:val="20"/>
                <w:szCs w:val="20"/>
                <w:lang w:eastAsia="fr-CA"/>
              </w:rPr>
              <w:t>Option</w:t>
            </w:r>
          </w:p>
        </w:tc>
        <w:tc>
          <w:tcPr>
            <w:tcW w:w="3040" w:type="dxa"/>
            <w:tcBorders>
              <w:top w:val="single" w:sz="4" w:space="0" w:color="auto"/>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b/>
                <w:bCs/>
                <w:color w:val="000000"/>
                <w:sz w:val="20"/>
                <w:szCs w:val="20"/>
                <w:lang w:eastAsia="fr-CA"/>
              </w:rPr>
            </w:pPr>
            <w:r w:rsidRPr="00097F58">
              <w:rPr>
                <w:rFonts w:ascii="Calibri" w:hAnsi="Calibri"/>
                <w:b/>
                <w:bCs/>
                <w:color w:val="000000"/>
                <w:sz w:val="20"/>
                <w:szCs w:val="20"/>
                <w:lang w:eastAsia="fr-CA"/>
              </w:rPr>
              <w:t>Commentaires</w:t>
            </w:r>
          </w:p>
        </w:tc>
      </w:tr>
      <w:tr w:rsidR="004552DC" w:rsidRPr="00097F58"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LPC2478</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LPC2478FBD208</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Avnet</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12.43</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SOT459 package</w:t>
            </w:r>
          </w:p>
        </w:tc>
      </w:tr>
      <w:tr w:rsidR="004552DC" w:rsidRPr="00097F58"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SDRAM (16Mbits)</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N/D</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N/A</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8.00</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32Mbits, CAS=2</w:t>
            </w:r>
          </w:p>
        </w:tc>
      </w:tr>
      <w:tr w:rsidR="004552DC" w:rsidRPr="00097F58"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USB A Connector</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0.60</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SMT</w:t>
            </w:r>
          </w:p>
        </w:tc>
      </w:tr>
      <w:tr w:rsidR="004552DC" w:rsidRPr="00097F58"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Power connector</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PJ-002A</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Digikey</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0.38</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2.5mm ???</w:t>
            </w:r>
          </w:p>
        </w:tc>
      </w:tr>
      <w:tr w:rsidR="004552DC" w:rsidRPr="00097F58"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SD card socket</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N/A</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2.00</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r>
      <w:tr w:rsidR="004552DC" w:rsidRPr="00C851F8"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Crystal 16MHz</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C851F8" w:rsidRDefault="004552DC" w:rsidP="0044750B">
            <w:pPr>
              <w:spacing w:line="240" w:lineRule="auto"/>
              <w:jc w:val="left"/>
              <w:rPr>
                <w:rFonts w:ascii="Calibri" w:hAnsi="Calibri"/>
                <w:color w:val="000000"/>
                <w:sz w:val="20"/>
                <w:szCs w:val="20"/>
                <w:lang w:val="en-US" w:eastAsia="fr-CA"/>
              </w:rPr>
            </w:pPr>
            <w:r w:rsidRPr="00C851F8">
              <w:rPr>
                <w:rFonts w:ascii="Calibri" w:hAnsi="Calibri"/>
                <w:color w:val="000000"/>
                <w:sz w:val="20"/>
                <w:szCs w:val="20"/>
                <w:lang w:val="en-US" w:eastAsia="fr-CA"/>
              </w:rPr>
              <w:t>CSM-7X footprint, 11.4x4.8mm</w:t>
            </w:r>
          </w:p>
        </w:tc>
      </w:tr>
      <w:tr w:rsidR="004552DC" w:rsidRPr="00097F58"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DB9</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x</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r>
      <w:tr w:rsidR="004552DC" w:rsidRPr="00C851F8"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MAX232</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595-MAX232DWR</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mouser</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0.88</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x</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C851F8" w:rsidRDefault="004552DC" w:rsidP="0044750B">
            <w:pPr>
              <w:spacing w:line="240" w:lineRule="auto"/>
              <w:jc w:val="left"/>
              <w:rPr>
                <w:rFonts w:ascii="Calibri" w:hAnsi="Calibri"/>
                <w:color w:val="000000"/>
                <w:sz w:val="20"/>
                <w:szCs w:val="20"/>
                <w:lang w:val="en-US" w:eastAsia="fr-CA"/>
              </w:rPr>
            </w:pPr>
            <w:r w:rsidRPr="00C851F8">
              <w:rPr>
                <w:rFonts w:ascii="Calibri" w:hAnsi="Calibri"/>
                <w:color w:val="000000"/>
                <w:sz w:val="20"/>
                <w:szCs w:val="20"/>
                <w:lang w:val="en-US" w:eastAsia="fr-CA"/>
              </w:rPr>
              <w:t>SOIC-16pins, 3.9mm width, 5V</w:t>
            </w:r>
          </w:p>
        </w:tc>
      </w:tr>
      <w:tr w:rsidR="004552DC" w:rsidRPr="00097F58"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Standoff</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futurlec?</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2.00</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r>
      <w:tr w:rsidR="004552DC" w:rsidRPr="00097F58"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Plexiglass?</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N/D</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r>
      <w:tr w:rsidR="004552DC" w:rsidRPr="00097F58"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xml:space="preserve">PCB </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2.50/sq. inch</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BatchPCB</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10.00</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r>
      <w:tr w:rsidR="004552DC" w:rsidRPr="00097F58"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VGA DAC</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ADV7125KSTZ50</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Avnet</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5.88</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Ça ou R2R</w:t>
            </w:r>
          </w:p>
        </w:tc>
      </w:tr>
      <w:tr w:rsidR="004552DC" w:rsidRPr="00097F58"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Audio DAC</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MAX9850</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Digikey</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2.79</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Ça ou DAC interne au LPC2478</w:t>
            </w:r>
          </w:p>
        </w:tc>
      </w:tr>
      <w:tr w:rsidR="004552DC" w:rsidRPr="00C851F8"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Regulateur 5V</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863-LM2576D2T-</w:t>
            </w:r>
            <w:r w:rsidRPr="00097F58">
              <w:rPr>
                <w:rFonts w:ascii="Calibri" w:hAnsi="Calibri"/>
                <w:color w:val="000000"/>
                <w:sz w:val="20"/>
                <w:szCs w:val="20"/>
                <w:lang w:eastAsia="fr-CA"/>
              </w:rPr>
              <w:lastRenderedPageBreak/>
              <w:t>005G</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lastRenderedPageBreak/>
              <w:t>mouser</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2.62</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C851F8" w:rsidRDefault="004552DC" w:rsidP="0044750B">
            <w:pPr>
              <w:spacing w:line="240" w:lineRule="auto"/>
              <w:jc w:val="left"/>
              <w:rPr>
                <w:rFonts w:ascii="Calibri" w:hAnsi="Calibri"/>
                <w:color w:val="000000"/>
                <w:sz w:val="20"/>
                <w:szCs w:val="20"/>
                <w:lang w:val="en-US" w:eastAsia="fr-CA"/>
              </w:rPr>
            </w:pPr>
            <w:r w:rsidRPr="00C851F8">
              <w:rPr>
                <w:rFonts w:ascii="Calibri" w:hAnsi="Calibri"/>
                <w:color w:val="000000"/>
                <w:sz w:val="20"/>
                <w:szCs w:val="20"/>
                <w:lang w:val="en-US" w:eastAsia="fr-CA"/>
              </w:rPr>
              <w:t>Switching regulator 5V 3A (D2PAK)</w:t>
            </w:r>
          </w:p>
        </w:tc>
      </w:tr>
      <w:tr w:rsidR="004552DC" w:rsidRPr="00C851F8"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lastRenderedPageBreak/>
              <w:t>Regulator 3.3V</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863-NCP1117DTAG</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mouser</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0.42</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C851F8" w:rsidRDefault="004552DC" w:rsidP="0044750B">
            <w:pPr>
              <w:spacing w:line="240" w:lineRule="auto"/>
              <w:jc w:val="left"/>
              <w:rPr>
                <w:rFonts w:ascii="Calibri" w:hAnsi="Calibri"/>
                <w:color w:val="000000"/>
                <w:sz w:val="20"/>
                <w:szCs w:val="20"/>
                <w:lang w:val="en-US" w:eastAsia="fr-CA"/>
              </w:rPr>
            </w:pPr>
            <w:r w:rsidRPr="00C851F8">
              <w:rPr>
                <w:rFonts w:ascii="Calibri" w:hAnsi="Calibri"/>
                <w:color w:val="000000"/>
                <w:sz w:val="20"/>
                <w:szCs w:val="20"/>
                <w:lang w:val="en-US" w:eastAsia="fr-CA"/>
              </w:rPr>
              <w:t>Régulateur 3.3V 1A, TO-252 package</w:t>
            </w:r>
          </w:p>
        </w:tc>
      </w:tr>
      <w:tr w:rsidR="004552DC" w:rsidRPr="00097F58"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Protection USB</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LM3525M-L-ND</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Digikey</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2.32</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Single port</w:t>
            </w:r>
          </w:p>
        </w:tc>
      </w:tr>
      <w:tr w:rsidR="004552DC" w:rsidRPr="00097F58"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Diode schottky</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MBRA340T3G (2x)</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mouser</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0.80</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r>
      <w:tr w:rsidR="004552DC" w:rsidRPr="00097F58"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VGA D-Sub 15</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A35116-ND</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Digikey</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1.76</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r>
      <w:tr w:rsidR="004552DC" w:rsidRPr="00097F58"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r>
      <w:tr w:rsidR="004552DC" w:rsidRPr="00097F58"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r>
      <w:tr w:rsidR="004552DC" w:rsidRPr="00097F58"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b/>
                <w:bCs/>
                <w:color w:val="000000"/>
                <w:sz w:val="20"/>
                <w:szCs w:val="20"/>
                <w:lang w:eastAsia="fr-CA"/>
              </w:rPr>
            </w:pPr>
            <w:r w:rsidRPr="00097F58">
              <w:rPr>
                <w:rFonts w:ascii="Calibri" w:hAnsi="Calibri"/>
                <w:b/>
                <w:bCs/>
                <w:color w:val="000000"/>
                <w:sz w:val="20"/>
                <w:szCs w:val="20"/>
                <w:lang w:eastAsia="fr-CA"/>
              </w:rPr>
              <w:t>Total</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52.88</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r>
    </w:tbl>
    <w:p w:rsidR="004552DC" w:rsidRPr="00097F58" w:rsidRDefault="004552DC" w:rsidP="004552DC"/>
    <w:p w:rsidR="004552DC" w:rsidRPr="00097F58" w:rsidRDefault="004552DC" w:rsidP="004552DC">
      <w:r w:rsidRPr="00097F58">
        <w:t xml:space="preserve">Dans cette liste, les condensateurs, les résistances et </w:t>
      </w:r>
      <w:r w:rsidR="0024711A">
        <w:t>autres</w:t>
      </w:r>
      <w:r w:rsidRPr="00097F58">
        <w:t xml:space="preserve"> composants passifs et quelques connecteurs tels une prise d’insertion pour une carte SD, qui seront fort probablement utilisés ultérieurement, ne sont pas inclues. On peut quand même voir que nous dépassons déjà le prix de fabrication fixé de 50$. </w:t>
      </w:r>
      <w:r w:rsidR="00512CD3" w:rsidRPr="00097F58">
        <w:t>Par contre, u</w:t>
      </w:r>
      <w:r w:rsidRPr="00097F58">
        <w:t>ne sélection plus rigoureuse des composants et des fournisseurs ainsi qu’un prix réduit pour l’achat de plusieurs composants du même modèle devraient nous tenir aux alentours d’une valeur de 50$ incluant les composants non mentionnés dans la liste.</w:t>
      </w:r>
    </w:p>
    <w:p w:rsidR="004552DC" w:rsidRPr="00097F58" w:rsidRDefault="004552DC" w:rsidP="004552DC"/>
    <w:p w:rsidR="004552DC" w:rsidRPr="00097F58" w:rsidRDefault="004552DC" w:rsidP="004552DC">
      <w:r w:rsidRPr="00097F58">
        <w:t>Notons finalement que la conception des circuits d’alimentation, de communication RS232, de communication avec une carte mémoire SD et</w:t>
      </w:r>
      <w:r w:rsidR="00512CD3" w:rsidRPr="00097F58">
        <w:t xml:space="preserve"> de protection du</w:t>
      </w:r>
      <w:r w:rsidRPr="00097F58">
        <w:t xml:space="preserve"> canal USB n’a pas été faite durant le projet et est strictement basée sur le schéma de la plaquette de développement BLUESCREEN SUN7 de la compagnie ThaiEasyElec.</w:t>
      </w:r>
    </w:p>
    <w:p w:rsidR="00BB69F2" w:rsidRPr="00097F58" w:rsidRDefault="00BB69F2" w:rsidP="00564555">
      <w:pPr>
        <w:sectPr w:rsidR="00BB69F2" w:rsidRPr="00097F58" w:rsidSect="0006140F">
          <w:pgSz w:w="12240" w:h="15840" w:code="1"/>
          <w:pgMar w:top="2160" w:right="1080" w:bottom="1080" w:left="2160" w:header="1080" w:footer="1134" w:gutter="0"/>
          <w:paperSrc w:first="15" w:other="15"/>
          <w:cols w:space="708"/>
          <w:titlePg/>
          <w:docGrid w:linePitch="360"/>
        </w:sectPr>
      </w:pPr>
    </w:p>
    <w:p w:rsidR="00E7396B" w:rsidRPr="00097F58" w:rsidRDefault="00BB69F2" w:rsidP="00E7396B">
      <w:pPr>
        <w:pStyle w:val="Titre1"/>
      </w:pPr>
      <w:r w:rsidRPr="00097F58">
        <w:lastRenderedPageBreak/>
        <w:br/>
      </w:r>
      <w:r w:rsidR="00A43328" w:rsidRPr="00097F58">
        <w:br/>
      </w:r>
      <w:r w:rsidR="006A7830" w:rsidRPr="00097F58">
        <w:br/>
      </w:r>
      <w:bookmarkStart w:id="28" w:name="_Toc268531611"/>
      <w:bookmarkStart w:id="29" w:name="_Toc268772091"/>
      <w:r w:rsidR="00E7396B" w:rsidRPr="00097F58">
        <w:t>OPTIMISATION DES CHOIX MATÉRIELS AUDIO ET VIDÉO</w:t>
      </w:r>
      <w:bookmarkEnd w:id="28"/>
      <w:bookmarkEnd w:id="29"/>
    </w:p>
    <w:p w:rsidR="00E7396B" w:rsidRPr="00097F58" w:rsidRDefault="00E7396B" w:rsidP="00E7396B">
      <w:pPr>
        <w:pStyle w:val="Titre2"/>
      </w:pPr>
      <w:bookmarkStart w:id="30" w:name="_Toc268531612"/>
      <w:bookmarkStart w:id="31" w:name="_Toc268772092"/>
      <w:r w:rsidRPr="00097F58">
        <w:t xml:space="preserve">Conception d’un adaptateur </w:t>
      </w:r>
      <w:bookmarkEnd w:id="30"/>
      <w:r w:rsidRPr="00097F58">
        <w:t>pour périphériques audio et vidéo</w:t>
      </w:r>
      <w:bookmarkEnd w:id="31"/>
    </w:p>
    <w:p w:rsidR="00E7396B" w:rsidRPr="00097F58" w:rsidRDefault="00E7396B" w:rsidP="00E7396B">
      <w:r w:rsidRPr="00097F58">
        <w:t>Durant le projet, une décision par rapport au choix du produit final a été prise. Cette décision vient du fait que la compagnie ThaiEasyElec nous a fourni et livré gratuitement une plaquette de développement BLUESCREEN SUN7 lorsque l’ancienne s’est avérée inutilisable. Afin de respecter une certaine éthique de travail, nous avons décidé de ne pas produire, dans un but commercial, une console basée en grande partie sur leur conception, et qui serait vendue à un coût moindre. En remplacement, nous ferons la conception d’un adaptateur vidéo VGA et audio pouvant se fixer sur la plaquette de développement BLUESCREEN. De plus, ce changement de direction nous donnera plus de chance d’avoir un produit final de bonne qualité, étant donné nos connaissances peu développées en conception de circuit imprimé et en mémoire externe.</w:t>
      </w:r>
    </w:p>
    <w:p w:rsidR="00E7396B" w:rsidRPr="00097F58" w:rsidRDefault="00E7396B" w:rsidP="00E7396B"/>
    <w:p w:rsidR="00E7396B" w:rsidRPr="00097F58" w:rsidRDefault="00E7396B" w:rsidP="00E7396B">
      <w:r w:rsidRPr="00097F58">
        <w:t>La conception de cet adaptateur nous permettra donc d’avancer dans le projet, tout en nous permettant de prendre de l’expérience et de faire une meilleure conception vis-à-vis du côté périphérique audio et vidéo de la console que nous voulions concevoir à l’origine. En résumé, il sera toujours possible de réutiliser le travail fait dans la conception de cet adaptateur dans un projet de console de jeux.</w:t>
      </w:r>
    </w:p>
    <w:p w:rsidR="00E7396B" w:rsidRPr="00097F58" w:rsidRDefault="00E7396B" w:rsidP="00E7396B"/>
    <w:p w:rsidR="00E7396B" w:rsidRPr="00097F58" w:rsidRDefault="00E7396B" w:rsidP="00E7396B">
      <w:r w:rsidRPr="00097F58">
        <w:t>Reste maintenant à reprendre les choix faits préalablement afin de continuer notre travail. Il nous faut donc établir un choix entre un DAC de type R2R ou un DAC sur circuit intégré pour la sortie VGA et faire un choix entre la sortie analogue du microcontrôleur ou encore utiliser son périphérique I</w:t>
      </w:r>
      <w:r w:rsidRPr="00097F58">
        <w:rPr>
          <w:vertAlign w:val="superscript"/>
        </w:rPr>
        <w:t>2</w:t>
      </w:r>
      <w:r w:rsidRPr="00097F58">
        <w:t>S afin de communiquer avec un circuit intégré externe pour notre sortie audio. Il est à noter que le BLUESCREEN utilise aussi un LPC2478 comme microcontrôleur.</w:t>
      </w:r>
    </w:p>
    <w:p w:rsidR="00E7396B" w:rsidRPr="00097F58" w:rsidRDefault="00E7396B" w:rsidP="00E7396B"/>
    <w:p w:rsidR="00E7396B" w:rsidRPr="00097F58" w:rsidRDefault="00E7396B" w:rsidP="00E7396B">
      <w:pPr>
        <w:pStyle w:val="Titre2"/>
      </w:pPr>
      <w:bookmarkStart w:id="32" w:name="_Toc268531613"/>
      <w:bookmarkStart w:id="33" w:name="_Toc268772093"/>
      <w:r w:rsidRPr="00097F58">
        <w:t>Fonctionnement du signal vidéo VGA</w:t>
      </w:r>
      <w:bookmarkEnd w:id="32"/>
      <w:bookmarkEnd w:id="33"/>
    </w:p>
    <w:p w:rsidR="00E7396B" w:rsidRPr="00097F58" w:rsidRDefault="00E7396B" w:rsidP="00E7396B">
      <w:r w:rsidRPr="00097F58">
        <w:t>Afin de faire des tests sur le choix des composants, il est nécessaire de bien connaître le fonctionnement d’une communication de type VGA. Premièrement, VGA est un acronyme en anglais pour « Video Graphic Array ». Son mode de fonctionnement est tiré du principe des vieux écrans cathodiques qui utilisent, pour résumer, un faisceau d’électrons pour balayer un écran revêtu d’une couche électroluminescente afin de créer les différentes teintes et couleurs à la surface de l’écran.</w:t>
      </w:r>
    </w:p>
    <w:p w:rsidR="00E7396B" w:rsidRPr="00097F58" w:rsidRDefault="00E7396B" w:rsidP="00E7396B"/>
    <w:p w:rsidR="00E7396B" w:rsidRPr="00097F58" w:rsidRDefault="00E7396B" w:rsidP="00E7396B">
      <w:r w:rsidRPr="00097F58">
        <w:t>Le signal VGA contient donc un signal de synchronisation vertical, un signal de synchronisation horizontal et 3 signaux analogiques représentant l’intensité des couleurs rouge, bleu et vert de chaque pixel de l’écran. Les différents niveaux d’amplitude de ces 3 seules couleurs par pixel permettent de recréer toute la gamme des couleurs vue par l’œil humain.</w:t>
      </w:r>
    </w:p>
    <w:p w:rsidR="00A80ED2" w:rsidRPr="00097F58" w:rsidRDefault="00E7396B" w:rsidP="00A80ED2">
      <w:pPr>
        <w:keepNext/>
        <w:jc w:val="center"/>
      </w:pPr>
      <w:r w:rsidRPr="00097F58">
        <w:rPr>
          <w:noProof/>
          <w:lang w:eastAsia="fr-CA"/>
        </w:rPr>
        <w:drawing>
          <wp:inline distT="0" distB="0" distL="0" distR="0">
            <wp:extent cx="1809750" cy="1651785"/>
            <wp:effectExtent l="19050" t="0" r="0" b="0"/>
            <wp:docPr id="9"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8" cstate="print"/>
                    <a:srcRect/>
                    <a:stretch>
                      <a:fillRect/>
                    </a:stretch>
                  </pic:blipFill>
                  <pic:spPr bwMode="auto">
                    <a:xfrm>
                      <a:off x="0" y="0"/>
                      <a:ext cx="1811041" cy="1652963"/>
                    </a:xfrm>
                    <a:prstGeom prst="rect">
                      <a:avLst/>
                    </a:prstGeom>
                    <a:noFill/>
                    <a:ln w="9525">
                      <a:noFill/>
                      <a:miter lim="800000"/>
                      <a:headEnd/>
                      <a:tailEnd/>
                    </a:ln>
                  </pic:spPr>
                </pic:pic>
              </a:graphicData>
            </a:graphic>
          </wp:inline>
        </w:drawing>
      </w:r>
    </w:p>
    <w:p w:rsidR="00E7396B" w:rsidRPr="00097F58" w:rsidRDefault="00A80ED2" w:rsidP="00A80ED2">
      <w:pPr>
        <w:pStyle w:val="Lgende"/>
        <w:jc w:val="center"/>
      </w:pPr>
      <w:bookmarkStart w:id="34" w:name="_Toc268772150"/>
      <w:r w:rsidRPr="00097F58">
        <w:t xml:space="preserve">Figure </w:t>
      </w:r>
      <w:fldSimple w:instr=" SEQ Figure \* ARABIC ">
        <w:r w:rsidR="00E17EA6">
          <w:rPr>
            <w:noProof/>
          </w:rPr>
          <w:t>2</w:t>
        </w:r>
      </w:fldSimple>
      <w:r w:rsidRPr="00097F58">
        <w:t xml:space="preserve"> – Connecteur VGA</w:t>
      </w:r>
      <w:bookmarkEnd w:id="34"/>
    </w:p>
    <w:p w:rsidR="00E7396B" w:rsidRPr="00097F58" w:rsidRDefault="00E7396B" w:rsidP="00E7396B"/>
    <w:p w:rsidR="00E7396B" w:rsidRPr="00097F58" w:rsidRDefault="00E7396B" w:rsidP="00E7396B">
      <w:r w:rsidRPr="00097F58">
        <w:t xml:space="preserve">Le signal de synchronisation horizontal est utilisé, dans le cas d’un écran cathodique, afin de donner le signal au contrôleur du faisceau d’électrons afin de le ramener au début de la ligne suivante. Le faisceau balayant l’écran de gauche à droite et de haut en bas. Lorsqu’on veut rafraîchir l’écran, c'est-à-dire ramener le faisceau d’électrons complètement en haut à gauche, on utilise le signal de synchronisation verticale. Pour les nouveaux écrans n’utilisant plus de </w:t>
      </w:r>
      <w:r w:rsidRPr="00097F58">
        <w:lastRenderedPageBreak/>
        <w:t>faisceau d’électrons, les mêmes signaux sont réutilisés par le contrôleur interne afin de rafraîchir chaque pixel de l’image dans le même ordre de balayage. Ces signaux de synchronisation sont de niveau TTL.</w:t>
      </w:r>
    </w:p>
    <w:p w:rsidR="00E7396B" w:rsidRPr="00097F58" w:rsidRDefault="00E7396B" w:rsidP="00E7396B"/>
    <w:p w:rsidR="00E7396B" w:rsidRPr="00097F58" w:rsidRDefault="00E7396B" w:rsidP="00E7396B">
      <w:r w:rsidRPr="00097F58">
        <w:t>La génération des signaux de synchronisation doit donc être faite avec une certaine précision afin d’éviter un scintillement et un décalage entre chaque ligne de l’image. Il est aussi important de retenir que les signaux de couleurs doivent être remis à 0 lorsque vient le temps de recommencer une nouvelle ligne. Ceci peut se traduire par le fait qu’il fallait éteindre le faisceau d’électrons, sur les écrans cathodiques, durant la traverse en diagonale vers la ligne suivante ou pour revenir en haut à gauche de l’écran à la fin d’une image.</w:t>
      </w:r>
    </w:p>
    <w:p w:rsidR="00A80ED2" w:rsidRPr="00097F58" w:rsidRDefault="00A80ED2" w:rsidP="00E7396B"/>
    <w:p w:rsidR="00A80ED2" w:rsidRPr="00097F58" w:rsidRDefault="00A80ED2" w:rsidP="00A80ED2">
      <w:pPr>
        <w:keepNext/>
      </w:pPr>
      <w:r w:rsidRPr="00097F58">
        <w:rPr>
          <w:noProof/>
          <w:lang w:eastAsia="fr-CA"/>
        </w:rPr>
        <w:drawing>
          <wp:inline distT="0" distB="0" distL="0" distR="0">
            <wp:extent cx="5351145" cy="962025"/>
            <wp:effectExtent l="19050" t="0" r="1905" b="0"/>
            <wp:docPr id="48" name="Imag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9" cstate="print"/>
                    <a:srcRect/>
                    <a:stretch>
                      <a:fillRect/>
                    </a:stretch>
                  </pic:blipFill>
                  <pic:spPr bwMode="auto">
                    <a:xfrm>
                      <a:off x="0" y="0"/>
                      <a:ext cx="5351145" cy="962025"/>
                    </a:xfrm>
                    <a:prstGeom prst="rect">
                      <a:avLst/>
                    </a:prstGeom>
                    <a:noFill/>
                    <a:ln w="9525">
                      <a:noFill/>
                      <a:miter lim="800000"/>
                      <a:headEnd/>
                      <a:tailEnd/>
                    </a:ln>
                  </pic:spPr>
                </pic:pic>
              </a:graphicData>
            </a:graphic>
          </wp:inline>
        </w:drawing>
      </w:r>
    </w:p>
    <w:p w:rsidR="00E7396B" w:rsidRPr="00097F58" w:rsidRDefault="00A80ED2" w:rsidP="00A80ED2">
      <w:pPr>
        <w:pStyle w:val="Lgende"/>
        <w:jc w:val="center"/>
      </w:pPr>
      <w:bookmarkStart w:id="35" w:name="_Toc268772151"/>
      <w:r w:rsidRPr="00097F58">
        <w:t xml:space="preserve">Figure </w:t>
      </w:r>
      <w:fldSimple w:instr=" SEQ Figure \* ARABIC ">
        <w:r w:rsidR="00E17EA6">
          <w:rPr>
            <w:noProof/>
          </w:rPr>
          <w:t>3</w:t>
        </w:r>
      </w:fldSimple>
      <w:r w:rsidRPr="00097F58">
        <w:t xml:space="preserve"> – Représentation du signal de synchronisation horizontal</w:t>
      </w:r>
      <w:bookmarkEnd w:id="35"/>
    </w:p>
    <w:p w:rsidR="00E7396B" w:rsidRPr="00097F58" w:rsidRDefault="00E7396B" w:rsidP="00E7396B"/>
    <w:p w:rsidR="00E7396B" w:rsidRPr="00097F58" w:rsidRDefault="00E7396B" w:rsidP="00E7396B">
      <w:r w:rsidRPr="00097F58">
        <w:t>Le signal de synchronisation horizontal (HSync) est actif bas, ce qui veut dire qu’un changement de ligne survient lorsque celui-ci est mis à zéro. Lorsque le signal vidéo est à 0, les 3 signaux analogiques de couleurs doivent être mis à 0. Les temps haut et bas pour le signal vidéo et pour les signaux de synchronisation varieront en fonction de la résolution de l’image à l’écran. Pour de petites résolutions, on peut aussi augmenter la valeur t1 tout en rafraîchissant moins souvent les valeurs des pixels, ce qui nous donnera l’impression d’une image étirée. Le taux de rafraîchissement des pixels est aussi différent en fonction de la résolution de l’image affichée.</w:t>
      </w:r>
    </w:p>
    <w:p w:rsidR="00E7396B" w:rsidRPr="00097F58" w:rsidRDefault="00E7396B" w:rsidP="00E7396B"/>
    <w:p w:rsidR="00E7396B" w:rsidRPr="00097F58" w:rsidRDefault="00E7396B" w:rsidP="00E7396B">
      <w:r w:rsidRPr="00097F58">
        <w:t xml:space="preserve">Pour sa part, le signal de synchronisation vertical, VSync, survient lorsqu’il est temps de rafraîchir l’image à l’écran. Il est lui aussi actif bas et il changera aussi en fonction de la résolution désirée. Il est par contre à une fréquence beaucoup plus basse que HSync et doit </w:t>
      </w:r>
      <w:r w:rsidRPr="00097F58">
        <w:lastRenderedPageBreak/>
        <w:t>rester bas pendant quelques cycles. Pour une résolution de 640x480, cette durée est de deux cycles de HSync. Le signal vidéo est aussi mis à 0 lorsque VSync est bas.</w:t>
      </w:r>
    </w:p>
    <w:p w:rsidR="00A80ED2" w:rsidRPr="00097F58" w:rsidRDefault="00A80ED2" w:rsidP="00E7396B"/>
    <w:p w:rsidR="00A80ED2" w:rsidRPr="00097F58" w:rsidRDefault="00A80ED2" w:rsidP="00E7396B"/>
    <w:p w:rsidR="00A80ED2" w:rsidRPr="00097F58" w:rsidRDefault="00A80ED2" w:rsidP="00A80ED2">
      <w:pPr>
        <w:keepNext/>
      </w:pPr>
      <w:r w:rsidRPr="00097F58">
        <w:rPr>
          <w:noProof/>
          <w:lang w:eastAsia="fr-CA"/>
        </w:rPr>
        <w:drawing>
          <wp:inline distT="0" distB="0" distL="0" distR="0">
            <wp:extent cx="5353050" cy="1466850"/>
            <wp:effectExtent l="19050" t="0" r="0" b="0"/>
            <wp:docPr id="63" name="Imag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40" cstate="print"/>
                    <a:srcRect/>
                    <a:stretch>
                      <a:fillRect/>
                    </a:stretch>
                  </pic:blipFill>
                  <pic:spPr bwMode="auto">
                    <a:xfrm>
                      <a:off x="0" y="0"/>
                      <a:ext cx="5353050" cy="1466850"/>
                    </a:xfrm>
                    <a:prstGeom prst="rect">
                      <a:avLst/>
                    </a:prstGeom>
                    <a:noFill/>
                    <a:ln w="9525">
                      <a:noFill/>
                      <a:miter lim="800000"/>
                      <a:headEnd/>
                      <a:tailEnd/>
                    </a:ln>
                  </pic:spPr>
                </pic:pic>
              </a:graphicData>
            </a:graphic>
          </wp:inline>
        </w:drawing>
      </w:r>
    </w:p>
    <w:p w:rsidR="00E7396B" w:rsidRPr="00097F58" w:rsidRDefault="00A80ED2" w:rsidP="00A80ED2">
      <w:pPr>
        <w:pStyle w:val="Lgende"/>
        <w:jc w:val="center"/>
      </w:pPr>
      <w:bookmarkStart w:id="36" w:name="_Toc268772152"/>
      <w:r w:rsidRPr="00097F58">
        <w:t xml:space="preserve">Figure </w:t>
      </w:r>
      <w:fldSimple w:instr=" SEQ Figure \* ARABIC ">
        <w:r w:rsidR="00E17EA6">
          <w:rPr>
            <w:noProof/>
          </w:rPr>
          <w:t>4</w:t>
        </w:r>
      </w:fldSimple>
      <w:r w:rsidRPr="00097F58">
        <w:t xml:space="preserve"> – Représentation du signal de synchronisation vertical</w:t>
      </w:r>
      <w:bookmarkEnd w:id="36"/>
    </w:p>
    <w:p w:rsidR="00E7396B" w:rsidRPr="00097F58" w:rsidRDefault="00E7396B" w:rsidP="00E7396B"/>
    <w:p w:rsidR="00E7396B" w:rsidRPr="00097F58" w:rsidRDefault="00E7396B" w:rsidP="00E7396B">
      <w:r w:rsidRPr="00097F58">
        <w:t>L’information sur le VGA est peu répandue, et lorsqu’on en trouve, celle-ci n’est souvent pas très claire et certaines sources d’information se contrarient. Néanmoins, nous avons quand même dressé une liste des différents temps de cycles trouvés et qui semblent bien fonctionner pour une résolution de 640x480 pixels à une fréquence de rafraîchissement d’image de 60Hz. Cela permet de se donner une idée de l’ordre de grandeur de ces différents signaux.</w:t>
      </w:r>
    </w:p>
    <w:p w:rsidR="00E7396B" w:rsidRPr="00097F58" w:rsidRDefault="00E7396B" w:rsidP="00E7396B"/>
    <w:p w:rsidR="00A80ED2" w:rsidRPr="00097F58" w:rsidRDefault="00A80ED2" w:rsidP="00A80ED2">
      <w:pPr>
        <w:pStyle w:val="Lgende"/>
        <w:keepNext/>
        <w:jc w:val="center"/>
      </w:pPr>
      <w:bookmarkStart w:id="37" w:name="_Toc268772142"/>
      <w:r w:rsidRPr="00097F58">
        <w:t xml:space="preserve">Tableau </w:t>
      </w:r>
      <w:fldSimple w:instr=" SEQ Tableau \* ARABIC ">
        <w:r w:rsidR="00530B21">
          <w:rPr>
            <w:noProof/>
          </w:rPr>
          <w:t>8</w:t>
        </w:r>
      </w:fldSimple>
      <w:r w:rsidRPr="00097F58">
        <w:t xml:space="preserve"> – Liste des temps clé de la synchronisation</w:t>
      </w:r>
      <w:bookmarkEnd w:id="37"/>
    </w:p>
    <w:tbl>
      <w:tblPr>
        <w:tblW w:w="4280" w:type="dxa"/>
        <w:jc w:val="center"/>
        <w:tblInd w:w="55" w:type="dxa"/>
        <w:tblCellMar>
          <w:left w:w="70" w:type="dxa"/>
          <w:right w:w="70" w:type="dxa"/>
        </w:tblCellMar>
        <w:tblLook w:val="04A0"/>
      </w:tblPr>
      <w:tblGrid>
        <w:gridCol w:w="1200"/>
        <w:gridCol w:w="1880"/>
        <w:gridCol w:w="1200"/>
      </w:tblGrid>
      <w:tr w:rsidR="00E7396B" w:rsidRPr="00097F58" w:rsidTr="00A80ED2">
        <w:trPr>
          <w:trHeight w:val="300"/>
          <w:jc w:val="center"/>
        </w:trPr>
        <w:tc>
          <w:tcPr>
            <w:tcW w:w="12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w:t>
            </w:r>
          </w:p>
        </w:tc>
        <w:tc>
          <w:tcPr>
            <w:tcW w:w="1880" w:type="dxa"/>
            <w:tcBorders>
              <w:top w:val="single" w:sz="4" w:space="0" w:color="auto"/>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b/>
                <w:bCs/>
                <w:color w:val="000000"/>
                <w:sz w:val="22"/>
                <w:szCs w:val="22"/>
                <w:lang w:eastAsia="fr-CA"/>
              </w:rPr>
            </w:pPr>
            <w:r w:rsidRPr="00097F58">
              <w:rPr>
                <w:rFonts w:ascii="Calibri" w:hAnsi="Calibri"/>
                <w:b/>
                <w:bCs/>
                <w:color w:val="000000"/>
                <w:sz w:val="22"/>
                <w:szCs w:val="22"/>
                <w:lang w:eastAsia="fr-CA"/>
              </w:rPr>
              <w:t>Nom commun</w:t>
            </w:r>
          </w:p>
        </w:tc>
        <w:tc>
          <w:tcPr>
            <w:tcW w:w="1200" w:type="dxa"/>
            <w:tcBorders>
              <w:top w:val="single" w:sz="4" w:space="0" w:color="auto"/>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b/>
                <w:bCs/>
                <w:color w:val="000000"/>
                <w:sz w:val="22"/>
                <w:szCs w:val="22"/>
                <w:lang w:eastAsia="fr-CA"/>
              </w:rPr>
            </w:pPr>
            <w:r w:rsidRPr="00097F58">
              <w:rPr>
                <w:rFonts w:ascii="Calibri" w:hAnsi="Calibri"/>
                <w:b/>
                <w:bCs/>
                <w:color w:val="000000"/>
                <w:sz w:val="22"/>
                <w:szCs w:val="22"/>
                <w:lang w:eastAsia="fr-CA"/>
              </w:rPr>
              <w:t>Durée</w:t>
            </w:r>
          </w:p>
        </w:tc>
      </w:tr>
      <w:tr w:rsidR="00E7396B" w:rsidRPr="00097F58"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t1</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Active video time</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25.17us</w:t>
            </w:r>
          </w:p>
        </w:tc>
      </w:tr>
      <w:tr w:rsidR="00E7396B" w:rsidRPr="00097F58"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t2</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Front porch</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0.94us</w:t>
            </w:r>
          </w:p>
        </w:tc>
      </w:tr>
      <w:tr w:rsidR="00E7396B" w:rsidRPr="00097F58"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t3</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Back porch</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1.89us</w:t>
            </w:r>
          </w:p>
        </w:tc>
      </w:tr>
      <w:tr w:rsidR="00E7396B" w:rsidRPr="00097F58"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t4</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Scanline time</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28.00us</w:t>
            </w:r>
          </w:p>
        </w:tc>
      </w:tr>
      <w:tr w:rsidR="00E7396B" w:rsidRPr="00097F58"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t5</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Hor. Sync pulse</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3.77us</w:t>
            </w:r>
          </w:p>
        </w:tc>
      </w:tr>
      <w:tr w:rsidR="00E7396B" w:rsidRPr="00097F58"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w:t>
            </w:r>
          </w:p>
        </w:tc>
      </w:tr>
      <w:tr w:rsidR="00E7396B" w:rsidRPr="00097F58"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t6</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Total frame time</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16.62ms</w:t>
            </w:r>
          </w:p>
        </w:tc>
      </w:tr>
      <w:tr w:rsidR="00E7396B" w:rsidRPr="00097F58"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t7</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Vert. Sync pulse</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0.06ms</w:t>
            </w:r>
          </w:p>
        </w:tc>
      </w:tr>
      <w:tr w:rsidR="00E7396B" w:rsidRPr="00097F58"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t8</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Front porch</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0.35ms</w:t>
            </w:r>
          </w:p>
        </w:tc>
      </w:tr>
      <w:tr w:rsidR="00E7396B" w:rsidRPr="00097F58"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t9</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Back porch</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1.02ms</w:t>
            </w:r>
          </w:p>
        </w:tc>
      </w:tr>
    </w:tbl>
    <w:p w:rsidR="00E7396B" w:rsidRPr="00097F58" w:rsidRDefault="00E7396B" w:rsidP="00E7396B"/>
    <w:p w:rsidR="00E7396B" w:rsidRPr="00097F58" w:rsidRDefault="00E7396B" w:rsidP="00E7396B">
      <w:r w:rsidRPr="00097F58">
        <w:lastRenderedPageBreak/>
        <w:t>En plus des informations sur la temporisation des signaux, il faut respecter la valeur de tension analogique maximale des signaux de couleurs. Les signaux analogiques doivent varier entre 0 et 0.7 V. Aussi, il faudra tenir compte de la résistance de charge typique d’une valeur de 75Ω pour chacun de ces signaux analogiques.</w:t>
      </w:r>
    </w:p>
    <w:p w:rsidR="00E7396B" w:rsidRPr="00097F58" w:rsidRDefault="00E7396B" w:rsidP="00E7396B"/>
    <w:p w:rsidR="00E7396B" w:rsidRPr="00097F58" w:rsidRDefault="00E7396B" w:rsidP="00E7396B">
      <w:pPr>
        <w:pStyle w:val="Titre2"/>
      </w:pPr>
      <w:bookmarkStart w:id="38" w:name="_Toc268531614"/>
      <w:bookmarkStart w:id="39" w:name="_Toc268772094"/>
      <w:r w:rsidRPr="00097F58">
        <w:t>Analyse d’un circuit R-2R pour la sortie vidéo</w:t>
      </w:r>
      <w:bookmarkEnd w:id="38"/>
      <w:bookmarkEnd w:id="39"/>
    </w:p>
    <w:p w:rsidR="00E7396B" w:rsidRPr="00097F58" w:rsidRDefault="00E7396B" w:rsidP="00E7396B">
      <w:r w:rsidRPr="00097F58">
        <w:t xml:space="preserve">Afin d’obtenir un signal vidéo analogique, nous avons testé un circuit de type R-2R afin d’analyser ses fonctionnalités et la quantité de composants nécessaires à sa réalisation, étant donné que nous désirons toujours minimiser le coût de fabrication. Rappelons d’abord un peu le fonctionnement de ce type de montage. Un circuit R-2R est un circuit comprenant des résistances montées en échelle. Le circuit contient autant d’entrées que le nombre de bits contenu dans le signal numérique à convertir. </w:t>
      </w:r>
    </w:p>
    <w:p w:rsidR="00A80ED2" w:rsidRPr="00097F58" w:rsidRDefault="00E7396B" w:rsidP="00A80ED2">
      <w:pPr>
        <w:keepNext/>
        <w:jc w:val="center"/>
      </w:pPr>
      <w:r w:rsidRPr="00097F58">
        <w:rPr>
          <w:noProof/>
          <w:lang w:eastAsia="fr-CA"/>
        </w:rPr>
        <w:drawing>
          <wp:inline distT="0" distB="0" distL="0" distR="0">
            <wp:extent cx="1144586" cy="3398807"/>
            <wp:effectExtent l="19050" t="0" r="0" b="0"/>
            <wp:docPr id="12" name="Imag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1" cstate="print"/>
                    <a:srcRect/>
                    <a:stretch>
                      <a:fillRect/>
                    </a:stretch>
                  </pic:blipFill>
                  <pic:spPr bwMode="auto">
                    <a:xfrm>
                      <a:off x="0" y="0"/>
                      <a:ext cx="1144619" cy="3398904"/>
                    </a:xfrm>
                    <a:prstGeom prst="rect">
                      <a:avLst/>
                    </a:prstGeom>
                    <a:noFill/>
                    <a:ln w="9525">
                      <a:noFill/>
                      <a:miter lim="800000"/>
                      <a:headEnd/>
                      <a:tailEnd/>
                    </a:ln>
                  </pic:spPr>
                </pic:pic>
              </a:graphicData>
            </a:graphic>
          </wp:inline>
        </w:drawing>
      </w:r>
    </w:p>
    <w:p w:rsidR="00E7396B" w:rsidRPr="00097F58" w:rsidRDefault="00A80ED2" w:rsidP="00A80ED2">
      <w:pPr>
        <w:pStyle w:val="Lgende"/>
        <w:jc w:val="center"/>
      </w:pPr>
      <w:bookmarkStart w:id="40" w:name="_Toc268772153"/>
      <w:r w:rsidRPr="00097F58">
        <w:t xml:space="preserve">Figure </w:t>
      </w:r>
      <w:fldSimple w:instr=" SEQ Figure \* ARABIC ">
        <w:r w:rsidR="00E17EA6">
          <w:rPr>
            <w:noProof/>
          </w:rPr>
          <w:t>5</w:t>
        </w:r>
      </w:fldSimple>
      <w:r w:rsidRPr="00097F58">
        <w:t xml:space="preserve"> – Circuit R-2R</w:t>
      </w:r>
      <w:bookmarkEnd w:id="40"/>
    </w:p>
    <w:p w:rsidR="00E7396B" w:rsidRPr="00097F58" w:rsidRDefault="00E7396B" w:rsidP="00E7396B"/>
    <w:p w:rsidR="00E7396B" w:rsidRPr="00097F58" w:rsidRDefault="00E7396B" w:rsidP="00E7396B">
      <w:r w:rsidRPr="00097F58">
        <w:lastRenderedPageBreak/>
        <w:t>La tension de sortie dépendra du nombre binaire en entrée, Bin, et de la tension haute des bits, Vref.</w:t>
      </w:r>
    </w:p>
    <w:p w:rsidR="00E7396B" w:rsidRPr="00097F58" w:rsidRDefault="00E7396B" w:rsidP="00E7396B">
      <w:pPr>
        <w:jc w:val="center"/>
      </w:pPr>
      <w:r w:rsidRPr="00097F58">
        <w:rPr>
          <w:position w:val="-24"/>
        </w:rPr>
        <w:object w:dxaOrig="1800" w:dyaOrig="620">
          <v:shape id="_x0000_i1030" type="#_x0000_t75" style="width:90pt;height:30.75pt" o:ole="">
            <v:imagedata r:id="rId42" o:title=""/>
          </v:shape>
          <o:OLEObject Type="Embed" ProgID="Equation.DSMT4" ShapeID="_x0000_i1030" DrawAspect="Content" ObjectID="_1342519716" r:id="rId43"/>
        </w:object>
      </w:r>
    </w:p>
    <w:p w:rsidR="00E7396B" w:rsidRPr="00097F58" w:rsidRDefault="00E7396B" w:rsidP="00E7396B"/>
    <w:p w:rsidR="00E7396B" w:rsidRPr="00097F58" w:rsidRDefault="00E7396B" w:rsidP="00E7396B">
      <w:r w:rsidRPr="00097F58">
        <w:t xml:space="preserve">Afin d’obtenir une variation le plus linéaire possible, et ainsi conserver l’information sur la couleur la plus juste qu’il soit, il est nécessaire d’utiliser des résistances d’exactement la même valeur. En pratique, cela s’avère impossible. On peut donc songer à utiliser des résistances ayant la plus petite marge d’erreur possible quant à leurs valeurs. Il est aussi important d’utiliser des résistances 2R ayant exactement le double de la valeur des résistances R. </w:t>
      </w:r>
    </w:p>
    <w:p w:rsidR="00E7396B" w:rsidRPr="00097F58" w:rsidRDefault="00E7396B" w:rsidP="00E7396B"/>
    <w:p w:rsidR="00E7396B" w:rsidRPr="00097F58" w:rsidRDefault="00E7396B" w:rsidP="00E7396B">
      <w:r w:rsidRPr="00097F58">
        <w:t>Tout ça peut sembler bien compliqué à mettre en pratique. De plus, utiliser des résistances ayant une faible tolérance de variation de leur  valeur typique ferait nécessairement augmenter le coût de fabrication. Par contre, on peut supposer qu’en utilisant des résistances provenant du même lot de fabrication et ayant une tolérance plus élevée, on aura plus de chance de trouver des résistances identiques. On voudra aussi utiliser deux résistances en série pour les valeurs de 2R afin d’avoir exactement les valeurs doubles de R.</w:t>
      </w:r>
    </w:p>
    <w:p w:rsidR="00E7396B" w:rsidRPr="00097F58" w:rsidRDefault="00E7396B" w:rsidP="00E7396B"/>
    <w:p w:rsidR="00E7396B" w:rsidRPr="00097F58" w:rsidRDefault="00E7396B" w:rsidP="00E7396B">
      <w:r w:rsidRPr="00097F58">
        <w:t>Une autre solution possible serait d’utiliser des réseaux de résistances préassemblés.  Ces circuits sont peu dispendieux et sont disponibles en format SO-M. Ils n’ont par contre pas été étudiés durant ce projet.</w:t>
      </w:r>
    </w:p>
    <w:p w:rsidR="00A80ED2" w:rsidRPr="00097F58" w:rsidRDefault="00E7396B" w:rsidP="00A80ED2">
      <w:pPr>
        <w:keepNext/>
        <w:jc w:val="center"/>
      </w:pPr>
      <w:r w:rsidRPr="00097F58">
        <w:rPr>
          <w:noProof/>
          <w:lang w:eastAsia="fr-CA"/>
        </w:rPr>
        <w:lastRenderedPageBreak/>
        <w:drawing>
          <wp:inline distT="0" distB="0" distL="0" distR="0">
            <wp:extent cx="1732112" cy="1732112"/>
            <wp:effectExtent l="19050" t="0" r="1438" b="0"/>
            <wp:docPr id="13" name="Imag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4" cstate="print"/>
                    <a:srcRect/>
                    <a:stretch>
                      <a:fillRect/>
                    </a:stretch>
                  </pic:blipFill>
                  <pic:spPr bwMode="auto">
                    <a:xfrm>
                      <a:off x="0" y="0"/>
                      <a:ext cx="1733523" cy="1733523"/>
                    </a:xfrm>
                    <a:prstGeom prst="rect">
                      <a:avLst/>
                    </a:prstGeom>
                    <a:noFill/>
                    <a:ln w="9525">
                      <a:noFill/>
                      <a:miter lim="800000"/>
                      <a:headEnd/>
                      <a:tailEnd/>
                    </a:ln>
                  </pic:spPr>
                </pic:pic>
              </a:graphicData>
            </a:graphic>
          </wp:inline>
        </w:drawing>
      </w:r>
    </w:p>
    <w:p w:rsidR="00A80ED2" w:rsidRPr="00097F58" w:rsidRDefault="00A80ED2" w:rsidP="00A80ED2">
      <w:pPr>
        <w:pStyle w:val="Lgende"/>
        <w:jc w:val="center"/>
      </w:pPr>
      <w:bookmarkStart w:id="41" w:name="_Toc268772154"/>
      <w:r w:rsidRPr="00097F58">
        <w:t xml:space="preserve">Figure </w:t>
      </w:r>
      <w:fldSimple w:instr=" SEQ Figure \* ARABIC ">
        <w:r w:rsidR="00E17EA6">
          <w:rPr>
            <w:noProof/>
          </w:rPr>
          <w:t>6</w:t>
        </w:r>
      </w:fldSimple>
      <w:r w:rsidRPr="00097F58">
        <w:t xml:space="preserve"> – Circuit R-2R préassemblé</w:t>
      </w:r>
      <w:bookmarkEnd w:id="41"/>
    </w:p>
    <w:p w:rsidR="00E7396B" w:rsidRPr="00097F58" w:rsidRDefault="00E7396B" w:rsidP="00E7396B">
      <w:pPr>
        <w:jc w:val="center"/>
      </w:pPr>
      <w:r w:rsidRPr="00097F58">
        <w:t xml:space="preserve">           </w:t>
      </w:r>
    </w:p>
    <w:p w:rsidR="00E7396B" w:rsidRPr="00097F58" w:rsidRDefault="00E7396B" w:rsidP="00E7396B">
      <w:r w:rsidRPr="00097F58">
        <w:t>La valeur des résistances utilisée pourrait être de l’ordre de 1Kohm pour R. On ne veut pas choisir une valeur trop basse pour ne pas demander trop de courant des sorties du  microcontrôleur, et on ne veut pas une valeur trop grande pour éviter que des petites fluctuations de courant dû à du bruit possible sur le signal, ne se transmette par une plus grande variation de tension de sortie.</w:t>
      </w:r>
    </w:p>
    <w:p w:rsidR="00E7396B" w:rsidRPr="00097F58" w:rsidRDefault="00E7396B" w:rsidP="00E7396B"/>
    <w:p w:rsidR="00E7396B" w:rsidRPr="00097F58" w:rsidRDefault="00E7396B" w:rsidP="00E7396B">
      <w:pPr>
        <w:pStyle w:val="Titre3"/>
        <w:tabs>
          <w:tab w:val="num" w:pos="992"/>
        </w:tabs>
        <w:ind w:left="994" w:hanging="994"/>
      </w:pPr>
      <w:bookmarkStart w:id="42" w:name="_Toc268772095"/>
      <w:r w:rsidRPr="00097F58">
        <w:t>Ajustement de la tension de sortie pour les signaux analogiques</w:t>
      </w:r>
      <w:bookmarkEnd w:id="42"/>
    </w:p>
    <w:p w:rsidR="00E7396B" w:rsidRPr="00097F58" w:rsidRDefault="00E7396B" w:rsidP="00E7396B">
      <w:r w:rsidRPr="00097F58">
        <w:t>En utilisant un circuit R-2R pour convertir notre signal numérique, nous somme limité à une variation de tension en sortie du circuit de 0 à 3.3V. Rappelons-nous que le standard VGA demande un signal analogique d’entrée variant entre 0 et 0.7V. Il nous faudra donc utiliser un circuit d’adaptation qui servira de suiveur, en ayant une impédance d’entrée élevée et de convertisseur de tension avec une entrée variant de 0 à 3.3V pour une sortie le plus linéaire possible variant de 0 à 0.7V.</w:t>
      </w:r>
    </w:p>
    <w:p w:rsidR="00E7396B" w:rsidRPr="00097F58" w:rsidRDefault="00E7396B" w:rsidP="00E7396B"/>
    <w:p w:rsidR="00E7396B" w:rsidRPr="00097F58" w:rsidRDefault="00E7396B" w:rsidP="00E7396B">
      <w:r w:rsidRPr="00097F58">
        <w:t>Au début du projet, nous pensions utiliser un amplificateur opérationnel pour exécuter cette tâche. Par contre, on s’est vite rendu compte que ces derniers ne feraient pas le travail demandé. Les amplificateurs opérationnels standard, s’ils sont alimentés, dans notre cas, entre 0 et 3.3V donneront un signal de sortie linéaire à partir d’une certaine tension de sortie. Une solution plus simple est d’utiliser un transistor bipolaire NPN en mode linéaire.</w:t>
      </w:r>
    </w:p>
    <w:p w:rsidR="00E7396B" w:rsidRPr="00097F58" w:rsidRDefault="00E7396B" w:rsidP="00E7396B"/>
    <w:p w:rsidR="00E7396B" w:rsidRPr="00097F58" w:rsidRDefault="00E7396B" w:rsidP="00E7396B">
      <w:r w:rsidRPr="00097F58">
        <w:t>Évaluons d’abord la fréquence de variation du signal numérique en entrée.</w:t>
      </w:r>
    </w:p>
    <w:p w:rsidR="00E7396B" w:rsidRPr="00097F58" w:rsidRDefault="00E7396B" w:rsidP="00E7396B"/>
    <w:p w:rsidR="00E7396B" w:rsidRPr="00097F58" w:rsidRDefault="00E7396B" w:rsidP="00E7396B">
      <w:pPr>
        <w:jc w:val="center"/>
        <w:rPr>
          <w:position w:val="-62"/>
        </w:rPr>
      </w:pPr>
      <w:r w:rsidRPr="00097F58">
        <w:rPr>
          <w:position w:val="-10"/>
        </w:rPr>
        <w:object w:dxaOrig="4260" w:dyaOrig="320">
          <v:shape id="_x0000_i1031" type="#_x0000_t75" style="width:213pt;height:16.5pt" o:ole="">
            <v:imagedata r:id="rId45" o:title=""/>
          </v:shape>
          <o:OLEObject Type="Embed" ProgID="Equation.DSMT4" ShapeID="_x0000_i1031" DrawAspect="Content" ObjectID="_1342519717" r:id="rId46"/>
        </w:object>
      </w:r>
    </w:p>
    <w:p w:rsidR="00E7396B" w:rsidRPr="00097F58" w:rsidRDefault="00E7396B" w:rsidP="00E7396B">
      <w:pPr>
        <w:jc w:val="center"/>
      </w:pPr>
    </w:p>
    <w:p w:rsidR="00E7396B" w:rsidRPr="00097F58" w:rsidRDefault="00E7396B" w:rsidP="00E7396B">
      <w:r w:rsidRPr="00097F58">
        <w:t>Notre circuit devra donc être capable de répondre à une variation de plus de 1,3MHz. Supposons pour l’instant qu’on utilise le transistor BBT5088 pour des fins de calculs. Il faut donc calculer les valeurs des résistances à insérer autour de celui-ci.</w:t>
      </w:r>
    </w:p>
    <w:p w:rsidR="00E7396B" w:rsidRPr="00097F58" w:rsidRDefault="00E7396B" w:rsidP="00E7396B"/>
    <w:p w:rsidR="00E7396B" w:rsidRPr="00097F58" w:rsidRDefault="00E7396B" w:rsidP="00E7396B">
      <w:r w:rsidRPr="00097F58">
        <w:t>Pour qu’un transistor opère en régime linéaire, il doit pouvoir consommer, du collecteur, un courant supérieur ou égal au courant consommé par la base multiplié par son gain hfe. En supposant une tension d’alimentation de 3.3V au collecteur et une variation entre 0 et 3.3V comme signal d’entrée à la base, et en supposant que nous voulons un courant au collecteur de l’ordre de 10mA.</w:t>
      </w:r>
    </w:p>
    <w:p w:rsidR="00E7396B" w:rsidRPr="00097F58" w:rsidRDefault="00E7396B" w:rsidP="00E7396B"/>
    <w:p w:rsidR="00A80ED2" w:rsidRPr="00097F58" w:rsidRDefault="00E7396B" w:rsidP="00A80ED2">
      <w:pPr>
        <w:keepNext/>
        <w:jc w:val="center"/>
      </w:pPr>
      <w:r w:rsidRPr="00097F58">
        <w:rPr>
          <w:noProof/>
          <w:lang w:eastAsia="fr-CA"/>
        </w:rPr>
        <w:drawing>
          <wp:inline distT="0" distB="0" distL="0" distR="0">
            <wp:extent cx="1442319" cy="2706091"/>
            <wp:effectExtent l="19050" t="0" r="5481" b="0"/>
            <wp:docPr id="15" name="Imag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47" cstate="print"/>
                    <a:srcRect/>
                    <a:stretch>
                      <a:fillRect/>
                    </a:stretch>
                  </pic:blipFill>
                  <pic:spPr bwMode="auto">
                    <a:xfrm>
                      <a:off x="0" y="0"/>
                      <a:ext cx="1442751" cy="2706901"/>
                    </a:xfrm>
                    <a:prstGeom prst="rect">
                      <a:avLst/>
                    </a:prstGeom>
                    <a:noFill/>
                    <a:ln w="9525">
                      <a:noFill/>
                      <a:miter lim="800000"/>
                      <a:headEnd/>
                      <a:tailEnd/>
                    </a:ln>
                  </pic:spPr>
                </pic:pic>
              </a:graphicData>
            </a:graphic>
          </wp:inline>
        </w:drawing>
      </w:r>
    </w:p>
    <w:p w:rsidR="00E7396B" w:rsidRPr="00097F58" w:rsidRDefault="00A80ED2" w:rsidP="00A80ED2">
      <w:pPr>
        <w:pStyle w:val="Lgende"/>
        <w:jc w:val="center"/>
      </w:pPr>
      <w:bookmarkStart w:id="43" w:name="_Toc268772155"/>
      <w:r w:rsidRPr="00097F58">
        <w:t xml:space="preserve">Figure </w:t>
      </w:r>
      <w:fldSimple w:instr=" SEQ Figure \* ARABIC ">
        <w:r w:rsidR="00E17EA6">
          <w:rPr>
            <w:noProof/>
          </w:rPr>
          <w:t>7</w:t>
        </w:r>
      </w:fldSimple>
      <w:r w:rsidRPr="00097F58">
        <w:t xml:space="preserve"> – Circuit de conversion de tension à transistor</w:t>
      </w:r>
      <w:bookmarkEnd w:id="43"/>
    </w:p>
    <w:p w:rsidR="00E7396B" w:rsidRPr="00097F58" w:rsidRDefault="00E7396B" w:rsidP="00E7396B"/>
    <w:p w:rsidR="00E7396B" w:rsidRPr="00097F58" w:rsidRDefault="00E7396B" w:rsidP="00E7396B">
      <w:pPr>
        <w:jc w:val="center"/>
        <w:rPr>
          <w:position w:val="-62"/>
        </w:rPr>
      </w:pPr>
      <w:r w:rsidRPr="00097F58">
        <w:rPr>
          <w:position w:val="-26"/>
        </w:rPr>
        <w:object w:dxaOrig="1700" w:dyaOrig="639">
          <v:shape id="_x0000_i1032" type="#_x0000_t75" style="width:85.5pt;height:32.25pt" o:ole="">
            <v:imagedata r:id="rId48" o:title=""/>
          </v:shape>
          <o:OLEObject Type="Embed" ProgID="Equation.DSMT4" ShapeID="_x0000_i1032" DrawAspect="Content" ObjectID="_1342519718" r:id="rId49"/>
        </w:object>
      </w:r>
    </w:p>
    <w:p w:rsidR="00E7396B" w:rsidRPr="00097F58" w:rsidRDefault="00E7396B" w:rsidP="00E7396B">
      <w:r w:rsidRPr="00097F58">
        <w:t>Pour une tension d’entrée de 3.3V, on désire une tension de 0.7V aux bornes de RL. Le courant maximal en sortie sera de :</w:t>
      </w:r>
    </w:p>
    <w:p w:rsidR="00E7396B" w:rsidRPr="00097F58" w:rsidRDefault="00E7396B" w:rsidP="00E7396B">
      <w:pPr>
        <w:jc w:val="center"/>
      </w:pPr>
      <w:r w:rsidRPr="00097F58">
        <w:rPr>
          <w:position w:val="-30"/>
        </w:rPr>
        <w:object w:dxaOrig="1560" w:dyaOrig="720">
          <v:shape id="_x0000_i1033" type="#_x0000_t75" style="width:78pt;height:36pt" o:ole="">
            <v:imagedata r:id="rId50" o:title=""/>
          </v:shape>
          <o:OLEObject Type="Embed" ProgID="Equation.DSMT4" ShapeID="_x0000_i1033" DrawAspect="Content" ObjectID="_1342519719" r:id="rId51"/>
        </w:object>
      </w:r>
    </w:p>
    <w:p w:rsidR="00E7396B" w:rsidRPr="00097F58" w:rsidRDefault="00E7396B" w:rsidP="00E7396B"/>
    <w:p w:rsidR="00E7396B" w:rsidRPr="00097F58" w:rsidRDefault="00E7396B" w:rsidP="00E7396B">
      <w:r w:rsidRPr="00097F58">
        <w:t>Selon la fiche technique du transistor utilisé, nous avons une tension Vbe=0.8V. Toujours pour une tension d’entrée de 3.3V, nous aurions à la base une tension de 0.7V + 0.8V = 1.5V.</w:t>
      </w:r>
    </w:p>
    <w:p w:rsidR="00E7396B" w:rsidRPr="00097F58" w:rsidRDefault="00E7396B" w:rsidP="00E7396B"/>
    <w:p w:rsidR="00E7396B" w:rsidRPr="00097F58" w:rsidRDefault="00E7396B" w:rsidP="00E7396B">
      <w:r w:rsidRPr="00097F58">
        <w:t>Pour rester en mode d’opération linéaire, on veut la relation suivante :</w:t>
      </w:r>
    </w:p>
    <w:p w:rsidR="00E7396B" w:rsidRPr="00097F58" w:rsidRDefault="00E7396B" w:rsidP="00E7396B">
      <w:pPr>
        <w:jc w:val="center"/>
      </w:pPr>
      <w:r w:rsidRPr="00097F58">
        <w:rPr>
          <w:position w:val="-28"/>
        </w:rPr>
        <w:object w:dxaOrig="3480" w:dyaOrig="660">
          <v:shape id="_x0000_i1034" type="#_x0000_t75" style="width:174pt;height:33pt" o:ole="">
            <v:imagedata r:id="rId52" o:title=""/>
          </v:shape>
          <o:OLEObject Type="Embed" ProgID="Equation.DSMT4" ShapeID="_x0000_i1034" DrawAspect="Content" ObjectID="_1342519720" r:id="rId53"/>
        </w:object>
      </w:r>
    </w:p>
    <w:p w:rsidR="00E7396B" w:rsidRPr="00097F58" w:rsidRDefault="00E7396B" w:rsidP="00E7396B">
      <w:pPr>
        <w:jc w:val="center"/>
      </w:pPr>
      <w:r w:rsidRPr="00097F58">
        <w:rPr>
          <w:position w:val="-24"/>
        </w:rPr>
        <w:object w:dxaOrig="1880" w:dyaOrig="620">
          <v:shape id="_x0000_i1035" type="#_x0000_t75" style="width:93.75pt;height:30.75pt" o:ole="">
            <v:imagedata r:id="rId54" o:title=""/>
          </v:shape>
          <o:OLEObject Type="Embed" ProgID="Equation.DSMT4" ShapeID="_x0000_i1035" DrawAspect="Content" ObjectID="_1342519721" r:id="rId55"/>
        </w:object>
      </w:r>
    </w:p>
    <w:p w:rsidR="00E7396B" w:rsidRPr="00097F58" w:rsidRDefault="00E7396B" w:rsidP="00E7396B"/>
    <w:p w:rsidR="00E7396B" w:rsidRPr="00097F58" w:rsidRDefault="00E7396B" w:rsidP="00E7396B">
      <w:r w:rsidRPr="00097F58">
        <w:t>On doit donc avoir Rb plus grand que 63kΩ.</w:t>
      </w:r>
    </w:p>
    <w:p w:rsidR="00E7396B" w:rsidRPr="00097F58" w:rsidRDefault="00E7396B" w:rsidP="00E7396B"/>
    <w:p w:rsidR="00E7396B" w:rsidRPr="00097F58" w:rsidRDefault="00E7396B" w:rsidP="00E7396B">
      <w:r w:rsidRPr="00097F58">
        <w:t>Maintenant la valeur réelle de Rb afin d’obtenir une tension de 0.7V en sortie pour une entrée de 3.3V :</w:t>
      </w:r>
    </w:p>
    <w:p w:rsidR="00E7396B" w:rsidRPr="00097F58" w:rsidRDefault="00E7396B" w:rsidP="00E7396B">
      <w:pPr>
        <w:jc w:val="center"/>
        <w:rPr>
          <w:position w:val="-62"/>
        </w:rPr>
      </w:pPr>
      <w:r w:rsidRPr="00097F58">
        <w:rPr>
          <w:position w:val="-88"/>
        </w:rPr>
        <w:object w:dxaOrig="3940" w:dyaOrig="1600">
          <v:shape id="_x0000_i1036" type="#_x0000_t75" style="width:197.25pt;height:80.25pt" o:ole="">
            <v:imagedata r:id="rId56" o:title=""/>
          </v:shape>
          <o:OLEObject Type="Embed" ProgID="Equation.DSMT4" ShapeID="_x0000_i1036" DrawAspect="Content" ObjectID="_1342519722" r:id="rId57"/>
        </w:object>
      </w:r>
    </w:p>
    <w:p w:rsidR="00E7396B" w:rsidRPr="00097F58" w:rsidRDefault="00E7396B" w:rsidP="00E7396B">
      <w:pPr>
        <w:jc w:val="center"/>
      </w:pPr>
    </w:p>
    <w:p w:rsidR="00E7396B" w:rsidRPr="00097F58" w:rsidRDefault="00E7396B" w:rsidP="00E7396B">
      <w:r w:rsidRPr="00097F58">
        <w:t>La valeur calculée pourrait être atteinte à l’aide d’un potentiomètre. Pour les trois canaux de couleurs,  on obtient le circuit suivant :</w:t>
      </w:r>
    </w:p>
    <w:p w:rsidR="00E7396B" w:rsidRPr="00097F58" w:rsidRDefault="00E7396B" w:rsidP="00E7396B"/>
    <w:p w:rsidR="00A80ED2" w:rsidRPr="00097F58" w:rsidRDefault="00E7396B" w:rsidP="00A80ED2">
      <w:pPr>
        <w:keepNext/>
        <w:jc w:val="center"/>
      </w:pPr>
      <w:r w:rsidRPr="00097F58">
        <w:rPr>
          <w:noProof/>
          <w:lang w:eastAsia="fr-CA"/>
        </w:rPr>
        <w:lastRenderedPageBreak/>
        <w:drawing>
          <wp:inline distT="0" distB="0" distL="0" distR="0">
            <wp:extent cx="5715000" cy="3886836"/>
            <wp:effectExtent l="19050" t="0" r="0" b="0"/>
            <wp:docPr id="16"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8" cstate="print"/>
                    <a:srcRect/>
                    <a:stretch>
                      <a:fillRect/>
                    </a:stretch>
                  </pic:blipFill>
                  <pic:spPr bwMode="auto">
                    <a:xfrm>
                      <a:off x="0" y="0"/>
                      <a:ext cx="5715000" cy="3886836"/>
                    </a:xfrm>
                    <a:prstGeom prst="rect">
                      <a:avLst/>
                    </a:prstGeom>
                    <a:noFill/>
                    <a:ln w="9525">
                      <a:noFill/>
                      <a:miter lim="800000"/>
                      <a:headEnd/>
                      <a:tailEnd/>
                    </a:ln>
                  </pic:spPr>
                </pic:pic>
              </a:graphicData>
            </a:graphic>
          </wp:inline>
        </w:drawing>
      </w:r>
    </w:p>
    <w:p w:rsidR="00E7396B" w:rsidRPr="00097F58" w:rsidRDefault="00A80ED2" w:rsidP="00A80ED2">
      <w:pPr>
        <w:pStyle w:val="Lgende"/>
        <w:jc w:val="center"/>
      </w:pPr>
      <w:bookmarkStart w:id="44" w:name="_Toc268772156"/>
      <w:r w:rsidRPr="00097F58">
        <w:t xml:space="preserve">Figure </w:t>
      </w:r>
      <w:fldSimple w:instr=" SEQ Figure \* ARABIC ">
        <w:r w:rsidR="00E17EA6">
          <w:rPr>
            <w:noProof/>
          </w:rPr>
          <w:t>8</w:t>
        </w:r>
      </w:fldSimple>
      <w:r w:rsidRPr="00097F58">
        <w:t xml:space="preserve"> </w:t>
      </w:r>
      <w:r w:rsidR="00B55F52" w:rsidRPr="00097F58">
        <w:t>–</w:t>
      </w:r>
      <w:r w:rsidRPr="00097F58">
        <w:t xml:space="preserve"> </w:t>
      </w:r>
      <w:r w:rsidR="00B55F52" w:rsidRPr="00097F58">
        <w:t>Circuit de conversion 24 bits/3 couleurs</w:t>
      </w:r>
      <w:bookmarkEnd w:id="44"/>
    </w:p>
    <w:p w:rsidR="00E7396B" w:rsidRPr="00097F58" w:rsidRDefault="00E7396B" w:rsidP="00E7396B"/>
    <w:p w:rsidR="00E7396B" w:rsidRPr="00097F58" w:rsidRDefault="00E7396B" w:rsidP="00E7396B">
      <w:pPr>
        <w:pStyle w:val="Titre3"/>
        <w:tabs>
          <w:tab w:val="num" w:pos="992"/>
        </w:tabs>
        <w:ind w:left="994" w:hanging="994"/>
      </w:pPr>
      <w:bookmarkStart w:id="45" w:name="_Toc268772096"/>
      <w:r w:rsidRPr="00097F58">
        <w:t>Essais pratiques</w:t>
      </w:r>
      <w:bookmarkEnd w:id="45"/>
    </w:p>
    <w:p w:rsidR="00E7396B" w:rsidRPr="00097F58" w:rsidRDefault="00E7396B" w:rsidP="00E7396B">
      <w:r w:rsidRPr="00097F58">
        <w:t xml:space="preserve">Afin de valider la théorie du fonctionnement du système présenté dans la section précédente et du même coup de tester les connaissances théoriques sur le contrôle d’un port VGA, un circuit R2R a été fait sur une plaquette d’essais. Afin de générer les signaux de synchronisation et de couleur, nous avons utilisé un circuit de développement STK500 sur lequel nous avons programmé un ATMEGA32 utilisant un cristal de 16MHz. Le programme utilisé est basé sur un programme provenant du site :  </w:t>
      </w:r>
    </w:p>
    <w:p w:rsidR="00E7396B" w:rsidRPr="00097F58" w:rsidRDefault="001D3FD6" w:rsidP="00E7396B">
      <w:hyperlink r:id="rId59" w:history="1">
        <w:r w:rsidR="00E7396B" w:rsidRPr="00097F58">
          <w:rPr>
            <w:rStyle w:val="Lienhypertexte"/>
          </w:rPr>
          <w:t>http://www.circuitdb.com/show.php?cid=69</w:t>
        </w:r>
      </w:hyperlink>
    </w:p>
    <w:p w:rsidR="00E7396B" w:rsidRPr="00097F58" w:rsidRDefault="00E7396B" w:rsidP="00E7396B"/>
    <w:p w:rsidR="00E7396B" w:rsidRPr="00097F58" w:rsidRDefault="00E7396B" w:rsidP="00E7396B">
      <w:r w:rsidRPr="00097F58">
        <w:t xml:space="preserve">Des modifications ont été apportées afin de modifier le programme de référence. Le but ici étant de tester rapidement les fonctionnalités d’un circuit R2R en générant un signal VGA. </w:t>
      </w:r>
      <w:r w:rsidRPr="00097F58">
        <w:lastRenderedPageBreak/>
        <w:t>Premièrement, une seule interruption est utilisée pour contrôler la mise à haut ou la mise à bas des signaux de synchronisation verticale et horizontale. De plus dans cette interruption, le programme gère l’activation et la désactivation du signal vidéo. Étant donné la fréquence peu élevée de 16MHz pour générer des signaux vidéo, les canaux de couleurs sont laissés à la même valeur constante de 255 chaque. Ce qui veut dire que le programme affiche un écran blanc. De plus afin d’arriver à des résultats intéressants, il a fallu insérer des commandes du type « NOP » dans l’interruption afin que cette dernière génère les signaux haut et bas à des valeurs les plus près possibles des valeurs données dans le standard VGA (voir section 3.2). Pour arriver à générer un signal intéressant, il était d’abord utile de convertir les temps clés en nombre de coups d’horloge à 16MHz, soit diviser chaque temps par 62.5ns. On gère aussi la synchronisation verticale en nombre de ligne. Pour résumer, la synchronisation verticale doit devenir basse durant un temps égal à un balayage de deux lignes afin que le signal soit reconnu.</w:t>
      </w:r>
    </w:p>
    <w:p w:rsidR="00E7396B" w:rsidRPr="00097F58" w:rsidRDefault="00E7396B" w:rsidP="00E7396B"/>
    <w:p w:rsidR="00E7396B" w:rsidRPr="00097F58" w:rsidRDefault="00E7396B" w:rsidP="00E7396B">
      <w:r w:rsidRPr="00097F58">
        <w:t>Voici un tableau récapitulatif des données utilisées pour la programmation</w:t>
      </w:r>
    </w:p>
    <w:p w:rsidR="00B55F52" w:rsidRPr="00097F58" w:rsidRDefault="00B55F52" w:rsidP="00B55F52">
      <w:pPr>
        <w:pStyle w:val="Lgende"/>
        <w:keepNext/>
        <w:jc w:val="center"/>
      </w:pPr>
      <w:bookmarkStart w:id="46" w:name="_Toc268772143"/>
      <w:r w:rsidRPr="00097F58">
        <w:t xml:space="preserve">Tableau </w:t>
      </w:r>
      <w:fldSimple w:instr=" SEQ Tableau \* ARABIC ">
        <w:r w:rsidR="00530B21">
          <w:rPr>
            <w:noProof/>
          </w:rPr>
          <w:t>9</w:t>
        </w:r>
      </w:fldSimple>
      <w:r w:rsidRPr="00097F58">
        <w:t xml:space="preserve"> – Tableau des données utilisées pour la programmation</w:t>
      </w:r>
      <w:bookmarkEnd w:id="46"/>
    </w:p>
    <w:tbl>
      <w:tblPr>
        <w:tblW w:w="6680" w:type="dxa"/>
        <w:jc w:val="center"/>
        <w:tblInd w:w="55" w:type="dxa"/>
        <w:tblCellMar>
          <w:left w:w="70" w:type="dxa"/>
          <w:right w:w="70" w:type="dxa"/>
        </w:tblCellMar>
        <w:tblLook w:val="04A0"/>
      </w:tblPr>
      <w:tblGrid>
        <w:gridCol w:w="1200"/>
        <w:gridCol w:w="1880"/>
        <w:gridCol w:w="1200"/>
        <w:gridCol w:w="1230"/>
        <w:gridCol w:w="1170"/>
      </w:tblGrid>
      <w:tr w:rsidR="00E7396B" w:rsidRPr="00097F58" w:rsidTr="00A80ED2">
        <w:trPr>
          <w:trHeight w:val="300"/>
          <w:jc w:val="center"/>
        </w:trPr>
        <w:tc>
          <w:tcPr>
            <w:tcW w:w="1200" w:type="dxa"/>
            <w:tcBorders>
              <w:top w:val="nil"/>
              <w:left w:val="nil"/>
              <w:bottom w:val="nil"/>
              <w:right w:val="nil"/>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p>
        </w:tc>
        <w:tc>
          <w:tcPr>
            <w:tcW w:w="1880" w:type="dxa"/>
            <w:tcBorders>
              <w:top w:val="nil"/>
              <w:left w:val="nil"/>
              <w:bottom w:val="nil"/>
              <w:right w:val="nil"/>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p>
        </w:tc>
        <w:tc>
          <w:tcPr>
            <w:tcW w:w="1200" w:type="dxa"/>
            <w:tcBorders>
              <w:top w:val="nil"/>
              <w:left w:val="nil"/>
              <w:bottom w:val="nil"/>
              <w:right w:val="nil"/>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p>
        </w:tc>
        <w:tc>
          <w:tcPr>
            <w:tcW w:w="2400"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center"/>
              <w:rPr>
                <w:rFonts w:ascii="Calibri" w:hAnsi="Calibri"/>
                <w:color w:val="000000"/>
                <w:sz w:val="22"/>
                <w:szCs w:val="22"/>
                <w:lang w:eastAsia="fr-CA"/>
              </w:rPr>
            </w:pPr>
            <w:r w:rsidRPr="00097F58">
              <w:rPr>
                <w:rFonts w:ascii="Calibri" w:hAnsi="Calibri"/>
                <w:color w:val="000000"/>
                <w:sz w:val="22"/>
                <w:szCs w:val="22"/>
                <w:lang w:eastAsia="fr-CA"/>
              </w:rPr>
              <w:t>@ 16MHz</w:t>
            </w:r>
          </w:p>
        </w:tc>
      </w:tr>
      <w:tr w:rsidR="00E7396B" w:rsidRPr="00097F58" w:rsidTr="00A80ED2">
        <w:trPr>
          <w:trHeight w:val="300"/>
          <w:jc w:val="center"/>
        </w:trPr>
        <w:tc>
          <w:tcPr>
            <w:tcW w:w="12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w:t>
            </w:r>
          </w:p>
        </w:tc>
        <w:tc>
          <w:tcPr>
            <w:tcW w:w="1880" w:type="dxa"/>
            <w:tcBorders>
              <w:top w:val="single" w:sz="4" w:space="0" w:color="auto"/>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b/>
                <w:bCs/>
                <w:color w:val="000000"/>
                <w:sz w:val="22"/>
                <w:szCs w:val="22"/>
                <w:lang w:eastAsia="fr-CA"/>
              </w:rPr>
            </w:pPr>
            <w:r w:rsidRPr="00097F58">
              <w:rPr>
                <w:rFonts w:ascii="Calibri" w:hAnsi="Calibri"/>
                <w:b/>
                <w:bCs/>
                <w:color w:val="000000"/>
                <w:sz w:val="22"/>
                <w:szCs w:val="22"/>
                <w:lang w:eastAsia="fr-CA"/>
              </w:rPr>
              <w:t>Nom commun</w:t>
            </w:r>
          </w:p>
        </w:tc>
        <w:tc>
          <w:tcPr>
            <w:tcW w:w="1200" w:type="dxa"/>
            <w:tcBorders>
              <w:top w:val="single" w:sz="4" w:space="0" w:color="auto"/>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b/>
                <w:bCs/>
                <w:color w:val="000000"/>
                <w:sz w:val="22"/>
                <w:szCs w:val="22"/>
                <w:lang w:eastAsia="fr-CA"/>
              </w:rPr>
            </w:pPr>
            <w:r w:rsidRPr="00097F58">
              <w:rPr>
                <w:rFonts w:ascii="Calibri" w:hAnsi="Calibri"/>
                <w:b/>
                <w:bCs/>
                <w:color w:val="000000"/>
                <w:sz w:val="22"/>
                <w:szCs w:val="22"/>
                <w:lang w:eastAsia="fr-CA"/>
              </w:rPr>
              <w:t>Durée</w:t>
            </w:r>
          </w:p>
        </w:tc>
        <w:tc>
          <w:tcPr>
            <w:tcW w:w="123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b/>
                <w:bCs/>
                <w:color w:val="000000"/>
                <w:sz w:val="22"/>
                <w:szCs w:val="22"/>
                <w:lang w:eastAsia="fr-CA"/>
              </w:rPr>
            </w:pPr>
            <w:r w:rsidRPr="00097F58">
              <w:rPr>
                <w:rFonts w:ascii="Calibri" w:hAnsi="Calibri"/>
                <w:b/>
                <w:bCs/>
                <w:color w:val="000000"/>
                <w:sz w:val="22"/>
                <w:szCs w:val="22"/>
                <w:lang w:eastAsia="fr-CA"/>
              </w:rPr>
              <w:t>Coup Horl.</w:t>
            </w:r>
          </w:p>
        </w:tc>
        <w:tc>
          <w:tcPr>
            <w:tcW w:w="117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b/>
                <w:bCs/>
                <w:color w:val="000000"/>
                <w:sz w:val="22"/>
                <w:szCs w:val="22"/>
                <w:lang w:eastAsia="fr-CA"/>
              </w:rPr>
            </w:pPr>
            <w:r w:rsidRPr="00097F58">
              <w:rPr>
                <w:rFonts w:ascii="Calibri" w:hAnsi="Calibri"/>
                <w:b/>
                <w:bCs/>
                <w:color w:val="000000"/>
                <w:sz w:val="22"/>
                <w:szCs w:val="22"/>
                <w:lang w:eastAsia="fr-CA"/>
              </w:rPr>
              <w:t>Nbr lignes</w:t>
            </w:r>
          </w:p>
        </w:tc>
      </w:tr>
      <w:tr w:rsidR="00E7396B" w:rsidRPr="00097F58"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t1</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Active video time</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25.17us</w:t>
            </w:r>
          </w:p>
        </w:tc>
        <w:tc>
          <w:tcPr>
            <w:tcW w:w="123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402.72</w:t>
            </w:r>
          </w:p>
        </w:tc>
        <w:tc>
          <w:tcPr>
            <w:tcW w:w="117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w:t>
            </w:r>
          </w:p>
        </w:tc>
      </w:tr>
      <w:tr w:rsidR="00E7396B" w:rsidRPr="00097F58"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t2</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Front porch</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0.94us</w:t>
            </w:r>
          </w:p>
        </w:tc>
        <w:tc>
          <w:tcPr>
            <w:tcW w:w="123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15.04</w:t>
            </w:r>
          </w:p>
        </w:tc>
        <w:tc>
          <w:tcPr>
            <w:tcW w:w="117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w:t>
            </w:r>
          </w:p>
        </w:tc>
      </w:tr>
      <w:tr w:rsidR="00E7396B" w:rsidRPr="00097F58"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t3</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Back porch</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1.89us</w:t>
            </w:r>
          </w:p>
        </w:tc>
        <w:tc>
          <w:tcPr>
            <w:tcW w:w="123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30.24</w:t>
            </w:r>
          </w:p>
        </w:tc>
        <w:tc>
          <w:tcPr>
            <w:tcW w:w="117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w:t>
            </w:r>
          </w:p>
        </w:tc>
      </w:tr>
      <w:tr w:rsidR="00E7396B" w:rsidRPr="00097F58"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t4</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Scanline time</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28.00us</w:t>
            </w:r>
          </w:p>
        </w:tc>
        <w:tc>
          <w:tcPr>
            <w:tcW w:w="123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448.0</w:t>
            </w:r>
          </w:p>
        </w:tc>
        <w:tc>
          <w:tcPr>
            <w:tcW w:w="117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w:t>
            </w:r>
          </w:p>
        </w:tc>
      </w:tr>
      <w:tr w:rsidR="00E7396B" w:rsidRPr="00097F58"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t5</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Hor. Sync pulse</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3.77us</w:t>
            </w:r>
          </w:p>
        </w:tc>
        <w:tc>
          <w:tcPr>
            <w:tcW w:w="123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60.32</w:t>
            </w:r>
          </w:p>
        </w:tc>
        <w:tc>
          <w:tcPr>
            <w:tcW w:w="117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w:t>
            </w:r>
          </w:p>
        </w:tc>
      </w:tr>
      <w:tr w:rsidR="00E7396B" w:rsidRPr="00097F58"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w:t>
            </w:r>
          </w:p>
        </w:tc>
        <w:tc>
          <w:tcPr>
            <w:tcW w:w="123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w:t>
            </w:r>
          </w:p>
        </w:tc>
        <w:tc>
          <w:tcPr>
            <w:tcW w:w="117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w:t>
            </w:r>
          </w:p>
        </w:tc>
      </w:tr>
      <w:tr w:rsidR="00E7396B" w:rsidRPr="00097F58"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t6</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Total frame time</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16.62ms</w:t>
            </w:r>
          </w:p>
        </w:tc>
        <w:tc>
          <w:tcPr>
            <w:tcW w:w="123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w:t>
            </w:r>
          </w:p>
        </w:tc>
        <w:tc>
          <w:tcPr>
            <w:tcW w:w="117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525.0</w:t>
            </w:r>
          </w:p>
        </w:tc>
      </w:tr>
      <w:tr w:rsidR="00E7396B" w:rsidRPr="00097F58"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t7</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Vert. Sync pulse</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0.06ms</w:t>
            </w:r>
          </w:p>
        </w:tc>
        <w:tc>
          <w:tcPr>
            <w:tcW w:w="123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w:t>
            </w:r>
          </w:p>
        </w:tc>
        <w:tc>
          <w:tcPr>
            <w:tcW w:w="117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2.0</w:t>
            </w:r>
          </w:p>
        </w:tc>
      </w:tr>
      <w:tr w:rsidR="00E7396B" w:rsidRPr="00097F58"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t8</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Front porch</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0.35ms</w:t>
            </w:r>
          </w:p>
        </w:tc>
        <w:tc>
          <w:tcPr>
            <w:tcW w:w="123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w:t>
            </w:r>
          </w:p>
        </w:tc>
        <w:tc>
          <w:tcPr>
            <w:tcW w:w="117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13.9</w:t>
            </w:r>
          </w:p>
        </w:tc>
      </w:tr>
      <w:tr w:rsidR="00E7396B" w:rsidRPr="00097F58"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t9</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Back porch</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1.02ms</w:t>
            </w:r>
          </w:p>
        </w:tc>
        <w:tc>
          <w:tcPr>
            <w:tcW w:w="123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w:t>
            </w:r>
          </w:p>
        </w:tc>
        <w:tc>
          <w:tcPr>
            <w:tcW w:w="117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40.52</w:t>
            </w:r>
          </w:p>
        </w:tc>
      </w:tr>
    </w:tbl>
    <w:p w:rsidR="00E7396B" w:rsidRPr="00097F58" w:rsidRDefault="00E7396B" w:rsidP="00E7396B">
      <w:pPr>
        <w:jc w:val="center"/>
      </w:pPr>
    </w:p>
    <w:p w:rsidR="00E7396B" w:rsidRPr="00097F58" w:rsidRDefault="00E7396B" w:rsidP="00E7396B">
      <w:r w:rsidRPr="00097F58">
        <w:t xml:space="preserve">On n’utilise donc qu’une seule interruption, car le seul temps possible dans lequel le microcontrôleur peut rester en dehors de l’interruption et avoir le temps de recharger sa pile d’instruction, et d’exécuter au moins une instruction, est le temps t1 de 402 coups d’horloge. </w:t>
      </w:r>
      <w:r w:rsidRPr="00097F58">
        <w:lastRenderedPageBreak/>
        <w:t xml:space="preserve">Dans le cas de t5, pour 60 coups d’horloge, un test a été fait, </w:t>
      </w:r>
      <w:r w:rsidR="00B27DFE">
        <w:t xml:space="preserve">mais sans succès. Cela crée un </w:t>
      </w:r>
      <w:r w:rsidRPr="00097F58">
        <w:t>comportement</w:t>
      </w:r>
      <w:r w:rsidR="00B27DFE">
        <w:t xml:space="preserve"> trop</w:t>
      </w:r>
      <w:r w:rsidRPr="00097F58">
        <w:t xml:space="preserve"> </w:t>
      </w:r>
      <w:r w:rsidR="00B27DFE">
        <w:t xml:space="preserve">imprévisible </w:t>
      </w:r>
      <w:r w:rsidRPr="00097F58">
        <w:t>du programme, vis-à-vis des interruptions, ce qui engendre des décalages successifs de l’image.</w:t>
      </w:r>
    </w:p>
    <w:p w:rsidR="00E7396B" w:rsidRPr="00097F58" w:rsidRDefault="00E7396B" w:rsidP="00E7396B"/>
    <w:p w:rsidR="00E7396B" w:rsidRPr="00097F58" w:rsidRDefault="00E7396B" w:rsidP="00E7396B"/>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include &lt;stdlib.h&gt;</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include &lt;stdio.h&gt;</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include &lt;avr/io.h&gt;</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include &lt;avr/interrupt.h&gt;</w:t>
      </w:r>
    </w:p>
    <w:p w:rsidR="00E7396B" w:rsidRPr="002A7BB3"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2A7BB3">
        <w:rPr>
          <w:rStyle w:val="CodeHTML"/>
          <w:color w:val="000000"/>
          <w:lang w:val="en-US"/>
        </w:rPr>
        <w:t>#include &lt;avr/sleep.h&gt;</w:t>
      </w:r>
    </w:p>
    <w:p w:rsidR="00E7396B" w:rsidRPr="002A7BB3"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void enable_all_channels(void);</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void init_timer0(void);</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volatile unsigned char video_enable_flg;//flag for enable render</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volatile unsigned int linecount;// current line for render</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SIGNAL(SIG_OVERFLOW0)</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PORTC = 0;</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PORTB = 0;</w:t>
      </w:r>
    </w:p>
    <w:p w:rsidR="00E7396B" w:rsidRPr="00097F5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rPr>
      </w:pPr>
      <w:r w:rsidRPr="00C851F8">
        <w:rPr>
          <w:rStyle w:val="CodeHTML"/>
          <w:color w:val="000000"/>
          <w:lang w:val="en-US"/>
        </w:rPr>
        <w:tab/>
      </w:r>
      <w:r w:rsidRPr="00097F58">
        <w:rPr>
          <w:rStyle w:val="CodeHTML"/>
          <w:color w:val="000000"/>
        </w:rPr>
        <w:t>PORTD = 0;</w:t>
      </w:r>
    </w:p>
    <w:p w:rsidR="00E7396B" w:rsidRPr="00097F5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rPr>
      </w:pPr>
      <w:r w:rsidRPr="00097F58">
        <w:rPr>
          <w:rStyle w:val="CodeHTML"/>
          <w:color w:val="000000"/>
        </w:rPr>
        <w:tab/>
      </w:r>
    </w:p>
    <w:p w:rsidR="00E7396B" w:rsidRPr="00097F5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rPr>
      </w:pPr>
      <w:r w:rsidRPr="00097F58">
        <w:rPr>
          <w:rStyle w:val="CodeHTML"/>
          <w:color w:val="000000"/>
        </w:rPr>
        <w:tab/>
        <w:t>//15 coups de clk = traitement ci-dessous</w:t>
      </w:r>
    </w:p>
    <w:p w:rsidR="00E7396B" w:rsidRPr="00097F5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rPr>
      </w:pP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097F58">
        <w:rPr>
          <w:rStyle w:val="CodeHTML"/>
          <w:color w:val="000000"/>
        </w:rPr>
        <w:tab/>
      </w:r>
      <w:r w:rsidRPr="00C851F8">
        <w:rPr>
          <w:rStyle w:val="CodeHTML"/>
          <w:color w:val="000000"/>
          <w:lang w:val="en-US"/>
        </w:rPr>
        <w:t>TCNT0 = 0xC3; //reload counter value @ 205</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Count number of lines</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if (++linecount == 525)</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r>
      <w:r w:rsidRPr="00C851F8">
        <w:rPr>
          <w:rStyle w:val="CodeHTML"/>
          <w:color w:val="000000"/>
          <w:lang w:val="en-US"/>
        </w:rPr>
        <w:tab/>
        <w:t>linecount = 0;</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 xml:space="preserve">//Make Vsync length 2 VGA lines </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if ((linecount == 10 )||(linecount == 11 ))</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r>
      <w:r w:rsidRPr="00C851F8">
        <w:rPr>
          <w:rStyle w:val="CodeHTML"/>
          <w:color w:val="000000"/>
          <w:lang w:val="en-US"/>
        </w:rPr>
        <w:tab/>
        <w:t>//VSYNC &amp; HSYNC</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r>
      <w:r w:rsidRPr="00C851F8">
        <w:rPr>
          <w:rStyle w:val="CodeHTML"/>
          <w:color w:val="000000"/>
          <w:lang w:val="en-US"/>
        </w:rPr>
        <w:tab/>
        <w:t>PORTA=0x00;</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else</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r>
      <w:r w:rsidRPr="00C851F8">
        <w:rPr>
          <w:rStyle w:val="CodeHTML"/>
          <w:color w:val="000000"/>
          <w:lang w:val="en-US"/>
        </w:rPr>
        <w:tab/>
        <w:t>//HSYNC only</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r>
      <w:r w:rsidRPr="00C851F8">
        <w:rPr>
          <w:rStyle w:val="CodeHTML"/>
          <w:color w:val="000000"/>
          <w:lang w:val="en-US"/>
        </w:rPr>
        <w:tab/>
        <w:t xml:space="preserve"> PORTA=0x40;</w:t>
      </w:r>
    </w:p>
    <w:p w:rsidR="00E7396B" w:rsidRPr="00097F5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rPr>
      </w:pPr>
      <w:r w:rsidRPr="00C851F8">
        <w:rPr>
          <w:rStyle w:val="CodeHTML"/>
          <w:color w:val="000000"/>
          <w:lang w:val="en-US"/>
        </w:rPr>
        <w:tab/>
      </w:r>
      <w:r w:rsidRPr="00097F58">
        <w:rPr>
          <w:rStyle w:val="CodeHTML"/>
          <w:color w:val="000000"/>
        </w:rPr>
        <w:t>}</w:t>
      </w:r>
    </w:p>
    <w:p w:rsidR="00E7396B" w:rsidRPr="00097F5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rPr>
      </w:pPr>
    </w:p>
    <w:p w:rsidR="00E7396B" w:rsidRPr="00097F5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rPr>
      </w:pPr>
      <w:r w:rsidRPr="00097F58">
        <w:rPr>
          <w:rStyle w:val="CodeHTML"/>
          <w:color w:val="000000"/>
        </w:rPr>
        <w:tab/>
        <w:t>//60 coups de clk</w:t>
      </w:r>
    </w:p>
    <w:p w:rsidR="00E7396B" w:rsidRPr="00097F5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rPr>
      </w:pPr>
      <w:r w:rsidRPr="00097F58">
        <w:rPr>
          <w:rStyle w:val="CodeHTML"/>
          <w:color w:val="000000"/>
        </w:rPr>
        <w:lastRenderedPageBreak/>
        <w:tab/>
        <w:t>asm volatile ("NOP");</w:t>
      </w:r>
    </w:p>
    <w:p w:rsidR="00E7396B" w:rsidRPr="00097F5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rPr>
      </w:pPr>
      <w:r w:rsidRPr="00097F58">
        <w:rPr>
          <w:rStyle w:val="CodeHTML"/>
          <w:color w:val="000000"/>
        </w:rPr>
        <w:tab/>
        <w:t>…60 fois, raccourcis pour usage du rapport</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097F58">
        <w:rPr>
          <w:rStyle w:val="CodeHTML"/>
          <w:color w:val="000000"/>
        </w:rPr>
        <w:tab/>
      </w:r>
      <w:r w:rsidRPr="00C851F8">
        <w:rPr>
          <w:rStyle w:val="CodeHTML"/>
          <w:color w:val="000000"/>
          <w:lang w:val="en-US"/>
        </w:rPr>
        <w:t>asm volatile ("NOP");</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PORTA |= 0x01;</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video_enable_flg = 0xFF;</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if (linecount &lt; 45)</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r>
      <w:r w:rsidRPr="00C851F8">
        <w:rPr>
          <w:rStyle w:val="CodeHTML"/>
          <w:color w:val="000000"/>
          <w:lang w:val="en-US"/>
        </w:rPr>
        <w:tab/>
        <w:t>video_enable_flg = 0x00;</w:t>
      </w:r>
    </w:p>
    <w:p w:rsidR="00E7396B" w:rsidRPr="00097F5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rPr>
      </w:pPr>
      <w:r w:rsidRPr="00C851F8">
        <w:rPr>
          <w:rStyle w:val="CodeHTML"/>
          <w:color w:val="000000"/>
          <w:lang w:val="en-US"/>
        </w:rPr>
        <w:tab/>
      </w:r>
      <w:r w:rsidRPr="00C851F8">
        <w:rPr>
          <w:rStyle w:val="CodeHTML"/>
          <w:color w:val="000000"/>
          <w:lang w:val="en-US"/>
        </w:rPr>
        <w:tab/>
      </w:r>
      <w:r w:rsidRPr="00097F58">
        <w:rPr>
          <w:rStyle w:val="CodeHTML"/>
          <w:color w:val="000000"/>
        </w:rPr>
        <w:t>PORTA &amp;= ~(1&lt;&lt;0);</w:t>
      </w:r>
    </w:p>
    <w:p w:rsidR="00E7396B" w:rsidRPr="00097F5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rPr>
      </w:pPr>
      <w:r w:rsidRPr="00097F58">
        <w:rPr>
          <w:rStyle w:val="CodeHTML"/>
          <w:color w:val="000000"/>
        </w:rPr>
        <w:tab/>
        <w:t>}</w:t>
      </w:r>
    </w:p>
    <w:p w:rsidR="00E7396B" w:rsidRPr="00097F5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rPr>
      </w:pPr>
      <w:r w:rsidRPr="00097F58">
        <w:rPr>
          <w:rStyle w:val="CodeHTML"/>
          <w:color w:val="000000"/>
        </w:rPr>
        <w:tab/>
      </w:r>
    </w:p>
    <w:p w:rsidR="00E7396B" w:rsidRPr="00097F5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rPr>
      </w:pPr>
      <w:r w:rsidRPr="00097F58">
        <w:rPr>
          <w:rStyle w:val="CodeHTML"/>
          <w:color w:val="000000"/>
        </w:rPr>
        <w:tab/>
        <w:t>PORTA |= 0x80;</w:t>
      </w:r>
    </w:p>
    <w:p w:rsidR="00E7396B" w:rsidRPr="00097F5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rPr>
      </w:pPr>
    </w:p>
    <w:p w:rsidR="00E7396B" w:rsidRPr="00097F5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rPr>
      </w:pPr>
      <w:r w:rsidRPr="00097F58">
        <w:rPr>
          <w:rStyle w:val="CodeHTML"/>
          <w:color w:val="000000"/>
        </w:rPr>
        <w:tab/>
        <w:t>//30 coups de clk = retour de l’interruption</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int main(void)</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w:t>
      </w:r>
      <w:r w:rsidRPr="00C851F8">
        <w:rPr>
          <w:rStyle w:val="CodeHTML"/>
          <w:color w:val="000000"/>
          <w:lang w:val="en-US"/>
        </w:rPr>
        <w:tab/>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Display totally white screen</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char RChan = 0xFF;</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char GChan = 0xFF;</w:t>
      </w:r>
    </w:p>
    <w:p w:rsidR="00E7396B" w:rsidRPr="002A7BB3"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r>
      <w:r w:rsidRPr="002A7BB3">
        <w:rPr>
          <w:rStyle w:val="CodeHTML"/>
          <w:color w:val="000000"/>
          <w:lang w:val="en-US"/>
        </w:rPr>
        <w:t>char BChan = 0xFF;</w:t>
      </w:r>
    </w:p>
    <w:p w:rsidR="00E7396B" w:rsidRPr="002A7BB3"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p>
    <w:p w:rsidR="00E7396B" w:rsidRPr="002A7BB3"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2A7BB3">
        <w:rPr>
          <w:rStyle w:val="CodeHTML"/>
          <w:color w:val="000000"/>
          <w:lang w:val="en-US"/>
        </w:rPr>
        <w:tab/>
        <w:t>DDRA = 0xFF;</w:t>
      </w:r>
    </w:p>
    <w:p w:rsidR="00E7396B" w:rsidRPr="002A7BB3"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2A7BB3">
        <w:rPr>
          <w:rStyle w:val="CodeHTML"/>
          <w:color w:val="000000"/>
          <w:lang w:val="en-US"/>
        </w:rPr>
        <w:tab/>
      </w:r>
      <w:r w:rsidRPr="00C851F8">
        <w:rPr>
          <w:rStyle w:val="CodeHTML"/>
          <w:color w:val="000000"/>
          <w:lang w:val="en-US"/>
        </w:rPr>
        <w:t>enable_all_channels();</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init_timer0();</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sei();</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while(1)</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r>
      <w:r w:rsidRPr="00C851F8">
        <w:rPr>
          <w:rStyle w:val="CodeHTML"/>
          <w:color w:val="000000"/>
          <w:lang w:val="en-US"/>
        </w:rPr>
        <w:tab/>
        <w:t>PORTB = GChan &amp; video_enable_flg;</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r>
      <w:r w:rsidRPr="00C851F8">
        <w:rPr>
          <w:rStyle w:val="CodeHTML"/>
          <w:color w:val="000000"/>
          <w:lang w:val="en-US"/>
        </w:rPr>
        <w:tab/>
        <w:t>PORTD = BChan &amp; video_enable_flg;</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r>
      <w:r w:rsidRPr="00C851F8">
        <w:rPr>
          <w:rStyle w:val="CodeHTML"/>
          <w:color w:val="000000"/>
          <w:lang w:val="en-US"/>
        </w:rPr>
        <w:tab/>
        <w:t>PORTC = RChan &amp; video_enable_flg;</w:t>
      </w:r>
    </w:p>
    <w:p w:rsidR="00E7396B" w:rsidRPr="002A7BB3"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r>
      <w:r w:rsidRPr="002A7BB3">
        <w:rPr>
          <w:rStyle w:val="CodeHTML"/>
          <w:color w:val="000000"/>
          <w:lang w:val="en-US"/>
        </w:rPr>
        <w:t>}</w:t>
      </w:r>
    </w:p>
    <w:p w:rsidR="00E7396B" w:rsidRPr="002A7BB3"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p>
    <w:p w:rsidR="00E7396B" w:rsidRPr="002A7BB3"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2A7BB3">
        <w:rPr>
          <w:rStyle w:val="CodeHTML"/>
          <w:color w:val="000000"/>
          <w:lang w:val="en-US"/>
        </w:rPr>
        <w:tab/>
        <w:t>return 0;</w:t>
      </w:r>
    </w:p>
    <w:p w:rsidR="00E7396B" w:rsidRPr="002A7BB3"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2A7BB3">
        <w:rPr>
          <w:rStyle w:val="CodeHTML"/>
          <w:color w:val="000000"/>
          <w:lang w:val="en-US"/>
        </w:rPr>
        <w:t>}</w:t>
      </w:r>
    </w:p>
    <w:p w:rsidR="00E7396B" w:rsidRPr="002A7BB3"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p>
    <w:p w:rsidR="00E7396B" w:rsidRPr="002A7BB3"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2A7BB3">
        <w:rPr>
          <w:rStyle w:val="CodeHTML"/>
          <w:color w:val="000000"/>
          <w:lang w:val="en-US"/>
        </w:rPr>
        <w:t>/*========================ENABLE_ALL_CHANNELS===========================*/</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void enable_all_channels(void)</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DDRC = 0xFF; //red channel</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DDRB = 0xFF; //green channel</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DDRD = 0xFF; //blue channel</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lastRenderedPageBreak/>
        <w:t>void init_timer0(void)</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 Initialize device here.</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 Initialize Sync for VGA</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TCCR0 = 0x00; //stop</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TCNT0 = 0xC7; //set count, One VGA line 31.77us</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TCCR0 = 1&lt;&lt;CS01; //start timer with prescaler select 1/8</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TIFR = 1&lt;&lt;TOV0; //enable interrupt from Timer0 overflow</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TIMSK = 1&lt;&lt;TOIE0; //enable interrupt from Timer0 overflow</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p>
    <w:p w:rsidR="00E7396B" w:rsidRPr="002A7BB3"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r>
      <w:r w:rsidRPr="002A7BB3">
        <w:rPr>
          <w:rStyle w:val="CodeHTML"/>
          <w:color w:val="000000"/>
          <w:lang w:val="en-US"/>
        </w:rPr>
        <w:t>//Set power mode</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2A7BB3">
        <w:rPr>
          <w:rStyle w:val="CodeHTML"/>
          <w:color w:val="000000"/>
          <w:lang w:val="en-US"/>
        </w:rPr>
        <w:tab/>
      </w:r>
      <w:r w:rsidRPr="00C851F8">
        <w:rPr>
          <w:rStyle w:val="CodeHTML"/>
          <w:color w:val="000000"/>
          <w:lang w:val="en-US"/>
        </w:rPr>
        <w:t xml:space="preserve">set_sleep_mode(SLEEP_MODE_IDLE); </w:t>
      </w:r>
      <w:r w:rsidRPr="00C851F8">
        <w:rPr>
          <w:rStyle w:val="CodeHTML"/>
          <w:color w:val="000000"/>
          <w:lang w:val="en-US"/>
        </w:rPr>
        <w:tab/>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Enable global interrupt</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asm ("sei");</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return;</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C851F8">
        <w:rPr>
          <w:rStyle w:val="CodeHTML"/>
          <w:color w:val="000000"/>
          <w:lang w:val="en-US"/>
        </w:rPr>
        <w:t>}</w:t>
      </w:r>
    </w:p>
    <w:p w:rsidR="00E7396B" w:rsidRPr="00C851F8" w:rsidRDefault="00E7396B" w:rsidP="00E7396B">
      <w:pPr>
        <w:rPr>
          <w:lang w:val="en-US"/>
        </w:rPr>
      </w:pPr>
    </w:p>
    <w:p w:rsidR="00B55F52" w:rsidRPr="00097F58" w:rsidRDefault="00AA16F1" w:rsidP="00B55F52">
      <w:pPr>
        <w:keepNext/>
        <w:jc w:val="center"/>
      </w:pPr>
      <w:r w:rsidRPr="00097F58">
        <w:rPr>
          <w:noProof/>
          <w:lang w:eastAsia="fr-CA"/>
        </w:rPr>
        <w:drawing>
          <wp:inline distT="0" distB="0" distL="0" distR="0">
            <wp:extent cx="3162300" cy="2390775"/>
            <wp:effectExtent l="19050" t="0" r="0" b="0"/>
            <wp:docPr id="18"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0" cstate="print"/>
                    <a:srcRect/>
                    <a:stretch>
                      <a:fillRect/>
                    </a:stretch>
                  </pic:blipFill>
                  <pic:spPr bwMode="auto">
                    <a:xfrm>
                      <a:off x="0" y="0"/>
                      <a:ext cx="3162300" cy="2390775"/>
                    </a:xfrm>
                    <a:prstGeom prst="rect">
                      <a:avLst/>
                    </a:prstGeom>
                    <a:noFill/>
                    <a:ln w="9525">
                      <a:noFill/>
                      <a:miter lim="800000"/>
                      <a:headEnd/>
                      <a:tailEnd/>
                    </a:ln>
                  </pic:spPr>
                </pic:pic>
              </a:graphicData>
            </a:graphic>
          </wp:inline>
        </w:drawing>
      </w:r>
    </w:p>
    <w:p w:rsidR="00E7396B" w:rsidRPr="00097F58" w:rsidRDefault="00B55F52" w:rsidP="00B55F52">
      <w:pPr>
        <w:pStyle w:val="Lgende"/>
        <w:jc w:val="center"/>
      </w:pPr>
      <w:bookmarkStart w:id="47" w:name="_Toc268772157"/>
      <w:r w:rsidRPr="00097F58">
        <w:t xml:space="preserve">Figure </w:t>
      </w:r>
      <w:fldSimple w:instr=" SEQ Figure \* ARABIC ">
        <w:r w:rsidR="00E17EA6">
          <w:rPr>
            <w:noProof/>
          </w:rPr>
          <w:t>9</w:t>
        </w:r>
      </w:fldSimple>
      <w:r w:rsidRPr="00097F58">
        <w:t xml:space="preserve"> – Début du montage du circuit R-2R avec ampli-op</w:t>
      </w:r>
      <w:bookmarkEnd w:id="47"/>
    </w:p>
    <w:p w:rsidR="00B55F52" w:rsidRPr="00097F58" w:rsidRDefault="000204CE" w:rsidP="00B55F52">
      <w:pPr>
        <w:keepNext/>
        <w:jc w:val="center"/>
      </w:pPr>
      <w:r w:rsidRPr="00097F58">
        <w:rPr>
          <w:noProof/>
          <w:lang w:eastAsia="fr-CA"/>
        </w:rPr>
        <w:lastRenderedPageBreak/>
        <w:drawing>
          <wp:inline distT="0" distB="0" distL="0" distR="0">
            <wp:extent cx="3117215" cy="2329815"/>
            <wp:effectExtent l="19050" t="0" r="6985" b="0"/>
            <wp:docPr id="29"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1" cstate="print"/>
                    <a:srcRect/>
                    <a:stretch>
                      <a:fillRect/>
                    </a:stretch>
                  </pic:blipFill>
                  <pic:spPr bwMode="auto">
                    <a:xfrm>
                      <a:off x="0" y="0"/>
                      <a:ext cx="3117215" cy="2329815"/>
                    </a:xfrm>
                    <a:prstGeom prst="rect">
                      <a:avLst/>
                    </a:prstGeom>
                    <a:noFill/>
                    <a:ln w="9525">
                      <a:noFill/>
                      <a:miter lim="800000"/>
                      <a:headEnd/>
                      <a:tailEnd/>
                    </a:ln>
                  </pic:spPr>
                </pic:pic>
              </a:graphicData>
            </a:graphic>
          </wp:inline>
        </w:drawing>
      </w:r>
    </w:p>
    <w:p w:rsidR="00E7396B" w:rsidRPr="00097F58" w:rsidRDefault="00B55F52" w:rsidP="00B55F52">
      <w:pPr>
        <w:pStyle w:val="Lgende"/>
        <w:jc w:val="center"/>
      </w:pPr>
      <w:bookmarkStart w:id="48" w:name="_Toc268772158"/>
      <w:r w:rsidRPr="00097F58">
        <w:t xml:space="preserve">Figure </w:t>
      </w:r>
      <w:fldSimple w:instr=" SEQ Figure \* ARABIC ">
        <w:r w:rsidR="00E17EA6">
          <w:rPr>
            <w:noProof/>
          </w:rPr>
          <w:t>10</w:t>
        </w:r>
      </w:fldSimple>
      <w:r w:rsidRPr="00097F58">
        <w:t xml:space="preserve"> – Résultat obtenu avec un circuit R-2R et un microcontrôleur ATMEGA32</w:t>
      </w:r>
      <w:bookmarkEnd w:id="48"/>
    </w:p>
    <w:p w:rsidR="00E7396B" w:rsidRPr="00097F58" w:rsidRDefault="00E7396B" w:rsidP="00E7396B">
      <w:pPr>
        <w:jc w:val="left"/>
      </w:pPr>
    </w:p>
    <w:p w:rsidR="00E7396B" w:rsidRPr="00097F58" w:rsidRDefault="00E7396B" w:rsidP="00E7396B">
      <w:r w:rsidRPr="00097F58">
        <w:t>Ici, un fait intéressant, on peut remarquer les bandes de couleurs apparaissant aux extrémités gauches et droites de l’image générée. Ces bandes sont causées par l’activation et la désactivation successive des signaux de couleurs à chaque ligne. Comme quoi, un microcontrôleur à 16MHz est trop lent pour générer des images couleurs bien définies. Par contre, la synchronisation se fait bien. On le remarque par l’alignement des bandes de couleurs sur toutes les lignes de l’écran.</w:t>
      </w:r>
    </w:p>
    <w:p w:rsidR="00E7396B" w:rsidRPr="00097F58" w:rsidRDefault="00E7396B" w:rsidP="00E7396B"/>
    <w:p w:rsidR="00E7396B" w:rsidRPr="00097F58" w:rsidRDefault="00E7396B" w:rsidP="00E7396B">
      <w:r w:rsidRPr="00097F58">
        <w:t xml:space="preserve">Ce petit test a pu démontrer qu’un circuit R2R fonctionne bien pour la génération de tensions analogique à des fins d’affichage. De plus, les calculs théoriques faits pour les transistors se sont avérés justes et fonctionnels. </w:t>
      </w:r>
      <w:r w:rsidR="00AA4124">
        <w:t xml:space="preserve">On a aussi pu confirmer que les tensions de niveau TTL sont fonctionnelles pour la génération de signaux de synchronisation et que des tensions analogiques entre 0 et 0.7V sont bel et bien les valeurs utilisées pour la générations des couleurs. </w:t>
      </w:r>
      <w:r w:rsidRPr="00097F58">
        <w:t>Par contre, rien ne garantit que cette méthode est la meilleure pour générer une image de bonne qualité.</w:t>
      </w:r>
    </w:p>
    <w:p w:rsidR="00E7396B" w:rsidRPr="00097F58" w:rsidRDefault="00E7396B" w:rsidP="00E7396B"/>
    <w:p w:rsidR="00E7396B" w:rsidRPr="00097F58" w:rsidRDefault="00E7396B" w:rsidP="00E7396B">
      <w:pPr>
        <w:pStyle w:val="Titre2"/>
      </w:pPr>
      <w:bookmarkStart w:id="49" w:name="_Toc268531615"/>
      <w:bookmarkStart w:id="50" w:name="_Toc268772097"/>
      <w:r w:rsidRPr="00097F58">
        <w:lastRenderedPageBreak/>
        <w:t>Analyse d’un DAC vidéo sur circuit intégré</w:t>
      </w:r>
      <w:bookmarkEnd w:id="49"/>
      <w:bookmarkEnd w:id="50"/>
    </w:p>
    <w:p w:rsidR="00E7396B" w:rsidRPr="00097F58" w:rsidRDefault="00E7396B" w:rsidP="00E7396B">
      <w:r w:rsidRPr="00097F58">
        <w:t>Une deuxième option en ce qui concerne la conversion du signal numérique en un signal analogique pour la sortie VGA est l’utilisation d’un DAC sur circuit intégré. Le modèle choisi pour l’étude est l’ADV7125. Voici une liste de ses caractéristiques:</w:t>
      </w:r>
    </w:p>
    <w:p w:rsidR="00E7396B" w:rsidRPr="00097F58" w:rsidRDefault="00E7396B" w:rsidP="00E7396B"/>
    <w:p w:rsidR="00E7396B" w:rsidRPr="00097F58" w:rsidRDefault="00E7396B" w:rsidP="00E7396B">
      <w:pPr>
        <w:pStyle w:val="Paragraphedeliste"/>
        <w:numPr>
          <w:ilvl w:val="0"/>
          <w:numId w:val="25"/>
        </w:numPr>
        <w:rPr>
          <w:lang w:val="fr-CA"/>
        </w:rPr>
      </w:pPr>
      <w:r w:rsidRPr="00097F58">
        <w:rPr>
          <w:lang w:val="fr-CA"/>
        </w:rPr>
        <w:t>Contient 3 DAC 8 bits</w:t>
      </w:r>
    </w:p>
    <w:p w:rsidR="00E7396B" w:rsidRPr="00097F58" w:rsidRDefault="00E7396B" w:rsidP="00E7396B">
      <w:pPr>
        <w:pStyle w:val="Paragraphedeliste"/>
        <w:numPr>
          <w:ilvl w:val="0"/>
          <w:numId w:val="25"/>
        </w:numPr>
        <w:rPr>
          <w:lang w:val="fr-CA"/>
        </w:rPr>
      </w:pPr>
      <w:r w:rsidRPr="00097F58">
        <w:rPr>
          <w:lang w:val="fr-CA"/>
        </w:rPr>
        <w:t>Entrée compatible TTL</w:t>
      </w:r>
    </w:p>
    <w:p w:rsidR="00E7396B" w:rsidRPr="00097F58" w:rsidRDefault="00E7396B" w:rsidP="00E7396B">
      <w:pPr>
        <w:pStyle w:val="Paragraphedeliste"/>
        <w:numPr>
          <w:ilvl w:val="0"/>
          <w:numId w:val="25"/>
        </w:numPr>
        <w:rPr>
          <w:lang w:val="fr-CA"/>
        </w:rPr>
      </w:pPr>
      <w:r w:rsidRPr="00097F58">
        <w:rPr>
          <w:lang w:val="fr-CA"/>
        </w:rPr>
        <w:t>Alimentation simple de 5V ou 3.3V</w:t>
      </w:r>
    </w:p>
    <w:p w:rsidR="00E7396B" w:rsidRPr="00097F58" w:rsidRDefault="00E7396B" w:rsidP="00E7396B">
      <w:pPr>
        <w:pStyle w:val="Paragraphedeliste"/>
        <w:numPr>
          <w:ilvl w:val="0"/>
          <w:numId w:val="25"/>
        </w:numPr>
        <w:rPr>
          <w:lang w:val="fr-CA"/>
        </w:rPr>
      </w:pPr>
      <w:r w:rsidRPr="00097F58">
        <w:rPr>
          <w:lang w:val="fr-CA"/>
        </w:rPr>
        <w:t>Nécessite une horloge de minimum 50MHz</w:t>
      </w:r>
    </w:p>
    <w:p w:rsidR="00E7396B" w:rsidRPr="00097F58" w:rsidRDefault="00E7396B" w:rsidP="00E7396B">
      <w:pPr>
        <w:pStyle w:val="Paragraphedeliste"/>
        <w:numPr>
          <w:ilvl w:val="0"/>
          <w:numId w:val="25"/>
        </w:numPr>
        <w:rPr>
          <w:lang w:val="fr-CA"/>
        </w:rPr>
      </w:pPr>
      <w:r w:rsidRPr="00097F58">
        <w:rPr>
          <w:lang w:val="fr-CA"/>
        </w:rPr>
        <w:t>Peut recevoir un signal d’extinction vidéo (blank)</w:t>
      </w:r>
    </w:p>
    <w:p w:rsidR="00E7396B" w:rsidRPr="00097F58" w:rsidRDefault="00E7396B" w:rsidP="00E7396B">
      <w:pPr>
        <w:pStyle w:val="Paragraphedeliste"/>
        <w:numPr>
          <w:ilvl w:val="0"/>
          <w:numId w:val="25"/>
        </w:numPr>
        <w:rPr>
          <w:lang w:val="fr-CA"/>
        </w:rPr>
      </w:pPr>
      <w:r w:rsidRPr="00097F58">
        <w:rPr>
          <w:lang w:val="fr-CA"/>
        </w:rPr>
        <w:t>Conçu pour les signaux vidéo</w:t>
      </w:r>
    </w:p>
    <w:p w:rsidR="00E7396B" w:rsidRPr="00097F58" w:rsidRDefault="00E7396B" w:rsidP="00E7396B">
      <w:r w:rsidRPr="00097F58">
        <w:t xml:space="preserve">En utilisant ce circuit, il faudrait donc générer une horloge à partir du microcontrôleur. Un avantage est l’utilisation d’un signal « blank » afin d’éteindre les sorties vidéo juste avant un changement de ligne à l’envoi du signal de synchronisation horizontal. Le fait de dédier cette manipulation au circuit intégré, évite d’avoir à gérer l’extinction et la réalimentation des 3 signaux de couleurs à l’intérieur du microcontrôleur. L’avantage principal est d’éviter les décalages en bordure de l’écran lors d’une réalimentation successive et non synchronisée des 3 signaux de couleurs </w:t>
      </w:r>
      <w:r w:rsidR="004D0E81">
        <w:t>lors d’</w:t>
      </w:r>
      <w:r w:rsidRPr="00097F58">
        <w:t>un changement de ligne.</w:t>
      </w:r>
    </w:p>
    <w:p w:rsidR="00E7396B" w:rsidRPr="00097F58" w:rsidRDefault="00E7396B" w:rsidP="00E7396B"/>
    <w:p w:rsidR="00E7396B" w:rsidRPr="00097F58" w:rsidRDefault="00E7396B" w:rsidP="00E7396B">
      <w:r w:rsidRPr="00097F58">
        <w:t>D’autres avantages à utiliser un tel circuit sont sa facilité de mise en place lors de la fabrication, le peu d’espace requis, et la diminution du risque d’avoir du bruit sur notre signal.</w:t>
      </w:r>
    </w:p>
    <w:p w:rsidR="00E7396B" w:rsidRPr="00097F58" w:rsidRDefault="00E7396B" w:rsidP="00E7396B"/>
    <w:p w:rsidR="00E7396B" w:rsidRPr="00097F58" w:rsidRDefault="00E7396B" w:rsidP="00E7396B">
      <w:r w:rsidRPr="00097F58">
        <w:t xml:space="preserve">Voici un aperçu du circuit final. </w:t>
      </w:r>
    </w:p>
    <w:p w:rsidR="00E7396B" w:rsidRPr="00097F58" w:rsidRDefault="00E7396B" w:rsidP="00E7396B"/>
    <w:p w:rsidR="00B55F52" w:rsidRPr="00097F58" w:rsidRDefault="00E7396B" w:rsidP="00B55F52">
      <w:pPr>
        <w:keepNext/>
      </w:pPr>
      <w:r w:rsidRPr="00097F58">
        <w:rPr>
          <w:noProof/>
          <w:lang w:eastAsia="fr-CA"/>
        </w:rPr>
        <w:lastRenderedPageBreak/>
        <w:drawing>
          <wp:inline distT="0" distB="0" distL="0" distR="0">
            <wp:extent cx="5715000" cy="3333867"/>
            <wp:effectExtent l="19050" t="0" r="0" b="0"/>
            <wp:docPr id="32"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2" cstate="print"/>
                    <a:srcRect/>
                    <a:stretch>
                      <a:fillRect/>
                    </a:stretch>
                  </pic:blipFill>
                  <pic:spPr bwMode="auto">
                    <a:xfrm>
                      <a:off x="0" y="0"/>
                      <a:ext cx="5715000" cy="3333867"/>
                    </a:xfrm>
                    <a:prstGeom prst="rect">
                      <a:avLst/>
                    </a:prstGeom>
                    <a:noFill/>
                    <a:ln w="9525">
                      <a:noFill/>
                      <a:miter lim="800000"/>
                      <a:headEnd/>
                      <a:tailEnd/>
                    </a:ln>
                  </pic:spPr>
                </pic:pic>
              </a:graphicData>
            </a:graphic>
          </wp:inline>
        </w:drawing>
      </w:r>
    </w:p>
    <w:p w:rsidR="00E7396B" w:rsidRPr="00097F58" w:rsidRDefault="00B55F52" w:rsidP="00B55F52">
      <w:pPr>
        <w:pStyle w:val="Lgende"/>
        <w:jc w:val="center"/>
      </w:pPr>
      <w:bookmarkStart w:id="51" w:name="_Toc268772159"/>
      <w:r w:rsidRPr="00097F58">
        <w:t xml:space="preserve">Figure </w:t>
      </w:r>
      <w:fldSimple w:instr=" SEQ Figure \* ARABIC ">
        <w:r w:rsidR="00E17EA6">
          <w:rPr>
            <w:noProof/>
          </w:rPr>
          <w:t>11</w:t>
        </w:r>
      </w:fldSimple>
      <w:r w:rsidRPr="00097F58">
        <w:t xml:space="preserve"> – Schéma d’assemblage du ADV7125</w:t>
      </w:r>
      <w:bookmarkEnd w:id="51"/>
    </w:p>
    <w:p w:rsidR="00E7396B" w:rsidRPr="00097F58" w:rsidRDefault="00E7396B" w:rsidP="00E7396B"/>
    <w:p w:rsidR="00E7396B" w:rsidRPr="00097F58" w:rsidRDefault="00E7396B" w:rsidP="00E7396B">
      <w:r w:rsidRPr="00097F58">
        <w:t xml:space="preserve">Les valeurs des composants sont tirées de la fiche technique du circuit intégré. Les valeurs en vert sont les pattes du microcontrôleur </w:t>
      </w:r>
      <w:r w:rsidR="004D0E81">
        <w:t xml:space="preserve">LPC2478 </w:t>
      </w:r>
      <w:r w:rsidRPr="00097F58">
        <w:t>sur lesquelles il faudra se connecter. Comme on peut voir, les 2 bits les moins significatifs de chaque signal de couleur sont mis à zéro. Ceci est dû au fait que les pins du microcontrôleur sont multiusages et, dans le cas du BLUESCREEN, les pins recherchés sont dédiés aux GPIO. Le BLUESCREEN nous permet donc de récupérer seulement 6 bits par couleur primaire, soit 18 bits par pixel.</w:t>
      </w:r>
    </w:p>
    <w:p w:rsidR="00E7396B" w:rsidRPr="00097F58" w:rsidRDefault="00E7396B" w:rsidP="00E7396B"/>
    <w:p w:rsidR="00E7396B" w:rsidRPr="00097F58" w:rsidRDefault="00E7396B" w:rsidP="00E7396B">
      <w:r w:rsidRPr="00097F58">
        <w:t>Il reste quand même qu’à 18 bits, nous aurons une plus grande résolution en ce qui a trait à la teinte des couleurs, co</w:t>
      </w:r>
      <w:r w:rsidR="004D0E81">
        <w:t>mparativement au Super Nintendo ce qui respecte un des barèmes établi.</w:t>
      </w:r>
    </w:p>
    <w:p w:rsidR="00E7396B" w:rsidRPr="00097F58" w:rsidRDefault="00E7396B" w:rsidP="00E7396B"/>
    <w:p w:rsidR="00E7396B" w:rsidRPr="00097F58" w:rsidRDefault="00E7396B" w:rsidP="00E7396B"/>
    <w:p w:rsidR="00E7396B" w:rsidRPr="00097F58" w:rsidRDefault="00E7396B" w:rsidP="00E7396B">
      <w:pPr>
        <w:pStyle w:val="Titre2"/>
      </w:pPr>
      <w:bookmarkStart w:id="52" w:name="_Toc268531616"/>
      <w:bookmarkStart w:id="53" w:name="_Toc268772098"/>
      <w:r w:rsidRPr="00097F58">
        <w:lastRenderedPageBreak/>
        <w:t>Analyse d’un signal I</w:t>
      </w:r>
      <w:r w:rsidRPr="00097F58">
        <w:rPr>
          <w:vertAlign w:val="superscript"/>
        </w:rPr>
        <w:t>2</w:t>
      </w:r>
      <w:r w:rsidRPr="00097F58">
        <w:t>S pour la sortie audio</w:t>
      </w:r>
      <w:bookmarkEnd w:id="52"/>
      <w:bookmarkEnd w:id="53"/>
    </w:p>
    <w:p w:rsidR="00E7396B" w:rsidRPr="00097F58" w:rsidRDefault="00E7396B" w:rsidP="00E7396B">
      <w:r w:rsidRPr="00097F58">
        <w:t>Allons maintenant du côté de l’audio. Ce</w:t>
      </w:r>
      <w:r w:rsidR="004D0E81">
        <w:t xml:space="preserve"> qu’on veut voir ici, est s’il est</w:t>
      </w:r>
      <w:r w:rsidRPr="00097F58">
        <w:t xml:space="preserve"> intéressant d’ajouter un peu de composant à notre adaptateur afin de bénéficier d’une meilleure qualité sonore. Par ici, on entend vouloir utiliser un circuit externe pour extraire un signal audio numérique en comparaison avec l’utilisation du DAC 10 bits intégré du LPC2478. Commençons par comprendre ce qu’implique l’utilisation d’un DAC audio compatible I</w:t>
      </w:r>
      <w:r w:rsidRPr="00097F58">
        <w:rPr>
          <w:vertAlign w:val="superscript"/>
        </w:rPr>
        <w:t>2</w:t>
      </w:r>
      <w:r w:rsidRPr="00097F58">
        <w:t>S.</w:t>
      </w:r>
    </w:p>
    <w:p w:rsidR="00E7396B" w:rsidRPr="00097F58" w:rsidRDefault="00E7396B" w:rsidP="00E7396B"/>
    <w:p w:rsidR="00E7396B" w:rsidRPr="00097F58" w:rsidRDefault="00E7396B" w:rsidP="00E7396B">
      <w:r w:rsidRPr="00097F58">
        <w:t>Premièrement, un signal I</w:t>
      </w:r>
      <w:r w:rsidRPr="00097F58">
        <w:rPr>
          <w:vertAlign w:val="superscript"/>
        </w:rPr>
        <w:t>2</w:t>
      </w:r>
      <w:r w:rsidRPr="00097F58">
        <w:t xml:space="preserve">S est un signal transmis à l’aide de 3 fils. Ce signal a été conçu expressément pour la transmission numérique des signaux audio. Il est d’ailleurs largement utilisé dans une vaste gamme d’appareils électroniques destinés à l’audio. Comme la plupart des BUS de communications, il y a un maître et un ou plusieurs esclaves. Dans notre cas, nous n’utiliserons qu’un seul maître, soit le microcontrôleur, et un seul esclave, soit le circuit intégré recevant le signal sur l’adaptateur. </w:t>
      </w:r>
    </w:p>
    <w:p w:rsidR="00E7396B" w:rsidRPr="00097F58" w:rsidRDefault="00E7396B" w:rsidP="00E7396B"/>
    <w:p w:rsidR="00B55F52" w:rsidRPr="00097F58" w:rsidRDefault="001D3FD6" w:rsidP="00B55F52">
      <w:pPr>
        <w:keepNext/>
        <w:jc w:val="center"/>
      </w:pPr>
      <w:r>
        <w:rPr>
          <w:noProof/>
          <w:lang w:eastAsia="fr-CA"/>
        </w:rPr>
        <w:pict>
          <v:shapetype id="_x0000_t202" coordsize="21600,21600" o:spt="202" path="m,l,21600r21600,l21600,xe">
            <v:stroke joinstyle="miter"/>
            <v:path gradientshapeok="t" o:connecttype="rect"/>
          </v:shapetype>
          <v:shape id="_x0000_s1544" type="#_x0000_t202" style="position:absolute;left:0;text-align:left;margin-left:188.8pt;margin-top:79.5pt;width:38.75pt;height:20.7pt;z-index:251686912" stroked="f">
            <v:textbox style="mso-next-textbox:#_x0000_s1544">
              <w:txbxContent>
                <w:p w:rsidR="00810C99" w:rsidRDefault="00810C99" w:rsidP="00E7396B">
                  <w:r>
                    <w:t>WS</w:t>
                  </w:r>
                </w:p>
              </w:txbxContent>
            </v:textbox>
          </v:shape>
        </w:pict>
      </w:r>
      <w:r>
        <w:rPr>
          <w:noProof/>
          <w:lang w:eastAsia="fr-CA"/>
        </w:rPr>
        <w:pict>
          <v:shape id="_x0000_s1543" type="#_x0000_t202" style="position:absolute;left:0;text-align:left;margin-left:185.05pt;margin-top:42.55pt;width:38.75pt;height:20.7pt;z-index:251685888" stroked="f">
            <v:textbox style="mso-next-textbox:#_x0000_s1543">
              <w:txbxContent>
                <w:p w:rsidR="00810C99" w:rsidRDefault="00810C99" w:rsidP="00E7396B">
                  <w:r>
                    <w:t>SCK</w:t>
                  </w:r>
                </w:p>
              </w:txbxContent>
            </v:textbox>
          </v:shape>
        </w:pict>
      </w:r>
      <w:r>
        <w:rPr>
          <w:noProof/>
          <w:lang w:eastAsia="fr-CA"/>
        </w:rPr>
        <w:pict>
          <v:shape id="_x0000_s1542" type="#_x0000_t202" style="position:absolute;left:0;text-align:left;margin-left:181.85pt;margin-top:1.85pt;width:55.75pt;height:20.7pt;z-index:251684864" stroked="f">
            <v:textbox style="mso-next-textbox:#_x0000_s1542">
              <w:txbxContent>
                <w:p w:rsidR="00810C99" w:rsidRDefault="00810C99" w:rsidP="00E7396B">
                  <w:r>
                    <w:t>SDATA</w:t>
                  </w:r>
                </w:p>
              </w:txbxContent>
            </v:textbox>
          </v:shape>
        </w:pict>
      </w:r>
      <w:r w:rsidR="00E7396B" w:rsidRPr="00097F58">
        <w:rPr>
          <w:noProof/>
          <w:lang w:eastAsia="fr-CA"/>
        </w:rPr>
        <w:drawing>
          <wp:inline distT="0" distB="0" distL="0" distR="0">
            <wp:extent cx="4020212" cy="1326104"/>
            <wp:effectExtent l="19050" t="0" r="0" b="0"/>
            <wp:docPr id="33"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3" cstate="print"/>
                    <a:srcRect/>
                    <a:stretch>
                      <a:fillRect/>
                    </a:stretch>
                  </pic:blipFill>
                  <pic:spPr bwMode="auto">
                    <a:xfrm>
                      <a:off x="0" y="0"/>
                      <a:ext cx="4021678" cy="1326587"/>
                    </a:xfrm>
                    <a:prstGeom prst="rect">
                      <a:avLst/>
                    </a:prstGeom>
                    <a:noFill/>
                    <a:ln w="9525">
                      <a:noFill/>
                      <a:miter lim="800000"/>
                      <a:headEnd/>
                      <a:tailEnd/>
                    </a:ln>
                  </pic:spPr>
                </pic:pic>
              </a:graphicData>
            </a:graphic>
          </wp:inline>
        </w:drawing>
      </w:r>
    </w:p>
    <w:p w:rsidR="00E7396B" w:rsidRPr="00097F58" w:rsidRDefault="00B55F52" w:rsidP="00B55F52">
      <w:pPr>
        <w:pStyle w:val="Lgende"/>
        <w:jc w:val="center"/>
      </w:pPr>
      <w:bookmarkStart w:id="54" w:name="_Toc268772160"/>
      <w:r w:rsidRPr="00097F58">
        <w:t xml:space="preserve">Figure </w:t>
      </w:r>
      <w:fldSimple w:instr=" SEQ Figure \* ARABIC ">
        <w:r w:rsidR="00E17EA6">
          <w:rPr>
            <w:noProof/>
          </w:rPr>
          <w:t>12</w:t>
        </w:r>
      </w:fldSimple>
      <w:r w:rsidRPr="00097F58">
        <w:t xml:space="preserve"> – Représentation du BUS I</w:t>
      </w:r>
      <w:r w:rsidRPr="00097F58">
        <w:rPr>
          <w:vertAlign w:val="superscript"/>
        </w:rPr>
        <w:t>2</w:t>
      </w:r>
      <w:r w:rsidRPr="00097F58">
        <w:t>S</w:t>
      </w:r>
      <w:bookmarkEnd w:id="54"/>
    </w:p>
    <w:p w:rsidR="00B55F52" w:rsidRPr="00097F58" w:rsidRDefault="00B55F52" w:rsidP="00B55F52"/>
    <w:p w:rsidR="00E7396B" w:rsidRPr="00097F58" w:rsidRDefault="00E7396B" w:rsidP="00E7396B">
      <w:r w:rsidRPr="00097F58">
        <w:t>Les 3 fils utilisés sont donc un signal de données (SDATA) pouvant transmettre jusqu’à 32 bits par mot, une horloge (SCK) fournie par le maître et un signal permettant de déterminer sur quel canal le son doit sortir (WS). Pour un signal mono, le même mot est transmis deux fois de suite. Soit une fois pour le canal gauche et une fois pour le canal droit d’après le niveau de WS.</w:t>
      </w:r>
    </w:p>
    <w:p w:rsidR="00B55F52" w:rsidRPr="00097F58" w:rsidRDefault="001D3FD6" w:rsidP="00B55F52">
      <w:pPr>
        <w:keepNext/>
        <w:jc w:val="center"/>
      </w:pPr>
      <w:r>
        <w:rPr>
          <w:noProof/>
          <w:lang w:eastAsia="fr-CA"/>
        </w:rPr>
        <w:lastRenderedPageBreak/>
        <w:pict>
          <v:rect id="_x0000_s1545" style="position:absolute;left:0;text-align:left;margin-left:252pt;margin-top:121.05pt;width:118.35pt;height:25.7pt;z-index:251687936" stroked="f"/>
        </w:pict>
      </w:r>
      <w:r w:rsidR="00E7396B" w:rsidRPr="00097F58">
        <w:rPr>
          <w:noProof/>
          <w:lang w:eastAsia="fr-CA"/>
        </w:rPr>
        <w:drawing>
          <wp:inline distT="0" distB="0" distL="0" distR="0">
            <wp:extent cx="5160645" cy="2003425"/>
            <wp:effectExtent l="19050" t="0" r="1905" b="0"/>
            <wp:docPr id="34" name="Image 16" descr="F:\Savoir\Ecole\Génie Électrique\ELE792\I2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F:\Savoir\Ecole\Génie Électrique\ELE792\I2S.jpg"/>
                    <pic:cNvPicPr>
                      <a:picLocks noChangeAspect="1" noChangeArrowheads="1"/>
                    </pic:cNvPicPr>
                  </pic:nvPicPr>
                  <pic:blipFill>
                    <a:blip r:embed="rId64" cstate="print"/>
                    <a:srcRect/>
                    <a:stretch>
                      <a:fillRect/>
                    </a:stretch>
                  </pic:blipFill>
                  <pic:spPr bwMode="auto">
                    <a:xfrm>
                      <a:off x="0" y="0"/>
                      <a:ext cx="5160645" cy="2003425"/>
                    </a:xfrm>
                    <a:prstGeom prst="rect">
                      <a:avLst/>
                    </a:prstGeom>
                    <a:noFill/>
                    <a:ln w="9525">
                      <a:noFill/>
                      <a:miter lim="800000"/>
                      <a:headEnd/>
                      <a:tailEnd/>
                    </a:ln>
                  </pic:spPr>
                </pic:pic>
              </a:graphicData>
            </a:graphic>
          </wp:inline>
        </w:drawing>
      </w:r>
    </w:p>
    <w:p w:rsidR="00E7396B" w:rsidRPr="00097F58" w:rsidRDefault="00B55F52" w:rsidP="00B55F52">
      <w:pPr>
        <w:pStyle w:val="Lgende"/>
        <w:jc w:val="center"/>
      </w:pPr>
      <w:bookmarkStart w:id="55" w:name="_Toc268772161"/>
      <w:r w:rsidRPr="00097F58">
        <w:t xml:space="preserve">Figure </w:t>
      </w:r>
      <w:fldSimple w:instr=" SEQ Figure \* ARABIC ">
        <w:r w:rsidR="00E17EA6">
          <w:rPr>
            <w:noProof/>
          </w:rPr>
          <w:t>13</w:t>
        </w:r>
      </w:fldSimple>
      <w:r w:rsidRPr="00097F58">
        <w:t xml:space="preserve"> – Signaux sur le BUS I</w:t>
      </w:r>
      <w:r w:rsidRPr="00097F58">
        <w:rPr>
          <w:vertAlign w:val="superscript"/>
        </w:rPr>
        <w:t>2</w:t>
      </w:r>
      <w:r w:rsidRPr="00097F58">
        <w:t>S</w:t>
      </w:r>
      <w:bookmarkEnd w:id="55"/>
    </w:p>
    <w:p w:rsidR="00E7396B" w:rsidRPr="00097F58" w:rsidRDefault="00E7396B" w:rsidP="00E7396B"/>
    <w:p w:rsidR="00E7396B" w:rsidRPr="00097F58" w:rsidRDefault="00E7396B" w:rsidP="00E7396B">
      <w:r w:rsidRPr="00097F58">
        <w:t>Le LPC2478 supporte évidemment le I</w:t>
      </w:r>
      <w:r w:rsidRPr="00097F58">
        <w:rPr>
          <w:vertAlign w:val="superscript"/>
        </w:rPr>
        <w:t>2</w:t>
      </w:r>
      <w:r w:rsidRPr="00097F58">
        <w:t>S, nous n’avons donc qu’à le programmer en conséquence. En étant maître, il peut fournir une horloge pouvant aller jusqu’à 96kHz et, jusqu’à 32 bits par mot. On peut ajouter que les données sont transmises avec le bit le plus significatif en premier, ce qui permet au récepteur d’être indépendant du transmetteur. En effet, si le transmetteur envoie moins de bits par mot que la résolution du récepteur, ce dernier donnera automatiquement une valeur de 0 aux bits moins significatifs non reçus. De plus, si l’émetteur envoie plus de bits que la résolution du récepteur, ce dernier ignorera simplement les bits supplémentaires. On note aussi que les données transmises par le BUS I</w:t>
      </w:r>
      <w:r w:rsidRPr="00097F58">
        <w:rPr>
          <w:vertAlign w:val="superscript"/>
        </w:rPr>
        <w:t>2</w:t>
      </w:r>
      <w:r w:rsidRPr="00097F58">
        <w:t>S sont traitées en complément à 2.</w:t>
      </w:r>
    </w:p>
    <w:p w:rsidR="00E7396B" w:rsidRPr="00097F58" w:rsidRDefault="00E7396B" w:rsidP="00E7396B"/>
    <w:p w:rsidR="00E7396B" w:rsidRPr="00097F58" w:rsidRDefault="00E7396B" w:rsidP="00E7396B">
      <w:pPr>
        <w:pStyle w:val="Titre2"/>
      </w:pPr>
      <w:bookmarkStart w:id="56" w:name="_Toc268772099"/>
      <w:r w:rsidRPr="00097F58">
        <w:t>Choix d’un DAC audio externe pour l’adaptateur</w:t>
      </w:r>
      <w:bookmarkEnd w:id="56"/>
    </w:p>
    <w:p w:rsidR="00E7396B" w:rsidRPr="00097F58" w:rsidRDefault="00E7396B" w:rsidP="00E7396B">
      <w:r w:rsidRPr="00097F58">
        <w:t>Maintenant, nous savons que nous pouvons utiliser le BUS I</w:t>
      </w:r>
      <w:r w:rsidRPr="00097F58">
        <w:rPr>
          <w:vertAlign w:val="superscript"/>
        </w:rPr>
        <w:t>2</w:t>
      </w:r>
      <w:r w:rsidRPr="00097F58">
        <w:t>S d</w:t>
      </w:r>
      <w:r w:rsidR="00455136">
        <w:t>u microcontrôleur LPC2478 pour générer un signal sonore de bonne qualité,</w:t>
      </w:r>
      <w:r w:rsidRPr="00097F58">
        <w:t xml:space="preserve"> </w:t>
      </w:r>
      <w:r w:rsidR="00455136">
        <w:t>nous décidons donc de ne pas utiliser de DAC interne du microcontrôleur et d’y aller avec un circuit externe. V</w:t>
      </w:r>
      <w:r w:rsidRPr="00097F58">
        <w:t>oyons quel type de circuit nous pouvons utiliser. Ci-dessous, une liste de quelques DAC audio consultés pour le projet.</w:t>
      </w:r>
    </w:p>
    <w:p w:rsidR="00E7396B" w:rsidRPr="00097F58" w:rsidRDefault="00E7396B" w:rsidP="00E7396B"/>
    <w:p w:rsidR="00B55F52" w:rsidRPr="00097F58" w:rsidRDefault="00B55F52" w:rsidP="00B55F52">
      <w:pPr>
        <w:pStyle w:val="Lgende"/>
        <w:keepNext/>
        <w:jc w:val="center"/>
      </w:pPr>
      <w:bookmarkStart w:id="57" w:name="_Toc268772144"/>
      <w:r w:rsidRPr="00097F58">
        <w:lastRenderedPageBreak/>
        <w:t xml:space="preserve">Tableau </w:t>
      </w:r>
      <w:fldSimple w:instr=" SEQ Tableau \* ARABIC ">
        <w:r w:rsidR="00530B21">
          <w:rPr>
            <w:noProof/>
          </w:rPr>
          <w:t>10</w:t>
        </w:r>
      </w:fldSimple>
      <w:r w:rsidRPr="00097F58">
        <w:t xml:space="preserve"> – Liste de DAC audio</w:t>
      </w:r>
      <w:bookmarkEnd w:id="57"/>
    </w:p>
    <w:tbl>
      <w:tblPr>
        <w:tblW w:w="5240" w:type="dxa"/>
        <w:jc w:val="center"/>
        <w:tblInd w:w="57" w:type="dxa"/>
        <w:tblCellMar>
          <w:left w:w="70" w:type="dxa"/>
          <w:right w:w="70" w:type="dxa"/>
        </w:tblCellMar>
        <w:tblLook w:val="04A0"/>
      </w:tblPr>
      <w:tblGrid>
        <w:gridCol w:w="1540"/>
        <w:gridCol w:w="3700"/>
      </w:tblGrid>
      <w:tr w:rsidR="00E7396B" w:rsidRPr="00097F58" w:rsidTr="00A80ED2">
        <w:trPr>
          <w:trHeight w:val="300"/>
          <w:jc w:val="center"/>
        </w:trPr>
        <w:tc>
          <w:tcPr>
            <w:tcW w:w="15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b/>
                <w:bCs/>
                <w:color w:val="000000"/>
                <w:sz w:val="22"/>
                <w:szCs w:val="22"/>
                <w:lang w:eastAsia="fr-CA"/>
              </w:rPr>
            </w:pPr>
            <w:r w:rsidRPr="00097F58">
              <w:rPr>
                <w:rFonts w:ascii="Calibri" w:hAnsi="Calibri"/>
                <w:b/>
                <w:bCs/>
                <w:color w:val="000000"/>
                <w:sz w:val="22"/>
                <w:szCs w:val="22"/>
                <w:lang w:eastAsia="fr-CA"/>
              </w:rPr>
              <w:t>Composante</w:t>
            </w:r>
          </w:p>
        </w:tc>
        <w:tc>
          <w:tcPr>
            <w:tcW w:w="3700" w:type="dxa"/>
            <w:tcBorders>
              <w:top w:val="single" w:sz="4" w:space="0" w:color="auto"/>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b/>
                <w:bCs/>
                <w:color w:val="000000"/>
                <w:sz w:val="22"/>
                <w:szCs w:val="22"/>
                <w:lang w:eastAsia="fr-CA"/>
              </w:rPr>
            </w:pPr>
            <w:r w:rsidRPr="00097F58">
              <w:rPr>
                <w:rFonts w:ascii="Calibri" w:hAnsi="Calibri"/>
                <w:b/>
                <w:bCs/>
                <w:color w:val="000000"/>
                <w:sz w:val="22"/>
                <w:szCs w:val="22"/>
                <w:lang w:eastAsia="fr-CA"/>
              </w:rPr>
              <w:t>Caractéristiques</w:t>
            </w:r>
          </w:p>
        </w:tc>
      </w:tr>
      <w:tr w:rsidR="00E7396B" w:rsidRPr="00097F58" w:rsidTr="00A80ED2">
        <w:trPr>
          <w:trHeight w:val="300"/>
          <w:jc w:val="center"/>
        </w:trPr>
        <w:tc>
          <w:tcPr>
            <w:tcW w:w="154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7396B" w:rsidRPr="00097F58" w:rsidRDefault="00E7396B" w:rsidP="00A80ED2">
            <w:pPr>
              <w:spacing w:line="240" w:lineRule="auto"/>
              <w:jc w:val="center"/>
              <w:rPr>
                <w:rFonts w:ascii="Calibri" w:hAnsi="Calibri"/>
                <w:color w:val="000000"/>
                <w:sz w:val="22"/>
                <w:szCs w:val="22"/>
                <w:lang w:eastAsia="fr-CA"/>
              </w:rPr>
            </w:pPr>
            <w:r w:rsidRPr="00097F58">
              <w:rPr>
                <w:rFonts w:ascii="Calibri" w:hAnsi="Calibri"/>
                <w:color w:val="000000"/>
                <w:sz w:val="22"/>
                <w:szCs w:val="22"/>
                <w:lang w:eastAsia="fr-CA"/>
              </w:rPr>
              <w:t>MAX9850</w:t>
            </w: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I2S compatible: </w:t>
            </w:r>
            <w:r w:rsidRPr="00097F58">
              <w:rPr>
                <w:rFonts w:ascii="Calibri" w:hAnsi="Calibri"/>
                <w:b/>
                <w:bCs/>
                <w:color w:val="000000"/>
                <w:sz w:val="22"/>
                <w:szCs w:val="22"/>
                <w:lang w:eastAsia="fr-CA"/>
              </w:rPr>
              <w:t>Oui</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Besoin d'une horloge externe: </w:t>
            </w:r>
            <w:r w:rsidRPr="00097F58">
              <w:rPr>
                <w:rFonts w:ascii="Calibri" w:hAnsi="Calibri"/>
                <w:b/>
                <w:bCs/>
                <w:color w:val="000000"/>
                <w:sz w:val="22"/>
                <w:szCs w:val="22"/>
                <w:lang w:eastAsia="fr-CA"/>
              </w:rPr>
              <w:t>Oui</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Sortie: </w:t>
            </w:r>
            <w:r w:rsidRPr="00097F58">
              <w:rPr>
                <w:rFonts w:ascii="Calibri" w:hAnsi="Calibri"/>
                <w:b/>
                <w:bCs/>
                <w:color w:val="000000"/>
                <w:sz w:val="22"/>
                <w:szCs w:val="22"/>
                <w:lang w:eastAsia="fr-CA"/>
              </w:rPr>
              <w:t>Écouteurs, 30mW@1.8V</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Contrôle externe: </w:t>
            </w:r>
            <w:r w:rsidRPr="00097F58">
              <w:rPr>
                <w:rFonts w:ascii="Calibri" w:hAnsi="Calibri"/>
                <w:b/>
                <w:bCs/>
                <w:color w:val="000000"/>
                <w:sz w:val="22"/>
                <w:szCs w:val="22"/>
                <w:lang w:eastAsia="fr-CA"/>
              </w:rPr>
              <w:t>Oui, I2C</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Package: </w:t>
            </w:r>
            <w:r w:rsidRPr="00097F58">
              <w:rPr>
                <w:rFonts w:ascii="Calibri" w:hAnsi="Calibri"/>
                <w:b/>
                <w:bCs/>
                <w:color w:val="000000"/>
                <w:sz w:val="22"/>
                <w:szCs w:val="22"/>
                <w:lang w:eastAsia="fr-CA"/>
              </w:rPr>
              <w:t>28TQFN</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Coût: 2.79 CAD</w:t>
            </w:r>
          </w:p>
        </w:tc>
      </w:tr>
      <w:tr w:rsidR="00E7396B" w:rsidRPr="00097F58" w:rsidTr="00A80ED2">
        <w:trPr>
          <w:trHeight w:val="300"/>
          <w:jc w:val="center"/>
        </w:trPr>
        <w:tc>
          <w:tcPr>
            <w:tcW w:w="154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7396B" w:rsidRPr="00097F58" w:rsidRDefault="00E7396B" w:rsidP="00A80ED2">
            <w:pPr>
              <w:spacing w:line="240" w:lineRule="auto"/>
              <w:jc w:val="center"/>
              <w:rPr>
                <w:rFonts w:ascii="Calibri" w:hAnsi="Calibri"/>
                <w:color w:val="000000"/>
                <w:sz w:val="22"/>
                <w:szCs w:val="22"/>
                <w:lang w:eastAsia="fr-CA"/>
              </w:rPr>
            </w:pPr>
            <w:r w:rsidRPr="00097F58">
              <w:rPr>
                <w:rFonts w:ascii="Calibri" w:hAnsi="Calibri"/>
                <w:color w:val="000000"/>
                <w:sz w:val="22"/>
                <w:szCs w:val="22"/>
                <w:lang w:eastAsia="fr-CA"/>
              </w:rPr>
              <w:t>TDA7535</w:t>
            </w: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I2S compatible: </w:t>
            </w:r>
            <w:r w:rsidRPr="00097F58">
              <w:rPr>
                <w:rFonts w:ascii="Calibri" w:hAnsi="Calibri"/>
                <w:b/>
                <w:bCs/>
                <w:color w:val="000000"/>
                <w:sz w:val="22"/>
                <w:szCs w:val="22"/>
                <w:lang w:eastAsia="fr-CA"/>
              </w:rPr>
              <w:t>Oui</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Besoin d'une horloge externe: </w:t>
            </w:r>
            <w:r w:rsidRPr="00097F58">
              <w:rPr>
                <w:rFonts w:ascii="Calibri" w:hAnsi="Calibri"/>
                <w:b/>
                <w:bCs/>
                <w:color w:val="000000"/>
                <w:sz w:val="22"/>
                <w:szCs w:val="22"/>
                <w:lang w:eastAsia="fr-CA"/>
              </w:rPr>
              <w:t>Non</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Sortie: </w:t>
            </w:r>
            <w:r w:rsidRPr="00097F58">
              <w:rPr>
                <w:rFonts w:ascii="Calibri" w:hAnsi="Calibri"/>
                <w:b/>
                <w:bCs/>
                <w:color w:val="000000"/>
                <w:sz w:val="22"/>
                <w:szCs w:val="22"/>
                <w:lang w:eastAsia="fr-CA"/>
              </w:rPr>
              <w:t>0,9V RMS</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Contrôle externe:  </w:t>
            </w:r>
            <w:r w:rsidRPr="00097F58">
              <w:rPr>
                <w:rFonts w:ascii="Calibri" w:hAnsi="Calibri"/>
                <w:b/>
                <w:color w:val="000000"/>
                <w:sz w:val="22"/>
                <w:szCs w:val="22"/>
                <w:lang w:eastAsia="fr-CA"/>
              </w:rPr>
              <w:t>Aucun</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Package: </w:t>
            </w:r>
            <w:r w:rsidRPr="00097F58">
              <w:rPr>
                <w:rFonts w:ascii="Calibri" w:hAnsi="Calibri"/>
                <w:b/>
                <w:bCs/>
                <w:color w:val="000000"/>
                <w:sz w:val="22"/>
                <w:szCs w:val="22"/>
                <w:lang w:eastAsia="fr-CA"/>
              </w:rPr>
              <w:t>SO14</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Coût: 2.50 CAD</w:t>
            </w:r>
          </w:p>
        </w:tc>
      </w:tr>
      <w:tr w:rsidR="00E7396B" w:rsidRPr="00097F58" w:rsidTr="00A80ED2">
        <w:trPr>
          <w:trHeight w:val="300"/>
          <w:jc w:val="center"/>
        </w:trPr>
        <w:tc>
          <w:tcPr>
            <w:tcW w:w="154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7396B" w:rsidRPr="00097F58" w:rsidRDefault="00E7396B" w:rsidP="00A80ED2">
            <w:pPr>
              <w:spacing w:line="240" w:lineRule="auto"/>
              <w:jc w:val="center"/>
              <w:rPr>
                <w:rFonts w:ascii="Calibri" w:hAnsi="Calibri"/>
                <w:color w:val="000000"/>
                <w:sz w:val="22"/>
                <w:szCs w:val="22"/>
                <w:lang w:eastAsia="fr-CA"/>
              </w:rPr>
            </w:pPr>
            <w:r w:rsidRPr="00097F58">
              <w:rPr>
                <w:rFonts w:ascii="Calibri" w:hAnsi="Calibri"/>
                <w:color w:val="000000"/>
                <w:sz w:val="22"/>
                <w:szCs w:val="22"/>
                <w:lang w:eastAsia="fr-CA"/>
              </w:rPr>
              <w:t>AD1854</w:t>
            </w: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I2S compatible: </w:t>
            </w:r>
            <w:r w:rsidRPr="00097F58">
              <w:rPr>
                <w:rFonts w:ascii="Calibri" w:hAnsi="Calibri"/>
                <w:b/>
                <w:bCs/>
                <w:color w:val="000000"/>
                <w:sz w:val="22"/>
                <w:szCs w:val="22"/>
                <w:lang w:eastAsia="fr-CA"/>
              </w:rPr>
              <w:t>Oui</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Besoin d'une horloge externe: </w:t>
            </w:r>
            <w:r w:rsidRPr="00097F58">
              <w:rPr>
                <w:rFonts w:ascii="Calibri" w:hAnsi="Calibri"/>
                <w:b/>
                <w:bCs/>
                <w:color w:val="000000"/>
                <w:sz w:val="22"/>
                <w:szCs w:val="22"/>
                <w:lang w:eastAsia="fr-CA"/>
              </w:rPr>
              <w:t>Oui</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Sortie: </w:t>
            </w:r>
            <w:r w:rsidRPr="00097F58">
              <w:rPr>
                <w:rFonts w:ascii="Calibri" w:hAnsi="Calibri"/>
                <w:b/>
                <w:bCs/>
                <w:color w:val="000000"/>
                <w:sz w:val="22"/>
                <w:szCs w:val="22"/>
                <w:lang w:eastAsia="fr-CA"/>
              </w:rPr>
              <w:t>5.6V p-p</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Alimentation: </w:t>
            </w:r>
            <w:r w:rsidRPr="00097F58">
              <w:rPr>
                <w:rFonts w:ascii="Calibri" w:hAnsi="Calibri"/>
                <w:b/>
                <w:bCs/>
                <w:color w:val="000000"/>
                <w:sz w:val="22"/>
                <w:szCs w:val="22"/>
                <w:lang w:eastAsia="fr-CA"/>
              </w:rPr>
              <w:t>5V</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Contrôle externe: </w:t>
            </w:r>
            <w:r w:rsidRPr="00097F58">
              <w:rPr>
                <w:rFonts w:ascii="Calibri" w:hAnsi="Calibri"/>
                <w:b/>
                <w:bCs/>
                <w:color w:val="000000"/>
                <w:sz w:val="22"/>
                <w:szCs w:val="22"/>
                <w:lang w:eastAsia="fr-CA"/>
              </w:rPr>
              <w:t>Oui, SPI</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Package: </w:t>
            </w:r>
            <w:r w:rsidRPr="00097F58">
              <w:rPr>
                <w:rFonts w:ascii="Calibri" w:hAnsi="Calibri"/>
                <w:b/>
                <w:bCs/>
                <w:color w:val="000000"/>
                <w:sz w:val="22"/>
                <w:szCs w:val="22"/>
                <w:lang w:eastAsia="fr-CA"/>
              </w:rPr>
              <w:t>SSOP28</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Coût: 9,88 CAD</w:t>
            </w:r>
          </w:p>
        </w:tc>
      </w:tr>
      <w:tr w:rsidR="00E7396B" w:rsidRPr="00097F58" w:rsidTr="00A80ED2">
        <w:trPr>
          <w:trHeight w:val="300"/>
          <w:jc w:val="center"/>
        </w:trPr>
        <w:tc>
          <w:tcPr>
            <w:tcW w:w="154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7396B" w:rsidRPr="00097F58" w:rsidRDefault="00E7396B" w:rsidP="00A80ED2">
            <w:pPr>
              <w:spacing w:line="240" w:lineRule="auto"/>
              <w:jc w:val="center"/>
              <w:rPr>
                <w:rFonts w:ascii="Calibri" w:hAnsi="Calibri"/>
                <w:color w:val="000000"/>
                <w:sz w:val="22"/>
                <w:szCs w:val="22"/>
                <w:lang w:eastAsia="fr-CA"/>
              </w:rPr>
            </w:pPr>
            <w:r w:rsidRPr="00097F58">
              <w:rPr>
                <w:rFonts w:ascii="Calibri" w:hAnsi="Calibri"/>
                <w:color w:val="000000"/>
                <w:sz w:val="22"/>
                <w:szCs w:val="22"/>
                <w:lang w:eastAsia="fr-CA"/>
              </w:rPr>
              <w:t>LM49450</w:t>
            </w: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I2S compatible: </w:t>
            </w:r>
            <w:r w:rsidRPr="00097F58">
              <w:rPr>
                <w:rFonts w:ascii="Calibri" w:hAnsi="Calibri"/>
                <w:b/>
                <w:bCs/>
                <w:color w:val="000000"/>
                <w:sz w:val="22"/>
                <w:szCs w:val="22"/>
                <w:lang w:eastAsia="fr-CA"/>
              </w:rPr>
              <w:t>Oui</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Besoin d'une horloge externe: </w:t>
            </w:r>
            <w:r w:rsidRPr="00097F58">
              <w:rPr>
                <w:rFonts w:ascii="Calibri" w:hAnsi="Calibri"/>
                <w:b/>
                <w:bCs/>
                <w:color w:val="000000"/>
                <w:sz w:val="22"/>
                <w:szCs w:val="22"/>
                <w:lang w:eastAsia="fr-CA"/>
              </w:rPr>
              <w:t>Oui</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Sortie: </w:t>
            </w:r>
            <w:r w:rsidRPr="00097F58">
              <w:rPr>
                <w:rFonts w:ascii="Calibri" w:hAnsi="Calibri"/>
                <w:b/>
                <w:bCs/>
                <w:color w:val="000000"/>
                <w:sz w:val="22"/>
                <w:szCs w:val="22"/>
                <w:lang w:eastAsia="fr-CA"/>
              </w:rPr>
              <w:t>2Vp-p, 2mA</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Alimentation: </w:t>
            </w:r>
            <w:r w:rsidRPr="00097F58">
              <w:rPr>
                <w:rFonts w:ascii="Calibri" w:hAnsi="Calibri"/>
                <w:b/>
                <w:bCs/>
                <w:color w:val="000000"/>
                <w:sz w:val="22"/>
                <w:szCs w:val="22"/>
                <w:lang w:eastAsia="fr-CA"/>
              </w:rPr>
              <w:t>5V Analog, 3.3V Digital</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Contrôle externe: </w:t>
            </w:r>
            <w:r w:rsidRPr="00097F58">
              <w:rPr>
                <w:rFonts w:ascii="Calibri" w:hAnsi="Calibri"/>
                <w:b/>
                <w:bCs/>
                <w:color w:val="000000"/>
                <w:sz w:val="22"/>
                <w:szCs w:val="22"/>
                <w:lang w:eastAsia="fr-CA"/>
              </w:rPr>
              <w:t>Oui</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Package: </w:t>
            </w:r>
            <w:r w:rsidRPr="00097F58">
              <w:rPr>
                <w:rFonts w:ascii="Calibri" w:hAnsi="Calibri"/>
                <w:b/>
                <w:bCs/>
                <w:color w:val="000000"/>
                <w:sz w:val="22"/>
                <w:szCs w:val="22"/>
                <w:lang w:eastAsia="fr-CA"/>
              </w:rPr>
              <w:t>SSOP28</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Coût: 24.71 CAD</w:t>
            </w:r>
          </w:p>
        </w:tc>
      </w:tr>
    </w:tbl>
    <w:p w:rsidR="00E7396B" w:rsidRPr="00097F58" w:rsidRDefault="00E7396B" w:rsidP="00E7396B"/>
    <w:p w:rsidR="00E7396B" w:rsidRDefault="00E7396B" w:rsidP="00E7396B">
      <w:r w:rsidRPr="00097F58">
        <w:t>Après avoir analysé ces 4 circuits intégrés en détail, à l’aide des fiches techniques, le MAX9850 nous semble le plus intéressant à utiliser. Surtout à cause de sa sortie pour écouteurs</w:t>
      </w:r>
      <w:r w:rsidR="00455136">
        <w:t xml:space="preserve"> avec un coût plus qu’abordalble</w:t>
      </w:r>
      <w:r w:rsidRPr="00097F58">
        <w:t>. Par contre, le contrôle I</w:t>
      </w:r>
      <w:r w:rsidRPr="00455136">
        <w:rPr>
          <w:vertAlign w:val="superscript"/>
        </w:rPr>
        <w:t>2</w:t>
      </w:r>
      <w:r w:rsidRPr="00097F58">
        <w:t>C n’est pas disponible à partir du BLUESCREEN. On doit donc se tourner vers un DAC n’utilisant pas de contrôle externe I</w:t>
      </w:r>
      <w:r w:rsidRPr="00455136">
        <w:rPr>
          <w:vertAlign w:val="superscript"/>
        </w:rPr>
        <w:t>2</w:t>
      </w:r>
      <w:r w:rsidRPr="00097F58">
        <w:t>C. Dans ce cas, le plus simple et moins dispendieux des circuits à utiliser est le TDA7535. Ce dernier ne requiert aucune horloge externe, il est compatible I</w:t>
      </w:r>
      <w:r w:rsidRPr="000C135F">
        <w:rPr>
          <w:vertAlign w:val="superscript"/>
        </w:rPr>
        <w:t>2</w:t>
      </w:r>
      <w:r w:rsidRPr="00097F58">
        <w:t xml:space="preserve">S et n’a besoin </w:t>
      </w:r>
      <w:r w:rsidRPr="00097F58">
        <w:lastRenderedPageBreak/>
        <w:t xml:space="preserve">d’aucun contrôle </w:t>
      </w:r>
      <w:r w:rsidR="000C135F">
        <w:t>externe</w:t>
      </w:r>
      <w:r w:rsidRPr="00097F58">
        <w:t>. Nous nous tournerons donc vers cette option pour l’adaptateur audio.</w:t>
      </w:r>
    </w:p>
    <w:p w:rsidR="000C135F" w:rsidRPr="00097F58" w:rsidRDefault="000C135F" w:rsidP="00E7396B"/>
    <w:p w:rsidR="00BB69F2" w:rsidRPr="00097F58" w:rsidRDefault="00A43328" w:rsidP="000F2BB3">
      <w:pPr>
        <w:pStyle w:val="Titre1"/>
      </w:pPr>
      <w:r w:rsidRPr="00097F58">
        <w:br/>
      </w:r>
      <w:r w:rsidR="00BB69F2" w:rsidRPr="00097F58">
        <w:br/>
      </w:r>
      <w:r w:rsidR="006A7830" w:rsidRPr="00097F58">
        <w:br/>
      </w:r>
      <w:bookmarkStart w:id="58" w:name="_Toc268772100"/>
      <w:r w:rsidR="008E4895" w:rsidRPr="00097F58">
        <w:t>architecture logiciel</w:t>
      </w:r>
      <w:bookmarkEnd w:id="58"/>
    </w:p>
    <w:p w:rsidR="006C3559" w:rsidRPr="00097F58" w:rsidRDefault="006C3559" w:rsidP="006C3559">
      <w:pPr>
        <w:pStyle w:val="Titre2"/>
      </w:pPr>
      <w:bookmarkStart w:id="59" w:name="_Toc268772101"/>
      <w:r w:rsidRPr="00097F58">
        <w:t>Mise en perspective</w:t>
      </w:r>
      <w:bookmarkEnd w:id="59"/>
    </w:p>
    <w:p w:rsidR="006C3559" w:rsidRPr="00097F58" w:rsidRDefault="006C3559" w:rsidP="006C3559">
      <w:r w:rsidRPr="00097F58">
        <w:t>Afin de bien comprendre le travail à faire, voici une représentation sous forme de couche de la section logicielle.</w:t>
      </w:r>
    </w:p>
    <w:p w:rsidR="006C3559" w:rsidRPr="00097F58" w:rsidRDefault="006C3559" w:rsidP="006C3559"/>
    <w:p w:rsidR="0044750B" w:rsidRPr="00097F58" w:rsidRDefault="006C3559" w:rsidP="0044750B">
      <w:pPr>
        <w:keepNext/>
        <w:jc w:val="center"/>
      </w:pPr>
      <w:r w:rsidRPr="00097F58">
        <w:rPr>
          <w:noProof/>
          <w:lang w:eastAsia="fr-CA"/>
        </w:rPr>
        <w:drawing>
          <wp:inline distT="0" distB="0" distL="0" distR="0">
            <wp:extent cx="5715000" cy="3466856"/>
            <wp:effectExtent l="19050" t="0" r="0" b="0"/>
            <wp:docPr id="3" name="Object 1"/>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572560" cy="5200680"/>
                      <a:chOff x="285720" y="1357298"/>
                      <a:chExt cx="8572560" cy="5200680"/>
                    </a:xfrm>
                  </a:grpSpPr>
                  <a:sp>
                    <a:nvSpPr>
                      <a:cNvPr id="21" name="Rounded Rectangle 20"/>
                      <a:cNvSpPr/>
                    </a:nvSpPr>
                    <a:spPr>
                      <a:xfrm>
                        <a:off x="285720" y="5643578"/>
                        <a:ext cx="8572560"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sz="3200" smtClean="0"/>
                            <a:t>Matériel</a:t>
                          </a:r>
                          <a:endParaRPr lang="fr-CA" sz="3200"/>
                        </a:p>
                      </a:txBody>
                      <a:useSpRect/>
                    </a:txSp>
                    <a:style>
                      <a:lnRef idx="2">
                        <a:schemeClr val="accent1">
                          <a:shade val="50000"/>
                        </a:schemeClr>
                      </a:lnRef>
                      <a:fillRef idx="1">
                        <a:schemeClr val="accent1"/>
                      </a:fillRef>
                      <a:effectRef idx="0">
                        <a:schemeClr val="accent1"/>
                      </a:effectRef>
                      <a:fontRef idx="minor">
                        <a:schemeClr val="lt1"/>
                      </a:fontRef>
                    </a:style>
                  </a:sp>
                  <a:sp>
                    <a:nvSpPr>
                      <a:cNvPr id="22" name="Rounded Rectangle 21"/>
                      <a:cNvSpPr/>
                    </a:nvSpPr>
                    <a:spPr>
                      <a:xfrm>
                        <a:off x="285720" y="1357298"/>
                        <a:ext cx="8572560"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sz="3200" smtClean="0"/>
                            <a:t>Utilisateur</a:t>
                          </a:r>
                          <a:endParaRPr lang="fr-CA" sz="3200"/>
                        </a:p>
                      </a:txBody>
                      <a:useSpRect/>
                    </a:txSp>
                    <a:style>
                      <a:lnRef idx="2">
                        <a:schemeClr val="accent1">
                          <a:shade val="50000"/>
                        </a:schemeClr>
                      </a:lnRef>
                      <a:fillRef idx="1">
                        <a:schemeClr val="accent1"/>
                      </a:fillRef>
                      <a:effectRef idx="0">
                        <a:schemeClr val="accent1"/>
                      </a:effectRef>
                      <a:fontRef idx="minor">
                        <a:schemeClr val="lt1"/>
                      </a:fontRef>
                    </a:style>
                  </a:sp>
                  <a:sp>
                    <a:nvSpPr>
                      <a:cNvPr id="23" name="Rounded Rectangle 22"/>
                      <a:cNvSpPr/>
                    </a:nvSpPr>
                    <a:spPr>
                      <a:xfrm>
                        <a:off x="285720" y="3500438"/>
                        <a:ext cx="8572560"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sz="3200" smtClean="0"/>
                            <a:t>Moteur de jeux</a:t>
                          </a:r>
                          <a:endParaRPr lang="fr-CA" sz="3200"/>
                        </a:p>
                      </a:txBody>
                      <a:useSpRect/>
                    </a:txSp>
                    <a:style>
                      <a:lnRef idx="2">
                        <a:schemeClr val="accent1">
                          <a:shade val="50000"/>
                        </a:schemeClr>
                      </a:lnRef>
                      <a:fillRef idx="1">
                        <a:schemeClr val="accent1"/>
                      </a:fillRef>
                      <a:effectRef idx="0">
                        <a:schemeClr val="accent1"/>
                      </a:effectRef>
                      <a:fontRef idx="minor">
                        <a:schemeClr val="lt1"/>
                      </a:fontRef>
                    </a:style>
                  </a:sp>
                  <a:sp>
                    <a:nvSpPr>
                      <a:cNvPr id="24" name="Rounded Rectangle 23"/>
                      <a:cNvSpPr/>
                    </a:nvSpPr>
                    <a:spPr>
                      <a:xfrm>
                        <a:off x="285720" y="2428868"/>
                        <a:ext cx="8572560"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sz="3200" smtClean="0"/>
                            <a:t>Jeux vidéo</a:t>
                          </a:r>
                          <a:endParaRPr lang="fr-CA" sz="3200"/>
                        </a:p>
                      </a:txBody>
                      <a:useSpRect/>
                    </a:txSp>
                    <a:style>
                      <a:lnRef idx="2">
                        <a:schemeClr val="accent1">
                          <a:shade val="50000"/>
                        </a:schemeClr>
                      </a:lnRef>
                      <a:fillRef idx="1">
                        <a:schemeClr val="accent1"/>
                      </a:fillRef>
                      <a:effectRef idx="0">
                        <a:schemeClr val="accent1"/>
                      </a:effectRef>
                      <a:fontRef idx="minor">
                        <a:schemeClr val="lt1"/>
                      </a:fontRef>
                    </a:style>
                  </a:sp>
                  <a:sp>
                    <a:nvSpPr>
                      <a:cNvPr id="25" name="Rounded Rectangle 24"/>
                      <a:cNvSpPr/>
                    </a:nvSpPr>
                    <a:spPr>
                      <a:xfrm>
                        <a:off x="285720" y="4572008"/>
                        <a:ext cx="2000264"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sz="3200" dirty="0" smtClean="0"/>
                            <a:t>Pile USB</a:t>
                          </a:r>
                          <a:endParaRPr lang="fr-CA" sz="3200"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26" name="Rounded Rectangle 25"/>
                      <a:cNvSpPr/>
                    </a:nvSpPr>
                    <a:spPr>
                      <a:xfrm>
                        <a:off x="2428860" y="4572008"/>
                        <a:ext cx="2000264"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sz="3200" dirty="0" smtClean="0"/>
                            <a:t>Système de fichier</a:t>
                          </a:r>
                          <a:endParaRPr lang="fr-CA" sz="3200"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27" name="Rounded Rectangle 26"/>
                      <a:cNvSpPr/>
                    </a:nvSpPr>
                    <a:spPr>
                      <a:xfrm>
                        <a:off x="4643438" y="4572008"/>
                        <a:ext cx="2000264"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sz="3200" dirty="0" smtClean="0"/>
                            <a:t>Pilote graphique</a:t>
                          </a:r>
                          <a:endParaRPr lang="fr-CA" sz="3200"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28" name="Rounded Rectangle 27"/>
                      <a:cNvSpPr/>
                    </a:nvSpPr>
                    <a:spPr>
                      <a:xfrm>
                        <a:off x="6858016" y="4572008"/>
                        <a:ext cx="2000264"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sz="3200" dirty="0" smtClean="0"/>
                            <a:t>Mixeur sonore</a:t>
                          </a:r>
                          <a:endParaRPr lang="fr-CA" sz="3200" dirty="0"/>
                        </a:p>
                      </a:txBody>
                      <a:useSpRect/>
                    </a:txSp>
                    <a:style>
                      <a:lnRef idx="2">
                        <a:schemeClr val="accent1">
                          <a:shade val="50000"/>
                        </a:schemeClr>
                      </a:lnRef>
                      <a:fillRef idx="1">
                        <a:schemeClr val="accent1"/>
                      </a:fillRef>
                      <a:effectRef idx="0">
                        <a:schemeClr val="accent1"/>
                      </a:effectRef>
                      <a:fontRef idx="minor">
                        <a:schemeClr val="lt1"/>
                      </a:fontRef>
                    </a:style>
                  </a:sp>
                </lc:lockedCanvas>
              </a:graphicData>
            </a:graphic>
          </wp:inline>
        </w:drawing>
      </w:r>
    </w:p>
    <w:p w:rsidR="006C3559" w:rsidRPr="00097F58" w:rsidRDefault="0044750B" w:rsidP="0044750B">
      <w:pPr>
        <w:pStyle w:val="Lgende"/>
        <w:jc w:val="center"/>
      </w:pPr>
      <w:bookmarkStart w:id="60" w:name="_Toc268772162"/>
      <w:r w:rsidRPr="00097F58">
        <w:t xml:space="preserve">Figure </w:t>
      </w:r>
      <w:fldSimple w:instr=" SEQ Figure \* ARABIC ">
        <w:r w:rsidR="00E17EA6">
          <w:rPr>
            <w:noProof/>
          </w:rPr>
          <w:t>14</w:t>
        </w:r>
      </w:fldSimple>
      <w:r w:rsidRPr="00097F58">
        <w:t xml:space="preserve"> - Présentation </w:t>
      </w:r>
      <w:r w:rsidR="0024711A">
        <w:t>logiciel</w:t>
      </w:r>
      <w:r w:rsidRPr="00097F58">
        <w:t xml:space="preserve"> sous forme de couche</w:t>
      </w:r>
      <w:bookmarkEnd w:id="60"/>
    </w:p>
    <w:p w:rsidR="006C3559" w:rsidRPr="00097F58" w:rsidRDefault="006C3559" w:rsidP="006C3559">
      <w:pPr>
        <w:jc w:val="left"/>
      </w:pPr>
    </w:p>
    <w:p w:rsidR="006C3559" w:rsidRPr="00097F58" w:rsidRDefault="0044750B" w:rsidP="006C3559">
      <w:r w:rsidRPr="00097F58">
        <w:t>Pour assurer</w:t>
      </w:r>
      <w:r w:rsidR="006C3559" w:rsidRPr="00097F58">
        <w:t xml:space="preserve"> un bon fonctionnement de la console de jeux, nous devrons minimalement fournir 4 modules de bas niveau sur lesquels pourra reposer le moteur de jeux. Le module </w:t>
      </w:r>
      <w:r w:rsidR="006C3559" w:rsidRPr="00097F58">
        <w:lastRenderedPageBreak/>
        <w:t>USB sera dédié à l’</w:t>
      </w:r>
      <w:r w:rsidR="0024711A">
        <w:t>entrée</w:t>
      </w:r>
      <w:r w:rsidR="006C3559" w:rsidRPr="00097F58">
        <w:t xml:space="preserve"> utilisateur. Dans notre cas, c’est ce pilote qui assurera l’interface avec la manette de Xbox360. Ensuite le module du système de fichier inclus aussi l’interface avec la carte mémoire SD. Bien que lors de l’implémentation ceci sera constitué de plusieurs petits modules, nous le repré</w:t>
      </w:r>
      <w:r w:rsidR="0024711A">
        <w:t>sentons ici comme un seul bloc</w:t>
      </w:r>
      <w:r w:rsidR="006C3559" w:rsidRPr="00097F58">
        <w:t xml:space="preserve"> pour plus de simplicité. Il y aura aussi un module graphique pour la communication avec le contrôleur LCD. Pour finir, un mixeur sonore est utilisé afin de pouvoir jouer le son d’</w:t>
      </w:r>
      <w:r w:rsidR="0024711A">
        <w:t>arrière-plan</w:t>
      </w:r>
      <w:r w:rsidR="006C3559" w:rsidRPr="00097F58">
        <w:t xml:space="preserve"> et les sons d’</w:t>
      </w:r>
      <w:r w:rsidR="0024711A">
        <w:t>avant-plan</w:t>
      </w:r>
      <w:r w:rsidR="006C3559" w:rsidRPr="00097F58">
        <w:t xml:space="preserve"> en même temps.</w:t>
      </w:r>
    </w:p>
    <w:p w:rsidR="006C3559" w:rsidRPr="00097F58" w:rsidRDefault="006C3559" w:rsidP="006C3559">
      <w:r w:rsidRPr="00097F58">
        <w:t xml:space="preserve"> </w:t>
      </w:r>
    </w:p>
    <w:p w:rsidR="006C3559" w:rsidRPr="00097F58" w:rsidRDefault="006C3559" w:rsidP="006C3559">
      <w:pPr>
        <w:pStyle w:val="Titre2"/>
      </w:pPr>
      <w:bookmarkStart w:id="61" w:name="_Toc268772102"/>
      <w:r w:rsidRPr="00097F58">
        <w:t>Vue d’ensemble de la couche d’abstraction</w:t>
      </w:r>
      <w:bookmarkEnd w:id="61"/>
    </w:p>
    <w:p w:rsidR="006C3559" w:rsidRPr="00097F58" w:rsidRDefault="006C3559" w:rsidP="006C3559">
      <w:r w:rsidRPr="00097F58">
        <w:t xml:space="preserve">Comme mentionné à la section précédente, le moteur de jeux trouve encrage sur une couche logiciel permettant de le rendre indépendant du matériel sur lequel il repose. Nous appelons cette couche, la couche d’abstraction matérielle. </w:t>
      </w:r>
    </w:p>
    <w:p w:rsidR="006C3559" w:rsidRPr="00097F58" w:rsidRDefault="006C3559" w:rsidP="006C3559"/>
    <w:p w:rsidR="0044750B" w:rsidRPr="00097F58" w:rsidRDefault="006C3559" w:rsidP="006C3559">
      <w:r w:rsidRPr="00097F58">
        <w:t xml:space="preserve">Nous avons utilisé cette façon de faire pour plusieurs </w:t>
      </w:r>
      <w:r w:rsidR="0024711A">
        <w:t>raisons</w:t>
      </w:r>
      <w:r w:rsidRPr="00097F58">
        <w:t xml:space="preserve">, une de ces raisons est la possibilité d’utiliser le moteur de jeux sur plusieurs plateformes, plus précisément sur PC. En effet, comme l’objectif de ce projet est de permettre la réalisation de jeux facilement et rapidement, il serait souhaitable que le développement de jeux puisse prendre part sur PC </w:t>
      </w:r>
      <w:r w:rsidR="00D85E46">
        <w:t>dans le but de l’accélérer</w:t>
      </w:r>
      <w:r w:rsidRPr="00097F58">
        <w:t xml:space="preserve">. </w:t>
      </w:r>
      <w:r w:rsidR="00232508" w:rsidRPr="00097F58">
        <w:t>À la page suivante, vous trouverez</w:t>
      </w:r>
      <w:r w:rsidRPr="00097F58">
        <w:t xml:space="preserve"> une représentation sous forme de diagramme de classes de cette couche d’abstraction.</w:t>
      </w:r>
    </w:p>
    <w:p w:rsidR="0044750B" w:rsidRPr="00097F58" w:rsidRDefault="0044750B" w:rsidP="006C3559">
      <w:pPr>
        <w:sectPr w:rsidR="0044750B" w:rsidRPr="00097F58" w:rsidSect="0006140F">
          <w:headerReference w:type="first" r:id="rId65"/>
          <w:pgSz w:w="12240" w:h="15840" w:code="1"/>
          <w:pgMar w:top="2160" w:right="1080" w:bottom="1080" w:left="2160" w:header="1080" w:footer="1134" w:gutter="0"/>
          <w:paperSrc w:first="15" w:other="15"/>
          <w:cols w:space="708"/>
          <w:titlePg/>
          <w:docGrid w:linePitch="360"/>
        </w:sectPr>
      </w:pPr>
    </w:p>
    <w:p w:rsidR="00FC4AAA" w:rsidRPr="00097F58" w:rsidRDefault="00FC4AAA" w:rsidP="00FC4AAA">
      <w:pPr>
        <w:keepNext/>
        <w:jc w:val="center"/>
      </w:pPr>
      <w:r w:rsidRPr="00097F58">
        <w:rPr>
          <w:noProof/>
          <w:lang w:eastAsia="fr-CA"/>
        </w:rPr>
        <w:lastRenderedPageBreak/>
        <w:drawing>
          <wp:inline distT="0" distB="0" distL="0" distR="0">
            <wp:extent cx="8001000" cy="4878705"/>
            <wp:effectExtent l="19050" t="0" r="0" b="0"/>
            <wp:docPr id="8" name="Picture 7" descr="low_lev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w_level.png"/>
                    <pic:cNvPicPr/>
                  </pic:nvPicPr>
                  <pic:blipFill>
                    <a:blip r:embed="rId66" cstate="print"/>
                    <a:stretch>
                      <a:fillRect/>
                    </a:stretch>
                  </pic:blipFill>
                  <pic:spPr>
                    <a:xfrm>
                      <a:off x="0" y="0"/>
                      <a:ext cx="8001000" cy="4878705"/>
                    </a:xfrm>
                    <a:prstGeom prst="rect">
                      <a:avLst/>
                    </a:prstGeom>
                  </pic:spPr>
                </pic:pic>
              </a:graphicData>
            </a:graphic>
          </wp:inline>
        </w:drawing>
      </w:r>
    </w:p>
    <w:p w:rsidR="006C3559" w:rsidRPr="00097F58" w:rsidRDefault="00FC4AAA" w:rsidP="00FC4AAA">
      <w:pPr>
        <w:pStyle w:val="Lgende"/>
        <w:jc w:val="center"/>
      </w:pPr>
      <w:bookmarkStart w:id="62" w:name="_Toc268772163"/>
      <w:r w:rsidRPr="00097F58">
        <w:t xml:space="preserve">Figure </w:t>
      </w:r>
      <w:fldSimple w:instr=" SEQ Figure \* ARABIC ">
        <w:r w:rsidR="00E17EA6">
          <w:rPr>
            <w:noProof/>
          </w:rPr>
          <w:t>15</w:t>
        </w:r>
      </w:fldSimple>
      <w:r w:rsidRPr="00097F58">
        <w:t xml:space="preserve"> - Diagramme de classes de la couche d'abstraction</w:t>
      </w:r>
      <w:bookmarkEnd w:id="62"/>
    </w:p>
    <w:p w:rsidR="0044750B" w:rsidRPr="00097F58" w:rsidRDefault="0044750B" w:rsidP="00FC4AAA">
      <w:pPr>
        <w:jc w:val="center"/>
        <w:sectPr w:rsidR="0044750B" w:rsidRPr="00097F58" w:rsidSect="0044750B">
          <w:pgSz w:w="15840" w:h="12240" w:orient="landscape" w:code="1"/>
          <w:pgMar w:top="2160" w:right="2160" w:bottom="1080" w:left="1080" w:header="1080" w:footer="1134" w:gutter="0"/>
          <w:paperSrc w:first="15" w:other="15"/>
          <w:cols w:space="708"/>
          <w:titlePg/>
          <w:docGrid w:linePitch="360"/>
        </w:sectPr>
      </w:pPr>
    </w:p>
    <w:p w:rsidR="0044750B" w:rsidRPr="00097F58" w:rsidRDefault="008342D2" w:rsidP="006C3559">
      <w:r w:rsidRPr="00097F58">
        <w:lastRenderedPageBreak/>
        <w:t xml:space="preserve">Comme vous le constatez sur le diagramme, chacun des périphériques utilisés par le moteur de jeux est représenté par une classe correspondante. Le reste du code ne </w:t>
      </w:r>
      <w:r w:rsidR="0024711A">
        <w:t>fait</w:t>
      </w:r>
      <w:r w:rsidRPr="00097F58">
        <w:t xml:space="preserve"> donc jamais appel au périphérique directement. À la place, il demande au module logiciel de le faire. Vous remarquez aussi une classe </w:t>
      </w:r>
      <w:r w:rsidR="0024711A">
        <w:t>nommée</w:t>
      </w:r>
      <w:r w:rsidRPr="00097F58">
        <w:t xml:space="preserve"> LPC2478 qui contient une référence à chacun des </w:t>
      </w:r>
      <w:r w:rsidR="00D85E46" w:rsidRPr="00097F58">
        <w:t>périphériques</w:t>
      </w:r>
      <w:r w:rsidRPr="00097F58">
        <w:t xml:space="preserve"> du microcontrôleur. En effet, il ne peut y avoir qu’une </w:t>
      </w:r>
      <w:r w:rsidR="0024711A">
        <w:t>seule</w:t>
      </w:r>
      <w:r w:rsidRPr="00097F58">
        <w:t xml:space="preserve"> instance de la classe Timer pour le timer 0, une seul</w:t>
      </w:r>
      <w:r w:rsidR="0048033B" w:rsidRPr="00097F58">
        <w:t>e</w:t>
      </w:r>
      <w:r w:rsidRPr="00097F58">
        <w:t xml:space="preserve"> pour le timer 1, idem pour tous les périphériques. Il faut donc une classe pour </w:t>
      </w:r>
      <w:r w:rsidR="0024711A">
        <w:t>répertorier</w:t>
      </w:r>
      <w:r w:rsidRPr="00097F58">
        <w:t xml:space="preserve"> ces instance</w:t>
      </w:r>
      <w:r w:rsidR="00D85E46">
        <w:t>s</w:t>
      </w:r>
      <w:r w:rsidRPr="00097F58">
        <w:t xml:space="preserve"> et c’est ce que fait LPC2478.</w:t>
      </w:r>
    </w:p>
    <w:p w:rsidR="008342D2" w:rsidRPr="00097F58" w:rsidRDefault="008342D2" w:rsidP="006C3559"/>
    <w:p w:rsidR="008342D2" w:rsidRPr="00097F58" w:rsidRDefault="008342D2" w:rsidP="006C3559">
      <w:r w:rsidRPr="00097F58">
        <w:t>Voici un</w:t>
      </w:r>
      <w:r w:rsidR="0048033B" w:rsidRPr="00097F58">
        <w:t xml:space="preserve"> exemple pour mettre tout ç</w:t>
      </w:r>
      <w:r w:rsidRPr="00097F58">
        <w:t>a en perspective.</w:t>
      </w:r>
    </w:p>
    <w:p w:rsidR="008342D2" w:rsidRPr="00097F58" w:rsidRDefault="008342D2" w:rsidP="006C3559"/>
    <w:p w:rsidR="008342D2" w:rsidRPr="00C851F8" w:rsidRDefault="008342D2" w:rsidP="008342D2">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Fonts w:ascii="Lucida Console" w:hAnsi="Lucida Console"/>
          <w:color w:val="000000"/>
          <w:sz w:val="18"/>
          <w:szCs w:val="18"/>
          <w:lang w:val="en-US"/>
        </w:rPr>
      </w:pPr>
      <w:r w:rsidRPr="00C851F8">
        <w:rPr>
          <w:rStyle w:val="CodeHTML"/>
          <w:color w:val="000000"/>
          <w:lang w:val="en-US"/>
        </w:rPr>
        <w:t>Gpio *gpio1 = LPC2478::getGpio1();</w:t>
      </w:r>
      <w:r w:rsidRPr="00C851F8">
        <w:rPr>
          <w:color w:val="000000"/>
          <w:lang w:val="en-US"/>
        </w:rPr>
        <w:br/>
      </w:r>
      <w:r w:rsidRPr="00C851F8">
        <w:rPr>
          <w:color w:val="000000"/>
          <w:lang w:val="en-US"/>
        </w:rPr>
        <w:br/>
      </w:r>
      <w:r w:rsidRPr="00C851F8">
        <w:rPr>
          <w:rStyle w:val="CodeHTML"/>
          <w:color w:val="000000"/>
          <w:lang w:val="en-US"/>
        </w:rPr>
        <w:t>// Set default port behavior</w:t>
      </w:r>
      <w:r w:rsidRPr="00C851F8">
        <w:rPr>
          <w:color w:val="000000"/>
          <w:lang w:val="en-US"/>
        </w:rPr>
        <w:br/>
      </w:r>
      <w:r w:rsidRPr="00C851F8">
        <w:rPr>
          <w:rStyle w:val="CodeHTML"/>
          <w:color w:val="000000"/>
          <w:lang w:val="en-US"/>
        </w:rPr>
        <w:t>GpioConfiguration portConfig(</w:t>
      </w:r>
      <w:r w:rsidR="0048033B" w:rsidRPr="00C851F8">
        <w:rPr>
          <w:rStyle w:val="CodeHTML"/>
          <w:color w:val="000000"/>
          <w:lang w:val="en-US"/>
        </w:rPr>
        <w:t xml:space="preserve">32, </w:t>
      </w:r>
      <w:r w:rsidRPr="00C851F8">
        <w:rPr>
          <w:rStyle w:val="CodeHTML"/>
          <w:color w:val="000000"/>
          <w:lang w:val="en-US"/>
        </w:rPr>
        <w:t>Gpio::INPUT);</w:t>
      </w:r>
      <w:r w:rsidRPr="00C851F8">
        <w:rPr>
          <w:color w:val="000000"/>
          <w:lang w:val="en-US"/>
        </w:rPr>
        <w:br/>
      </w:r>
      <w:r w:rsidRPr="00C851F8">
        <w:rPr>
          <w:rStyle w:val="CodeHTML"/>
          <w:color w:val="000000"/>
          <w:lang w:val="en-US"/>
        </w:rPr>
        <w:t>gpio1-&gt;configure(portConfig);</w:t>
      </w:r>
      <w:r w:rsidRPr="00C851F8">
        <w:rPr>
          <w:color w:val="000000"/>
          <w:lang w:val="en-US"/>
        </w:rPr>
        <w:br/>
      </w:r>
      <w:r w:rsidRPr="00C851F8">
        <w:rPr>
          <w:color w:val="000000"/>
          <w:lang w:val="en-US"/>
        </w:rPr>
        <w:br/>
      </w:r>
      <w:r w:rsidRPr="00C851F8">
        <w:rPr>
          <w:rStyle w:val="CodeHTML"/>
          <w:color w:val="000000"/>
          <w:lang w:val="en-US"/>
        </w:rPr>
        <w:t>// Configure blinking led</w:t>
      </w:r>
      <w:r w:rsidRPr="00C851F8">
        <w:rPr>
          <w:color w:val="000000"/>
          <w:lang w:val="en-US"/>
        </w:rPr>
        <w:br/>
      </w:r>
      <w:r w:rsidRPr="00C851F8">
        <w:rPr>
          <w:rStyle w:val="CodeHTML"/>
          <w:color w:val="000000"/>
          <w:lang w:val="en-US"/>
        </w:rPr>
        <w:t>GpioPinConfiguration ledPinConfig;</w:t>
      </w:r>
      <w:r w:rsidRPr="00C851F8">
        <w:rPr>
          <w:color w:val="000000"/>
          <w:lang w:val="en-US"/>
        </w:rPr>
        <w:br/>
      </w:r>
      <w:r w:rsidRPr="00C851F8">
        <w:rPr>
          <w:rStyle w:val="CodeHTML"/>
          <w:color w:val="000000"/>
          <w:lang w:val="en-US"/>
        </w:rPr>
        <w:t>ledPinConfig.pin = Gpio::OUTPUT;</w:t>
      </w:r>
      <w:r w:rsidRPr="00C851F8">
        <w:rPr>
          <w:color w:val="000000"/>
          <w:lang w:val="en-US"/>
        </w:rPr>
        <w:br/>
      </w:r>
      <w:r w:rsidRPr="00C851F8">
        <w:rPr>
          <w:rStyle w:val="CodeHTML"/>
          <w:color w:val="000000"/>
          <w:lang w:val="en-US"/>
        </w:rPr>
        <w:t>gpio1-&gt;getPin(12)-&gt;configure(ledPinConfig);</w:t>
      </w:r>
      <w:r w:rsidRPr="00C851F8">
        <w:rPr>
          <w:color w:val="000000"/>
          <w:lang w:val="en-US"/>
        </w:rPr>
        <w:br/>
      </w:r>
      <w:r w:rsidRPr="00C851F8">
        <w:rPr>
          <w:color w:val="000000"/>
          <w:lang w:val="en-US"/>
        </w:rPr>
        <w:br/>
      </w:r>
      <w:r w:rsidRPr="00C851F8">
        <w:rPr>
          <w:rStyle w:val="CodeHTML"/>
          <w:color w:val="000000"/>
          <w:lang w:val="en-US"/>
        </w:rPr>
        <w:t>GpioPin *led = gpio1-&gt;getPin(12);</w:t>
      </w:r>
      <w:r w:rsidRPr="00C851F8">
        <w:rPr>
          <w:color w:val="000000"/>
          <w:lang w:val="en-US"/>
        </w:rPr>
        <w:br/>
      </w:r>
      <w:r w:rsidRPr="00C851F8">
        <w:rPr>
          <w:color w:val="000000"/>
          <w:lang w:val="en-US"/>
        </w:rPr>
        <w:br/>
      </w:r>
      <w:r w:rsidRPr="00C851F8">
        <w:rPr>
          <w:rStyle w:val="CodeHTML"/>
          <w:color w:val="000000"/>
          <w:lang w:val="en-US"/>
        </w:rPr>
        <w:t>// Blink led</w:t>
      </w:r>
      <w:r w:rsidRPr="00C851F8">
        <w:rPr>
          <w:color w:val="000000"/>
          <w:lang w:val="en-US"/>
        </w:rPr>
        <w:br/>
      </w:r>
      <w:r w:rsidRPr="00C851F8">
        <w:rPr>
          <w:rStyle w:val="CodeHTML"/>
          <w:color w:val="000000"/>
          <w:lang w:val="en-US"/>
        </w:rPr>
        <w:t>while(1) {</w:t>
      </w:r>
      <w:r w:rsidRPr="00C851F8">
        <w:rPr>
          <w:color w:val="000000"/>
          <w:lang w:val="en-US"/>
        </w:rPr>
        <w:br/>
      </w:r>
      <w:r w:rsidRPr="00C851F8">
        <w:rPr>
          <w:rStyle w:val="CodeHTML"/>
          <w:color w:val="000000"/>
          <w:lang w:val="en-US"/>
        </w:rPr>
        <w:t xml:space="preserve">    led-&gt;setHigh(); // On</w:t>
      </w:r>
      <w:r w:rsidRPr="00C851F8">
        <w:rPr>
          <w:color w:val="000000"/>
          <w:lang w:val="en-US"/>
        </w:rPr>
        <w:br/>
      </w:r>
      <w:r w:rsidRPr="00C851F8">
        <w:rPr>
          <w:rStyle w:val="CodeHTML"/>
          <w:color w:val="000000"/>
          <w:lang w:val="en-US"/>
        </w:rPr>
        <w:t xml:space="preserve">    for(uint32_t i=0; i&lt;100000; i++);</w:t>
      </w:r>
      <w:r w:rsidRPr="00C851F8">
        <w:rPr>
          <w:color w:val="000000"/>
          <w:lang w:val="en-US"/>
        </w:rPr>
        <w:br/>
      </w:r>
      <w:r w:rsidRPr="00C851F8">
        <w:rPr>
          <w:rStyle w:val="CodeHTML"/>
          <w:color w:val="000000"/>
          <w:lang w:val="en-US"/>
        </w:rPr>
        <w:t xml:space="preserve">    led-&gt;setLow(); // Off</w:t>
      </w:r>
      <w:r w:rsidRPr="00C851F8">
        <w:rPr>
          <w:color w:val="000000"/>
          <w:lang w:val="en-US"/>
        </w:rPr>
        <w:br/>
      </w:r>
      <w:r w:rsidRPr="00C851F8">
        <w:rPr>
          <w:rStyle w:val="CodeHTML"/>
          <w:color w:val="000000"/>
          <w:lang w:val="en-US"/>
        </w:rPr>
        <w:t xml:space="preserve">    for(uint32_t i=0; i&lt;100000; i++);</w:t>
      </w:r>
      <w:r w:rsidRPr="00C851F8">
        <w:rPr>
          <w:color w:val="000000"/>
          <w:lang w:val="en-US"/>
        </w:rPr>
        <w:br/>
      </w:r>
      <w:r w:rsidRPr="00C851F8">
        <w:rPr>
          <w:rStyle w:val="CodeHTML"/>
          <w:color w:val="000000"/>
          <w:lang w:val="en-US"/>
        </w:rPr>
        <w:t>}</w:t>
      </w:r>
    </w:p>
    <w:p w:rsidR="006C3559" w:rsidRPr="00C851F8" w:rsidRDefault="006C3559" w:rsidP="00564555">
      <w:pPr>
        <w:rPr>
          <w:lang w:val="en-US"/>
        </w:rPr>
      </w:pPr>
    </w:p>
    <w:p w:rsidR="0048033B" w:rsidRPr="00097F58" w:rsidRDefault="0048033B" w:rsidP="00564555">
      <w:r w:rsidRPr="00097F58">
        <w:t xml:space="preserve">Ce cas est le classique où nous voulons faire allumer et éteindre une LED. Pour ce faire, nous demandons à la classe LPC2478 de nous transmettre un pointeur à l’instance de la classe faisant la gestion du GPIO1. Une fois que nous avons cette instance, il nous est possible de spécifier une configuration pour les broches ce port. Nous choisissons ici de les mettre toutes en sortie mais nous aurions </w:t>
      </w:r>
      <w:r w:rsidR="0024711A">
        <w:t>pu</w:t>
      </w:r>
      <w:r w:rsidRPr="00097F58">
        <w:t xml:space="preserve"> configurer chacune des broches individuellement. Nous spécifions aussi que le port a une taille de 32 broches. Ensuite il est possible de demander un </w:t>
      </w:r>
      <w:r w:rsidR="0024711A">
        <w:t>pointeur</w:t>
      </w:r>
      <w:r w:rsidRPr="00097F58">
        <w:t xml:space="preserve"> vers l’instance d’une des broches de ce port et c’est ce que nous faisons dans la </w:t>
      </w:r>
      <w:r w:rsidRPr="00097F58">
        <w:lastRenderedPageBreak/>
        <w:t>seconde section de l’exemple. Nous configurons cette broche en sortie</w:t>
      </w:r>
      <w:r w:rsidR="00A71D7C" w:rsidRPr="00097F58">
        <w:t xml:space="preserve">. Ensuite, nous pouvons utiliser </w:t>
      </w:r>
      <w:r w:rsidR="00D85E46">
        <w:t>l’</w:t>
      </w:r>
      <w:r w:rsidR="00A71D7C" w:rsidRPr="00097F58">
        <w:t xml:space="preserve">instance pour allumer ou éteindre la LED en appelant la fonction </w:t>
      </w:r>
      <w:r w:rsidR="00A71D7C" w:rsidRPr="00097F58">
        <w:rPr>
          <w:rFonts w:ascii="Courier New" w:hAnsi="Courier New" w:cs="Courier New"/>
          <w:sz w:val="20"/>
          <w:szCs w:val="20"/>
        </w:rPr>
        <w:t>setHigh()</w:t>
      </w:r>
      <w:r w:rsidR="00A71D7C" w:rsidRPr="00097F58">
        <w:t xml:space="preserve"> et </w:t>
      </w:r>
      <w:r w:rsidR="00A71D7C" w:rsidRPr="00097F58">
        <w:rPr>
          <w:rFonts w:ascii="Courier New" w:hAnsi="Courier New" w:cs="Courier New"/>
          <w:sz w:val="20"/>
          <w:szCs w:val="20"/>
        </w:rPr>
        <w:t>setLow()</w:t>
      </w:r>
      <w:r w:rsidR="00A71D7C" w:rsidRPr="00097F58">
        <w:t xml:space="preserve"> de </w:t>
      </w:r>
      <w:r w:rsidR="0024711A">
        <w:t>la</w:t>
      </w:r>
      <w:r w:rsidR="00A71D7C" w:rsidRPr="00097F58">
        <w:t xml:space="preserve"> classe.</w:t>
      </w:r>
    </w:p>
    <w:p w:rsidR="00A71D7C" w:rsidRPr="00097F58" w:rsidRDefault="00A71D7C" w:rsidP="00564555"/>
    <w:p w:rsidR="00A71D7C" w:rsidRPr="00097F58" w:rsidRDefault="00A71D7C" w:rsidP="00564555">
      <w:r w:rsidRPr="00097F58">
        <w:t xml:space="preserve">Remarquez qu’en aucun cas nous </w:t>
      </w:r>
      <w:r w:rsidR="0024711A">
        <w:t>n’avons</w:t>
      </w:r>
      <w:r w:rsidRPr="00097F58">
        <w:t xml:space="preserve"> configuré de </w:t>
      </w:r>
      <w:r w:rsidR="0024711A">
        <w:t>registres</w:t>
      </w:r>
      <w:r w:rsidRPr="00097F58">
        <w:t xml:space="preserve">. Cette tâche est assurée par la classe correspondant au périphérique. C’est ce genre de fonctionnement que nous allons avoir dans la totalité du code. </w:t>
      </w:r>
    </w:p>
    <w:p w:rsidR="005330C3" w:rsidRPr="00097F58" w:rsidRDefault="005330C3" w:rsidP="00B777C2"/>
    <w:p w:rsidR="00BD20FD" w:rsidRPr="00097F58" w:rsidRDefault="00BD20FD" w:rsidP="00564555"/>
    <w:p w:rsidR="00A80357" w:rsidRPr="00097F58" w:rsidRDefault="00A80357" w:rsidP="00564555">
      <w:pPr>
        <w:sectPr w:rsidR="00A80357" w:rsidRPr="00097F58" w:rsidSect="0006140F">
          <w:pgSz w:w="12240" w:h="15840" w:code="1"/>
          <w:pgMar w:top="2160" w:right="1080" w:bottom="1080" w:left="2160" w:header="1080" w:footer="1134" w:gutter="0"/>
          <w:paperSrc w:first="15" w:other="15"/>
          <w:cols w:space="708"/>
          <w:titlePg/>
          <w:docGrid w:linePitch="360"/>
        </w:sectPr>
      </w:pPr>
    </w:p>
    <w:p w:rsidR="006919B7" w:rsidRPr="00097F58" w:rsidRDefault="00A43328" w:rsidP="006919B7">
      <w:pPr>
        <w:pStyle w:val="Titre1"/>
      </w:pPr>
      <w:r w:rsidRPr="00097F58">
        <w:lastRenderedPageBreak/>
        <w:br/>
      </w:r>
      <w:r w:rsidR="000F3107" w:rsidRPr="00097F58">
        <w:br/>
      </w:r>
      <w:r w:rsidR="000F3107" w:rsidRPr="00097F58">
        <w:br/>
      </w:r>
      <w:bookmarkStart w:id="63" w:name="_Toc268531620"/>
      <w:bookmarkStart w:id="64" w:name="_Toc268772103"/>
      <w:r w:rsidR="006919B7" w:rsidRPr="00097F58">
        <w:t xml:space="preserve">réalisation </w:t>
      </w:r>
      <w:bookmarkEnd w:id="63"/>
      <w:r w:rsidR="006919B7" w:rsidRPr="00097F58">
        <w:t>MATÉRIELLE</w:t>
      </w:r>
      <w:bookmarkEnd w:id="64"/>
    </w:p>
    <w:p w:rsidR="006919B7" w:rsidRPr="00097F58" w:rsidRDefault="006919B7" w:rsidP="006919B7">
      <w:pPr>
        <w:pStyle w:val="Titre2"/>
      </w:pPr>
      <w:bookmarkStart w:id="65" w:name="_Toc268531621"/>
      <w:bookmarkStart w:id="66" w:name="_Toc268772104"/>
      <w:r w:rsidRPr="00097F58">
        <w:t>Choix du type de circuit à utiliser pour la sortie vidéo</w:t>
      </w:r>
      <w:bookmarkEnd w:id="65"/>
      <w:bookmarkEnd w:id="66"/>
    </w:p>
    <w:p w:rsidR="006919B7" w:rsidRDefault="006919B7" w:rsidP="006919B7">
      <w:r w:rsidRPr="00097F58">
        <w:t>Après une analyse des deux options, R-2R et circuit intégré dédié, nous en somme venus à la conclusion qu’il serait beaucoup plus simple d’utiliser le circuit intégré ADV7125 pour notre application. Répétons-le, l’utilisation d’un tel circuit diminue le temps de fabrication, utilise  un espace minimal et minimise le risque de causer du bruit sur notre système.</w:t>
      </w:r>
      <w:r w:rsidR="00D62B6A">
        <w:t xml:space="preserve"> Voici un tableau de comparaison entre les deux choix que nous avions.</w:t>
      </w:r>
    </w:p>
    <w:p w:rsidR="00D62B6A" w:rsidRDefault="00D62B6A" w:rsidP="006919B7"/>
    <w:p w:rsidR="00D62B6A" w:rsidRDefault="00D62B6A" w:rsidP="00D62B6A">
      <w:pPr>
        <w:pStyle w:val="Lgende"/>
        <w:keepNext/>
        <w:jc w:val="center"/>
      </w:pPr>
      <w:r>
        <w:t xml:space="preserve">Tableau </w:t>
      </w:r>
      <w:fldSimple w:instr=" SEQ Tableau \* ARABIC ">
        <w:r w:rsidR="00530B21">
          <w:rPr>
            <w:noProof/>
          </w:rPr>
          <w:t>11</w:t>
        </w:r>
      </w:fldSimple>
      <w:r>
        <w:t xml:space="preserve"> – Comparaison R-2R et ADV7125</w:t>
      </w:r>
    </w:p>
    <w:tbl>
      <w:tblPr>
        <w:tblStyle w:val="Grilledutableau"/>
        <w:tblW w:w="0" w:type="auto"/>
        <w:jc w:val="center"/>
        <w:tblLook w:val="04A0"/>
      </w:tblPr>
      <w:tblGrid>
        <w:gridCol w:w="2926"/>
        <w:gridCol w:w="3080"/>
        <w:gridCol w:w="3098"/>
      </w:tblGrid>
      <w:tr w:rsidR="00D62B6A" w:rsidRPr="00F045A6" w:rsidTr="00D62B6A">
        <w:trPr>
          <w:jc w:val="center"/>
        </w:trPr>
        <w:tc>
          <w:tcPr>
            <w:tcW w:w="2926" w:type="dxa"/>
          </w:tcPr>
          <w:p w:rsidR="00D62B6A" w:rsidRPr="00F045A6" w:rsidRDefault="00D62B6A" w:rsidP="00F350B0">
            <w:pPr>
              <w:jc w:val="center"/>
              <w:rPr>
                <w:b/>
              </w:rPr>
            </w:pPr>
            <w:r w:rsidRPr="00F045A6">
              <w:rPr>
                <w:b/>
              </w:rPr>
              <w:t>Caractéristique</w:t>
            </w:r>
          </w:p>
        </w:tc>
        <w:tc>
          <w:tcPr>
            <w:tcW w:w="3080" w:type="dxa"/>
          </w:tcPr>
          <w:p w:rsidR="00D62B6A" w:rsidRPr="00F045A6" w:rsidRDefault="00D62B6A" w:rsidP="00F350B0">
            <w:pPr>
              <w:jc w:val="center"/>
              <w:rPr>
                <w:b/>
              </w:rPr>
            </w:pPr>
            <w:r w:rsidRPr="00F045A6">
              <w:rPr>
                <w:b/>
              </w:rPr>
              <w:t>R</w:t>
            </w:r>
            <w:r>
              <w:rPr>
                <w:b/>
              </w:rPr>
              <w:t>-</w:t>
            </w:r>
            <w:r w:rsidRPr="00F045A6">
              <w:rPr>
                <w:b/>
              </w:rPr>
              <w:t>2R</w:t>
            </w:r>
          </w:p>
        </w:tc>
        <w:tc>
          <w:tcPr>
            <w:tcW w:w="3098" w:type="dxa"/>
          </w:tcPr>
          <w:p w:rsidR="00D62B6A" w:rsidRPr="00F045A6" w:rsidRDefault="00D62B6A" w:rsidP="00F350B0">
            <w:pPr>
              <w:jc w:val="center"/>
              <w:rPr>
                <w:b/>
              </w:rPr>
            </w:pPr>
            <w:r w:rsidRPr="00F045A6">
              <w:rPr>
                <w:b/>
              </w:rPr>
              <w:t>ADV7125</w:t>
            </w:r>
          </w:p>
        </w:tc>
      </w:tr>
      <w:tr w:rsidR="00D62B6A" w:rsidRPr="00F045A6" w:rsidTr="00D62B6A">
        <w:trPr>
          <w:jc w:val="center"/>
        </w:trPr>
        <w:tc>
          <w:tcPr>
            <w:tcW w:w="2926" w:type="dxa"/>
          </w:tcPr>
          <w:p w:rsidR="00D62B6A" w:rsidRPr="00D62B6A" w:rsidRDefault="00D62B6A" w:rsidP="00F350B0">
            <w:pPr>
              <w:rPr>
                <w:rFonts w:asciiTheme="minorHAnsi" w:hAnsiTheme="minorHAnsi"/>
                <w:sz w:val="22"/>
                <w:szCs w:val="22"/>
              </w:rPr>
            </w:pPr>
            <w:r w:rsidRPr="00D62B6A">
              <w:rPr>
                <w:rFonts w:asciiTheme="minorHAnsi" w:hAnsiTheme="minorHAnsi"/>
                <w:sz w:val="22"/>
                <w:szCs w:val="22"/>
              </w:rPr>
              <w:t>Dimension (mm</w:t>
            </w:r>
            <w:r w:rsidRPr="00D62B6A">
              <w:rPr>
                <w:rFonts w:asciiTheme="minorHAnsi" w:hAnsiTheme="minorHAnsi"/>
                <w:sz w:val="22"/>
                <w:szCs w:val="22"/>
                <w:vertAlign w:val="superscript"/>
              </w:rPr>
              <w:t>2</w:t>
            </w:r>
            <w:r w:rsidRPr="00D62B6A">
              <w:rPr>
                <w:rFonts w:asciiTheme="minorHAnsi" w:hAnsiTheme="minorHAnsi"/>
                <w:sz w:val="22"/>
                <w:szCs w:val="22"/>
              </w:rPr>
              <w:t>)</w:t>
            </w:r>
          </w:p>
        </w:tc>
        <w:tc>
          <w:tcPr>
            <w:tcW w:w="3080" w:type="dxa"/>
          </w:tcPr>
          <w:p w:rsidR="00D62B6A" w:rsidRPr="00D62B6A" w:rsidRDefault="00D62B6A" w:rsidP="00F350B0">
            <w:pPr>
              <w:rPr>
                <w:rFonts w:asciiTheme="minorHAnsi" w:hAnsiTheme="minorHAnsi"/>
                <w:sz w:val="22"/>
                <w:szCs w:val="22"/>
              </w:rPr>
            </w:pPr>
            <w:r w:rsidRPr="00D62B6A">
              <w:rPr>
                <w:rFonts w:asciiTheme="minorHAnsi" w:hAnsiTheme="minorHAnsi"/>
                <w:sz w:val="22"/>
                <w:szCs w:val="22"/>
              </w:rPr>
              <w:t>&gt;&gt;103</w:t>
            </w:r>
          </w:p>
        </w:tc>
        <w:tc>
          <w:tcPr>
            <w:tcW w:w="3098" w:type="dxa"/>
          </w:tcPr>
          <w:p w:rsidR="00D62B6A" w:rsidRPr="00D62B6A" w:rsidRDefault="00D62B6A" w:rsidP="00F350B0">
            <w:pPr>
              <w:rPr>
                <w:rFonts w:asciiTheme="minorHAnsi" w:hAnsiTheme="minorHAnsi"/>
                <w:sz w:val="22"/>
                <w:szCs w:val="22"/>
              </w:rPr>
            </w:pPr>
            <w:r w:rsidRPr="00D62B6A">
              <w:rPr>
                <w:rFonts w:asciiTheme="minorHAnsi" w:hAnsiTheme="minorHAnsi"/>
                <w:sz w:val="22"/>
                <w:szCs w:val="22"/>
              </w:rPr>
              <w:t>70.6</w:t>
            </w:r>
          </w:p>
        </w:tc>
      </w:tr>
      <w:tr w:rsidR="00D62B6A" w:rsidRPr="00F045A6" w:rsidTr="00D62B6A">
        <w:trPr>
          <w:jc w:val="center"/>
        </w:trPr>
        <w:tc>
          <w:tcPr>
            <w:tcW w:w="2926" w:type="dxa"/>
          </w:tcPr>
          <w:p w:rsidR="00D62B6A" w:rsidRPr="00D62B6A" w:rsidRDefault="00D62B6A" w:rsidP="00F350B0">
            <w:pPr>
              <w:rPr>
                <w:rFonts w:asciiTheme="minorHAnsi" w:hAnsiTheme="minorHAnsi"/>
                <w:sz w:val="22"/>
                <w:szCs w:val="22"/>
              </w:rPr>
            </w:pPr>
            <w:r w:rsidRPr="00D62B6A">
              <w:rPr>
                <w:rFonts w:asciiTheme="minorHAnsi" w:hAnsiTheme="minorHAnsi"/>
                <w:sz w:val="22"/>
                <w:szCs w:val="22"/>
              </w:rPr>
              <w:t>Prix ($)</w:t>
            </w:r>
          </w:p>
        </w:tc>
        <w:tc>
          <w:tcPr>
            <w:tcW w:w="3080" w:type="dxa"/>
          </w:tcPr>
          <w:p w:rsidR="00D62B6A" w:rsidRPr="00D62B6A" w:rsidRDefault="00D62B6A" w:rsidP="00F350B0">
            <w:pPr>
              <w:rPr>
                <w:rFonts w:asciiTheme="minorHAnsi" w:hAnsiTheme="minorHAnsi"/>
                <w:sz w:val="22"/>
                <w:szCs w:val="22"/>
              </w:rPr>
            </w:pPr>
            <w:r w:rsidRPr="00D62B6A">
              <w:rPr>
                <w:rFonts w:asciiTheme="minorHAnsi" w:hAnsiTheme="minorHAnsi"/>
                <w:sz w:val="22"/>
                <w:szCs w:val="22"/>
              </w:rPr>
              <w:t>3 à 4$</w:t>
            </w:r>
          </w:p>
        </w:tc>
        <w:tc>
          <w:tcPr>
            <w:tcW w:w="3098" w:type="dxa"/>
          </w:tcPr>
          <w:p w:rsidR="00D62B6A" w:rsidRPr="00D62B6A" w:rsidRDefault="00D62B6A" w:rsidP="00F350B0">
            <w:pPr>
              <w:rPr>
                <w:rFonts w:asciiTheme="minorHAnsi" w:hAnsiTheme="minorHAnsi"/>
                <w:sz w:val="22"/>
                <w:szCs w:val="22"/>
              </w:rPr>
            </w:pPr>
            <w:r w:rsidRPr="00D62B6A">
              <w:rPr>
                <w:rFonts w:asciiTheme="minorHAnsi" w:hAnsiTheme="minorHAnsi"/>
                <w:sz w:val="22"/>
                <w:szCs w:val="22"/>
              </w:rPr>
              <w:t>5.88 @AVNET</w:t>
            </w:r>
          </w:p>
        </w:tc>
      </w:tr>
      <w:tr w:rsidR="00D62B6A" w:rsidRPr="00F045A6" w:rsidTr="00D62B6A">
        <w:trPr>
          <w:jc w:val="center"/>
        </w:trPr>
        <w:tc>
          <w:tcPr>
            <w:tcW w:w="2926" w:type="dxa"/>
          </w:tcPr>
          <w:p w:rsidR="00D62B6A" w:rsidRPr="00D62B6A" w:rsidRDefault="00D62B6A" w:rsidP="00F350B0">
            <w:pPr>
              <w:rPr>
                <w:rFonts w:asciiTheme="minorHAnsi" w:hAnsiTheme="minorHAnsi"/>
                <w:sz w:val="22"/>
                <w:szCs w:val="22"/>
              </w:rPr>
            </w:pPr>
            <w:r w:rsidRPr="00D62B6A">
              <w:rPr>
                <w:rFonts w:asciiTheme="minorHAnsi" w:hAnsiTheme="minorHAnsi"/>
                <w:sz w:val="22"/>
                <w:szCs w:val="22"/>
              </w:rPr>
              <w:t>Conversion 0-3.3V vers 0-0.7V</w:t>
            </w:r>
          </w:p>
        </w:tc>
        <w:tc>
          <w:tcPr>
            <w:tcW w:w="3080" w:type="dxa"/>
          </w:tcPr>
          <w:p w:rsidR="00D62B6A" w:rsidRPr="00D62B6A" w:rsidRDefault="00D62B6A" w:rsidP="00D62B6A">
            <w:pPr>
              <w:rPr>
                <w:rFonts w:asciiTheme="minorHAnsi" w:hAnsiTheme="minorHAnsi"/>
                <w:sz w:val="22"/>
                <w:szCs w:val="22"/>
              </w:rPr>
            </w:pPr>
            <w:r w:rsidRPr="00D62B6A">
              <w:rPr>
                <w:rFonts w:asciiTheme="minorHAnsi" w:hAnsiTheme="minorHAnsi"/>
                <w:sz w:val="22"/>
                <w:szCs w:val="22"/>
              </w:rPr>
              <w:t xml:space="preserve">3 Transistors NPN + Resistances </w:t>
            </w:r>
          </w:p>
        </w:tc>
        <w:tc>
          <w:tcPr>
            <w:tcW w:w="3098" w:type="dxa"/>
          </w:tcPr>
          <w:p w:rsidR="00D62B6A" w:rsidRPr="00D62B6A" w:rsidRDefault="00D62B6A" w:rsidP="00F350B0">
            <w:pPr>
              <w:rPr>
                <w:rFonts w:asciiTheme="minorHAnsi" w:hAnsiTheme="minorHAnsi"/>
                <w:sz w:val="22"/>
                <w:szCs w:val="22"/>
              </w:rPr>
            </w:pPr>
            <w:r w:rsidRPr="00D62B6A">
              <w:rPr>
                <w:rFonts w:asciiTheme="minorHAnsi" w:hAnsiTheme="minorHAnsi"/>
                <w:sz w:val="22"/>
                <w:szCs w:val="22"/>
              </w:rPr>
              <w:t>Inclus</w:t>
            </w:r>
          </w:p>
        </w:tc>
      </w:tr>
      <w:tr w:rsidR="00D62B6A" w:rsidRPr="00F045A6" w:rsidTr="00D62B6A">
        <w:trPr>
          <w:jc w:val="center"/>
        </w:trPr>
        <w:tc>
          <w:tcPr>
            <w:tcW w:w="2926" w:type="dxa"/>
          </w:tcPr>
          <w:p w:rsidR="00D62B6A" w:rsidRPr="00D62B6A" w:rsidRDefault="00D62B6A" w:rsidP="00D62B6A">
            <w:pPr>
              <w:rPr>
                <w:rFonts w:asciiTheme="minorHAnsi" w:hAnsiTheme="minorHAnsi"/>
                <w:sz w:val="22"/>
                <w:szCs w:val="22"/>
              </w:rPr>
            </w:pPr>
            <w:r w:rsidRPr="00D62B6A">
              <w:rPr>
                <w:rFonts w:asciiTheme="minorHAnsi" w:hAnsiTheme="minorHAnsi"/>
                <w:sz w:val="22"/>
                <w:szCs w:val="22"/>
              </w:rPr>
              <w:t>Vid</w:t>
            </w:r>
            <w:r>
              <w:rPr>
                <w:rFonts w:asciiTheme="minorHAnsi" w:hAnsiTheme="minorHAnsi"/>
                <w:sz w:val="22"/>
                <w:szCs w:val="22"/>
              </w:rPr>
              <w:t>é</w:t>
            </w:r>
            <w:r w:rsidRPr="00D62B6A">
              <w:rPr>
                <w:rFonts w:asciiTheme="minorHAnsi" w:hAnsiTheme="minorHAnsi"/>
                <w:sz w:val="22"/>
                <w:szCs w:val="22"/>
              </w:rPr>
              <w:t>o (</w:t>
            </w:r>
            <w:r>
              <w:rPr>
                <w:rFonts w:asciiTheme="minorHAnsi" w:hAnsiTheme="minorHAnsi"/>
                <w:sz w:val="22"/>
                <w:szCs w:val="22"/>
              </w:rPr>
              <w:t>Activé</w:t>
            </w:r>
            <w:r w:rsidRPr="00D62B6A">
              <w:rPr>
                <w:rFonts w:asciiTheme="minorHAnsi" w:hAnsiTheme="minorHAnsi"/>
                <w:sz w:val="22"/>
                <w:szCs w:val="22"/>
              </w:rPr>
              <w:t>/</w:t>
            </w:r>
            <w:r>
              <w:rPr>
                <w:rFonts w:asciiTheme="minorHAnsi" w:hAnsiTheme="minorHAnsi"/>
                <w:sz w:val="22"/>
                <w:szCs w:val="22"/>
              </w:rPr>
              <w:t>Désactivé</w:t>
            </w:r>
            <w:r w:rsidRPr="00D62B6A">
              <w:rPr>
                <w:rFonts w:asciiTheme="minorHAnsi" w:hAnsiTheme="minorHAnsi"/>
                <w:sz w:val="22"/>
                <w:szCs w:val="22"/>
              </w:rPr>
              <w:t>)</w:t>
            </w:r>
          </w:p>
        </w:tc>
        <w:tc>
          <w:tcPr>
            <w:tcW w:w="3080" w:type="dxa"/>
          </w:tcPr>
          <w:p w:rsidR="00D62B6A" w:rsidRPr="00D62B6A" w:rsidRDefault="00D62B6A" w:rsidP="00F350B0">
            <w:pPr>
              <w:rPr>
                <w:rFonts w:asciiTheme="minorHAnsi" w:hAnsiTheme="minorHAnsi"/>
                <w:sz w:val="22"/>
                <w:szCs w:val="22"/>
              </w:rPr>
            </w:pPr>
            <w:r w:rsidRPr="00D62B6A">
              <w:rPr>
                <w:rFonts w:asciiTheme="minorHAnsi" w:hAnsiTheme="minorHAnsi"/>
                <w:sz w:val="22"/>
                <w:szCs w:val="22"/>
              </w:rPr>
              <w:t>Contrôle Software</w:t>
            </w:r>
          </w:p>
        </w:tc>
        <w:tc>
          <w:tcPr>
            <w:tcW w:w="3098" w:type="dxa"/>
          </w:tcPr>
          <w:p w:rsidR="00D62B6A" w:rsidRPr="00D62B6A" w:rsidRDefault="00D62B6A" w:rsidP="00F350B0">
            <w:pPr>
              <w:rPr>
                <w:rFonts w:asciiTheme="minorHAnsi" w:hAnsiTheme="minorHAnsi"/>
                <w:sz w:val="22"/>
                <w:szCs w:val="22"/>
              </w:rPr>
            </w:pPr>
            <w:r>
              <w:rPr>
                <w:rFonts w:asciiTheme="minorHAnsi" w:hAnsiTheme="minorHAnsi"/>
                <w:sz w:val="22"/>
                <w:szCs w:val="22"/>
              </w:rPr>
              <w:t>Synchronisé par un signal</w:t>
            </w:r>
          </w:p>
        </w:tc>
      </w:tr>
    </w:tbl>
    <w:p w:rsidR="00D62B6A" w:rsidRPr="00097F58" w:rsidRDefault="00D62B6A" w:rsidP="006919B7"/>
    <w:p w:rsidR="006919B7" w:rsidRPr="00097F58" w:rsidRDefault="006919B7" w:rsidP="006919B7"/>
    <w:p w:rsidR="006919B7" w:rsidRPr="00097F58" w:rsidRDefault="006919B7" w:rsidP="006919B7">
      <w:pPr>
        <w:pStyle w:val="Titre2"/>
      </w:pPr>
      <w:bookmarkStart w:id="67" w:name="_Toc268531622"/>
      <w:bookmarkStart w:id="68" w:name="_Toc268772105"/>
      <w:r w:rsidRPr="00097F58">
        <w:t>Choix du type de circuit à utiliser pour la sortie audio</w:t>
      </w:r>
      <w:bookmarkEnd w:id="67"/>
      <w:bookmarkEnd w:id="68"/>
    </w:p>
    <w:p w:rsidR="006919B7" w:rsidRPr="00097F58" w:rsidRDefault="006919B7" w:rsidP="006919B7">
      <w:r w:rsidRPr="00097F58">
        <w:t xml:space="preserve">Pour la sortie audio, nous décidons d’utiliser un circuit externe, le TDA7535, au lieu du DAC intégré dans le LPC2478. Ce choix est basé principalement sur la qualité du son produit par cette technique. De plus, la mise en place du circuit intégré TDA7535 sur l’adaptateur n’est pas très compliquée et augmente peu le coût de fabrication de l’adaptateur par rapport à la qualité générée. </w:t>
      </w:r>
    </w:p>
    <w:p w:rsidR="006919B7" w:rsidRPr="00097F58" w:rsidRDefault="006919B7" w:rsidP="006919B7"/>
    <w:p w:rsidR="006919B7" w:rsidRPr="00097F58" w:rsidRDefault="006919B7" w:rsidP="006919B7">
      <w:pPr>
        <w:pStyle w:val="Titre2"/>
      </w:pPr>
      <w:bookmarkStart w:id="69" w:name="_Toc268531623"/>
      <w:bookmarkStart w:id="70" w:name="_Toc268772106"/>
      <w:r w:rsidRPr="00097F58">
        <w:lastRenderedPageBreak/>
        <w:t>Conception du schéma de l’adaptateur</w:t>
      </w:r>
      <w:bookmarkEnd w:id="69"/>
      <w:bookmarkEnd w:id="70"/>
    </w:p>
    <w:p w:rsidR="006919B7" w:rsidRPr="00097F58" w:rsidRDefault="006919B7" w:rsidP="006919B7">
      <w:r w:rsidRPr="00097F58">
        <w:t>Après le choix des composants principaux, vient le temps de mettre en place le schéma de notre adaptateur. Afin de pouvoir communiquer avec le BLUESCREEN, nous devons choisir quel type de connections nous utiliserons. Premièrement, la communication vidéo se fera à l’aide du miniconnecteur 40 pins servant à contrôler un LCD. Sur ce connecteur, se trouvent tous les signaux dont nous avons besoin pour générer notre sortie VGA.</w:t>
      </w:r>
    </w:p>
    <w:p w:rsidR="006919B7" w:rsidRPr="00097F58" w:rsidRDefault="006919B7" w:rsidP="006919B7"/>
    <w:p w:rsidR="00BE7D4F" w:rsidRPr="00097F58" w:rsidRDefault="00BE7D4F" w:rsidP="00BE7D4F">
      <w:pPr>
        <w:pStyle w:val="Lgende"/>
        <w:keepNext/>
        <w:jc w:val="center"/>
      </w:pPr>
      <w:bookmarkStart w:id="71" w:name="_Toc268772145"/>
      <w:r w:rsidRPr="00097F58">
        <w:t xml:space="preserve">Tableau </w:t>
      </w:r>
      <w:fldSimple w:instr=" SEQ Tableau \* ARABIC ">
        <w:r w:rsidR="00530B21">
          <w:rPr>
            <w:noProof/>
          </w:rPr>
          <w:t>12</w:t>
        </w:r>
      </w:fldSimple>
      <w:r w:rsidRPr="00097F58">
        <w:t xml:space="preserve"> – Liste des signaux utilisés pour la conversion vidéo</w:t>
      </w:r>
      <w:bookmarkEnd w:id="71"/>
    </w:p>
    <w:tbl>
      <w:tblPr>
        <w:tblW w:w="5780" w:type="dxa"/>
        <w:jc w:val="center"/>
        <w:tblInd w:w="57" w:type="dxa"/>
        <w:tblCellMar>
          <w:left w:w="70" w:type="dxa"/>
          <w:right w:w="70" w:type="dxa"/>
        </w:tblCellMar>
        <w:tblLook w:val="04A0"/>
      </w:tblPr>
      <w:tblGrid>
        <w:gridCol w:w="2080"/>
        <w:gridCol w:w="3700"/>
      </w:tblGrid>
      <w:tr w:rsidR="006919B7" w:rsidRPr="00097F58" w:rsidTr="00A80ED2">
        <w:trPr>
          <w:trHeight w:val="300"/>
          <w:jc w:val="center"/>
        </w:trPr>
        <w:tc>
          <w:tcPr>
            <w:tcW w:w="20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919B7" w:rsidRPr="00097F58" w:rsidRDefault="006919B7" w:rsidP="00A80ED2">
            <w:pPr>
              <w:spacing w:line="240" w:lineRule="auto"/>
              <w:jc w:val="left"/>
              <w:rPr>
                <w:rFonts w:ascii="Calibri" w:hAnsi="Calibri"/>
                <w:b/>
                <w:bCs/>
                <w:color w:val="000000"/>
                <w:sz w:val="22"/>
                <w:szCs w:val="22"/>
                <w:lang w:eastAsia="fr-CA"/>
              </w:rPr>
            </w:pPr>
            <w:r w:rsidRPr="00097F58">
              <w:rPr>
                <w:rFonts w:ascii="Calibri" w:hAnsi="Calibri"/>
                <w:b/>
                <w:bCs/>
                <w:color w:val="000000"/>
                <w:sz w:val="22"/>
                <w:szCs w:val="22"/>
                <w:lang w:eastAsia="fr-CA"/>
              </w:rPr>
              <w:t>Pins du BLUESCREEN</w:t>
            </w:r>
          </w:p>
        </w:tc>
        <w:tc>
          <w:tcPr>
            <w:tcW w:w="3700" w:type="dxa"/>
            <w:tcBorders>
              <w:top w:val="single" w:sz="4" w:space="0" w:color="auto"/>
              <w:left w:val="nil"/>
              <w:bottom w:val="single" w:sz="4" w:space="0" w:color="auto"/>
              <w:right w:val="single" w:sz="4" w:space="0" w:color="auto"/>
            </w:tcBorders>
            <w:shd w:val="clear" w:color="auto" w:fill="auto"/>
            <w:noWrap/>
            <w:vAlign w:val="bottom"/>
            <w:hideMark/>
          </w:tcPr>
          <w:p w:rsidR="006919B7" w:rsidRPr="00097F58" w:rsidRDefault="006919B7" w:rsidP="00A80ED2">
            <w:pPr>
              <w:spacing w:line="240" w:lineRule="auto"/>
              <w:jc w:val="left"/>
              <w:rPr>
                <w:rFonts w:ascii="Calibri" w:hAnsi="Calibri"/>
                <w:b/>
                <w:bCs/>
                <w:color w:val="000000"/>
                <w:sz w:val="22"/>
                <w:szCs w:val="22"/>
                <w:lang w:eastAsia="fr-CA"/>
              </w:rPr>
            </w:pPr>
            <w:r w:rsidRPr="00097F58">
              <w:rPr>
                <w:rFonts w:ascii="Calibri" w:hAnsi="Calibri"/>
                <w:b/>
                <w:bCs/>
                <w:color w:val="000000"/>
                <w:sz w:val="22"/>
                <w:szCs w:val="22"/>
                <w:lang w:eastAsia="fr-CA"/>
              </w:rPr>
              <w:t>Utilité sur ADV7125</w:t>
            </w:r>
          </w:p>
        </w:tc>
      </w:tr>
      <w:tr w:rsidR="006919B7" w:rsidRPr="00097F58" w:rsidTr="00A80ED2">
        <w:trPr>
          <w:trHeight w:val="300"/>
          <w:jc w:val="center"/>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rsidR="006919B7" w:rsidRPr="00097F58" w:rsidRDefault="006919B7"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LCDD2-7</w:t>
            </w:r>
          </w:p>
        </w:tc>
        <w:tc>
          <w:tcPr>
            <w:tcW w:w="3700" w:type="dxa"/>
            <w:tcBorders>
              <w:top w:val="nil"/>
              <w:left w:val="nil"/>
              <w:bottom w:val="single" w:sz="4" w:space="0" w:color="auto"/>
              <w:right w:val="single" w:sz="4" w:space="0" w:color="auto"/>
            </w:tcBorders>
            <w:shd w:val="clear" w:color="auto" w:fill="auto"/>
            <w:noWrap/>
            <w:vAlign w:val="bottom"/>
            <w:hideMark/>
          </w:tcPr>
          <w:p w:rsidR="006919B7" w:rsidRPr="00097F58" w:rsidRDefault="006919B7"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Intensité du rouge</w:t>
            </w:r>
          </w:p>
        </w:tc>
      </w:tr>
      <w:tr w:rsidR="006919B7" w:rsidRPr="00097F58" w:rsidTr="00A80ED2">
        <w:trPr>
          <w:trHeight w:val="300"/>
          <w:jc w:val="center"/>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rsidR="006919B7" w:rsidRPr="00097F58" w:rsidRDefault="006919B7"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LCDD10-15</w:t>
            </w:r>
          </w:p>
        </w:tc>
        <w:tc>
          <w:tcPr>
            <w:tcW w:w="3700" w:type="dxa"/>
            <w:tcBorders>
              <w:top w:val="nil"/>
              <w:left w:val="nil"/>
              <w:bottom w:val="single" w:sz="4" w:space="0" w:color="auto"/>
              <w:right w:val="single" w:sz="4" w:space="0" w:color="auto"/>
            </w:tcBorders>
            <w:shd w:val="clear" w:color="auto" w:fill="auto"/>
            <w:noWrap/>
            <w:vAlign w:val="bottom"/>
            <w:hideMark/>
          </w:tcPr>
          <w:p w:rsidR="006919B7" w:rsidRPr="00097F58" w:rsidRDefault="006919B7"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Intensité du vert</w:t>
            </w:r>
          </w:p>
        </w:tc>
      </w:tr>
      <w:tr w:rsidR="006919B7" w:rsidRPr="00097F58" w:rsidTr="00A80ED2">
        <w:trPr>
          <w:trHeight w:val="300"/>
          <w:jc w:val="center"/>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rsidR="006919B7" w:rsidRPr="00097F58" w:rsidRDefault="006919B7"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LCDD18-23</w:t>
            </w:r>
          </w:p>
        </w:tc>
        <w:tc>
          <w:tcPr>
            <w:tcW w:w="3700" w:type="dxa"/>
            <w:tcBorders>
              <w:top w:val="nil"/>
              <w:left w:val="nil"/>
              <w:bottom w:val="single" w:sz="4" w:space="0" w:color="auto"/>
              <w:right w:val="single" w:sz="4" w:space="0" w:color="auto"/>
            </w:tcBorders>
            <w:shd w:val="clear" w:color="auto" w:fill="auto"/>
            <w:noWrap/>
            <w:vAlign w:val="bottom"/>
            <w:hideMark/>
          </w:tcPr>
          <w:p w:rsidR="006919B7" w:rsidRPr="00097F58" w:rsidRDefault="006919B7"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Intensité du bleu</w:t>
            </w:r>
          </w:p>
        </w:tc>
      </w:tr>
      <w:tr w:rsidR="006919B7" w:rsidRPr="00097F58" w:rsidTr="00A80ED2">
        <w:trPr>
          <w:trHeight w:val="300"/>
          <w:jc w:val="center"/>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rsidR="006919B7" w:rsidRPr="00097F58" w:rsidRDefault="006919B7"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LCDDE</w:t>
            </w:r>
          </w:p>
        </w:tc>
        <w:tc>
          <w:tcPr>
            <w:tcW w:w="3700" w:type="dxa"/>
            <w:tcBorders>
              <w:top w:val="nil"/>
              <w:left w:val="nil"/>
              <w:bottom w:val="single" w:sz="4" w:space="0" w:color="auto"/>
              <w:right w:val="single" w:sz="4" w:space="0" w:color="auto"/>
            </w:tcBorders>
            <w:shd w:val="clear" w:color="auto" w:fill="auto"/>
            <w:noWrap/>
            <w:vAlign w:val="bottom"/>
            <w:hideMark/>
          </w:tcPr>
          <w:p w:rsidR="006919B7" w:rsidRPr="00097F58" w:rsidRDefault="006919B7"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Act./Désact. Vidéo</w:t>
            </w:r>
          </w:p>
        </w:tc>
      </w:tr>
      <w:tr w:rsidR="006919B7" w:rsidRPr="00097F58" w:rsidTr="00A80ED2">
        <w:trPr>
          <w:trHeight w:val="300"/>
          <w:jc w:val="center"/>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rsidR="006919B7" w:rsidRPr="00097F58" w:rsidRDefault="006919B7"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LCDVS</w:t>
            </w:r>
          </w:p>
        </w:tc>
        <w:tc>
          <w:tcPr>
            <w:tcW w:w="3700" w:type="dxa"/>
            <w:tcBorders>
              <w:top w:val="nil"/>
              <w:left w:val="nil"/>
              <w:bottom w:val="single" w:sz="4" w:space="0" w:color="auto"/>
              <w:right w:val="single" w:sz="4" w:space="0" w:color="auto"/>
            </w:tcBorders>
            <w:shd w:val="clear" w:color="auto" w:fill="auto"/>
            <w:noWrap/>
            <w:vAlign w:val="bottom"/>
            <w:hideMark/>
          </w:tcPr>
          <w:p w:rsidR="006919B7" w:rsidRPr="00097F58" w:rsidRDefault="006919B7"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Sync. Verticale</w:t>
            </w:r>
          </w:p>
        </w:tc>
      </w:tr>
      <w:tr w:rsidR="006919B7" w:rsidRPr="00097F58" w:rsidTr="00A80ED2">
        <w:trPr>
          <w:trHeight w:val="300"/>
          <w:jc w:val="center"/>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rsidR="006919B7" w:rsidRPr="00097F58" w:rsidRDefault="006919B7"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LCDHS</w:t>
            </w:r>
          </w:p>
        </w:tc>
        <w:tc>
          <w:tcPr>
            <w:tcW w:w="3700" w:type="dxa"/>
            <w:tcBorders>
              <w:top w:val="nil"/>
              <w:left w:val="nil"/>
              <w:bottom w:val="single" w:sz="4" w:space="0" w:color="auto"/>
              <w:right w:val="single" w:sz="4" w:space="0" w:color="auto"/>
            </w:tcBorders>
            <w:shd w:val="clear" w:color="auto" w:fill="auto"/>
            <w:noWrap/>
            <w:vAlign w:val="bottom"/>
            <w:hideMark/>
          </w:tcPr>
          <w:p w:rsidR="006919B7" w:rsidRPr="00097F58" w:rsidRDefault="006919B7"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Sync. Horizontale</w:t>
            </w:r>
          </w:p>
        </w:tc>
      </w:tr>
      <w:tr w:rsidR="006919B7" w:rsidRPr="00097F58" w:rsidTr="00A80ED2">
        <w:trPr>
          <w:trHeight w:val="300"/>
          <w:jc w:val="center"/>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rsidR="006919B7" w:rsidRPr="00097F58" w:rsidRDefault="006919B7"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LCDCLK</w:t>
            </w:r>
          </w:p>
        </w:tc>
        <w:tc>
          <w:tcPr>
            <w:tcW w:w="3700" w:type="dxa"/>
            <w:tcBorders>
              <w:top w:val="nil"/>
              <w:left w:val="nil"/>
              <w:bottom w:val="single" w:sz="4" w:space="0" w:color="auto"/>
              <w:right w:val="single" w:sz="4" w:space="0" w:color="auto"/>
            </w:tcBorders>
            <w:shd w:val="clear" w:color="auto" w:fill="auto"/>
            <w:noWrap/>
            <w:vAlign w:val="bottom"/>
            <w:hideMark/>
          </w:tcPr>
          <w:p w:rsidR="006919B7" w:rsidRPr="00097F58" w:rsidRDefault="006919B7"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Horloge</w:t>
            </w:r>
          </w:p>
        </w:tc>
      </w:tr>
    </w:tbl>
    <w:p w:rsidR="006919B7" w:rsidRPr="00097F58" w:rsidRDefault="006919B7" w:rsidP="006919B7"/>
    <w:p w:rsidR="006919B7" w:rsidRPr="00097F58" w:rsidRDefault="006919B7" w:rsidP="006919B7">
      <w:r w:rsidRPr="00097F58">
        <w:t>Pour le signal audio, nous utiliserons simplement le périphérique I</w:t>
      </w:r>
      <w:r w:rsidRPr="00097F58">
        <w:rPr>
          <w:vertAlign w:val="superscript"/>
        </w:rPr>
        <w:t>2</w:t>
      </w:r>
      <w:r w:rsidRPr="00097F58">
        <w:t>S disponible à partir des pins du GPIO.</w:t>
      </w:r>
    </w:p>
    <w:p w:rsidR="00BE7D4F" w:rsidRPr="00097F58" w:rsidRDefault="00BE7D4F" w:rsidP="00BE7D4F">
      <w:pPr>
        <w:pStyle w:val="Lgende"/>
        <w:keepNext/>
        <w:jc w:val="center"/>
      </w:pPr>
      <w:bookmarkStart w:id="72" w:name="_Toc268772146"/>
      <w:r w:rsidRPr="00097F58">
        <w:t xml:space="preserve">Tableau </w:t>
      </w:r>
      <w:fldSimple w:instr=" SEQ Tableau \* ARABIC ">
        <w:r w:rsidR="00530B21">
          <w:rPr>
            <w:noProof/>
          </w:rPr>
          <w:t>13</w:t>
        </w:r>
      </w:fldSimple>
      <w:r w:rsidRPr="00097F58">
        <w:t xml:space="preserve"> – Liste des signaux utilisés pour la conversion audio</w:t>
      </w:r>
      <w:bookmarkEnd w:id="72"/>
    </w:p>
    <w:tbl>
      <w:tblPr>
        <w:tblW w:w="5780" w:type="dxa"/>
        <w:jc w:val="center"/>
        <w:tblInd w:w="57" w:type="dxa"/>
        <w:tblCellMar>
          <w:left w:w="70" w:type="dxa"/>
          <w:right w:w="70" w:type="dxa"/>
        </w:tblCellMar>
        <w:tblLook w:val="04A0"/>
      </w:tblPr>
      <w:tblGrid>
        <w:gridCol w:w="2080"/>
        <w:gridCol w:w="3700"/>
      </w:tblGrid>
      <w:tr w:rsidR="006919B7" w:rsidRPr="00097F58" w:rsidTr="00A80ED2">
        <w:trPr>
          <w:trHeight w:val="300"/>
          <w:jc w:val="center"/>
        </w:trPr>
        <w:tc>
          <w:tcPr>
            <w:tcW w:w="20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919B7" w:rsidRPr="00097F58" w:rsidRDefault="006919B7" w:rsidP="00A80ED2">
            <w:pPr>
              <w:spacing w:line="240" w:lineRule="auto"/>
              <w:jc w:val="left"/>
              <w:rPr>
                <w:rFonts w:ascii="Calibri" w:hAnsi="Calibri"/>
                <w:b/>
                <w:bCs/>
                <w:color w:val="000000"/>
                <w:sz w:val="22"/>
                <w:szCs w:val="22"/>
                <w:lang w:eastAsia="fr-CA"/>
              </w:rPr>
            </w:pPr>
            <w:r w:rsidRPr="00097F58">
              <w:rPr>
                <w:rFonts w:ascii="Calibri" w:hAnsi="Calibri"/>
                <w:b/>
                <w:bCs/>
                <w:color w:val="000000"/>
                <w:sz w:val="22"/>
                <w:szCs w:val="22"/>
                <w:lang w:eastAsia="fr-CA"/>
              </w:rPr>
              <w:t>Pins du BLUESCREEN</w:t>
            </w:r>
          </w:p>
        </w:tc>
        <w:tc>
          <w:tcPr>
            <w:tcW w:w="3700" w:type="dxa"/>
            <w:tcBorders>
              <w:top w:val="single" w:sz="4" w:space="0" w:color="auto"/>
              <w:left w:val="nil"/>
              <w:bottom w:val="single" w:sz="4" w:space="0" w:color="auto"/>
              <w:right w:val="single" w:sz="4" w:space="0" w:color="auto"/>
            </w:tcBorders>
            <w:shd w:val="clear" w:color="auto" w:fill="auto"/>
            <w:noWrap/>
            <w:vAlign w:val="bottom"/>
            <w:hideMark/>
          </w:tcPr>
          <w:p w:rsidR="006919B7" w:rsidRPr="00097F58" w:rsidRDefault="006919B7" w:rsidP="00BE7D4F">
            <w:pPr>
              <w:spacing w:line="240" w:lineRule="auto"/>
              <w:jc w:val="left"/>
              <w:rPr>
                <w:rFonts w:ascii="Calibri" w:hAnsi="Calibri"/>
                <w:b/>
                <w:bCs/>
                <w:color w:val="000000"/>
                <w:sz w:val="22"/>
                <w:szCs w:val="22"/>
                <w:lang w:eastAsia="fr-CA"/>
              </w:rPr>
            </w:pPr>
            <w:r w:rsidRPr="00097F58">
              <w:rPr>
                <w:rFonts w:ascii="Calibri" w:hAnsi="Calibri"/>
                <w:b/>
                <w:bCs/>
                <w:color w:val="000000"/>
                <w:sz w:val="22"/>
                <w:szCs w:val="22"/>
                <w:lang w:eastAsia="fr-CA"/>
              </w:rPr>
              <w:t xml:space="preserve">Utilité sur </w:t>
            </w:r>
            <w:r w:rsidR="00BE7D4F" w:rsidRPr="00097F58">
              <w:rPr>
                <w:rFonts w:ascii="Calibri" w:hAnsi="Calibri"/>
                <w:b/>
                <w:bCs/>
                <w:color w:val="000000"/>
                <w:sz w:val="22"/>
                <w:szCs w:val="22"/>
                <w:lang w:eastAsia="fr-CA"/>
              </w:rPr>
              <w:t>TDA7535</w:t>
            </w:r>
          </w:p>
        </w:tc>
      </w:tr>
      <w:tr w:rsidR="006919B7" w:rsidRPr="00097F58" w:rsidTr="00A80ED2">
        <w:trPr>
          <w:trHeight w:val="300"/>
          <w:jc w:val="center"/>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rsidR="006919B7" w:rsidRPr="00097F58" w:rsidRDefault="006919B7"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IO16</w:t>
            </w:r>
          </w:p>
        </w:tc>
        <w:tc>
          <w:tcPr>
            <w:tcW w:w="3700" w:type="dxa"/>
            <w:tcBorders>
              <w:top w:val="nil"/>
              <w:left w:val="nil"/>
              <w:bottom w:val="single" w:sz="4" w:space="0" w:color="auto"/>
              <w:right w:val="single" w:sz="4" w:space="0" w:color="auto"/>
            </w:tcBorders>
            <w:shd w:val="clear" w:color="auto" w:fill="auto"/>
            <w:noWrap/>
            <w:vAlign w:val="bottom"/>
            <w:hideMark/>
          </w:tcPr>
          <w:p w:rsidR="006919B7" w:rsidRPr="00097F58" w:rsidRDefault="006919B7"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Horloge</w:t>
            </w:r>
          </w:p>
        </w:tc>
      </w:tr>
      <w:tr w:rsidR="006919B7" w:rsidRPr="00097F58" w:rsidTr="00A80ED2">
        <w:trPr>
          <w:trHeight w:val="300"/>
          <w:jc w:val="center"/>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rsidR="006919B7" w:rsidRPr="00097F58" w:rsidRDefault="006919B7"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IO22</w:t>
            </w:r>
          </w:p>
        </w:tc>
        <w:tc>
          <w:tcPr>
            <w:tcW w:w="3700" w:type="dxa"/>
            <w:tcBorders>
              <w:top w:val="nil"/>
              <w:left w:val="nil"/>
              <w:bottom w:val="single" w:sz="4" w:space="0" w:color="auto"/>
              <w:right w:val="single" w:sz="4" w:space="0" w:color="auto"/>
            </w:tcBorders>
            <w:shd w:val="clear" w:color="auto" w:fill="auto"/>
            <w:noWrap/>
            <w:vAlign w:val="bottom"/>
            <w:hideMark/>
          </w:tcPr>
          <w:p w:rsidR="006919B7" w:rsidRPr="00097F58" w:rsidRDefault="006919B7"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Sélection gauche/droite</w:t>
            </w:r>
          </w:p>
        </w:tc>
      </w:tr>
      <w:tr w:rsidR="006919B7" w:rsidRPr="00097F58" w:rsidTr="00A80ED2">
        <w:trPr>
          <w:trHeight w:val="300"/>
          <w:jc w:val="center"/>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rsidR="006919B7" w:rsidRPr="00097F58" w:rsidRDefault="006919B7"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IO17</w:t>
            </w:r>
          </w:p>
        </w:tc>
        <w:tc>
          <w:tcPr>
            <w:tcW w:w="3700" w:type="dxa"/>
            <w:tcBorders>
              <w:top w:val="nil"/>
              <w:left w:val="nil"/>
              <w:bottom w:val="single" w:sz="4" w:space="0" w:color="auto"/>
              <w:right w:val="single" w:sz="4" w:space="0" w:color="auto"/>
            </w:tcBorders>
            <w:shd w:val="clear" w:color="auto" w:fill="auto"/>
            <w:noWrap/>
            <w:vAlign w:val="bottom"/>
            <w:hideMark/>
          </w:tcPr>
          <w:p w:rsidR="006919B7" w:rsidRPr="00097F58" w:rsidRDefault="006919B7"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Données</w:t>
            </w:r>
          </w:p>
        </w:tc>
      </w:tr>
    </w:tbl>
    <w:p w:rsidR="006919B7" w:rsidRPr="00097F58" w:rsidRDefault="006919B7" w:rsidP="006919B7"/>
    <w:p w:rsidR="006919B7" w:rsidRPr="00097F58" w:rsidRDefault="006919B7" w:rsidP="006919B7">
      <w:r w:rsidRPr="00097F58">
        <w:t>Il faudra aussi penser à inclure une entrée pour l’alimentation 3.3V. Cette dernière est aussi disponible à partir des pins GPIO. Un connecteur de type «</w:t>
      </w:r>
      <w:r w:rsidR="00BE7D4F" w:rsidRPr="00097F58">
        <w:t> Header » 16 pins serait idéal.</w:t>
      </w:r>
    </w:p>
    <w:p w:rsidR="006919B7" w:rsidRPr="00097F58" w:rsidRDefault="006919B7" w:rsidP="006919B7"/>
    <w:p w:rsidR="006919B7" w:rsidRPr="00097F58" w:rsidRDefault="006919B7" w:rsidP="006919B7">
      <w:pPr>
        <w:pStyle w:val="Titre3"/>
        <w:tabs>
          <w:tab w:val="num" w:pos="992"/>
        </w:tabs>
        <w:ind w:left="994" w:hanging="994"/>
      </w:pPr>
      <w:bookmarkStart w:id="73" w:name="_Toc268772107"/>
      <w:r w:rsidRPr="00097F58">
        <w:lastRenderedPageBreak/>
        <w:t>Schématique de la section « sortie vidéo »</w:t>
      </w:r>
      <w:bookmarkEnd w:id="73"/>
    </w:p>
    <w:p w:rsidR="00BE7D4F" w:rsidRPr="00097F58" w:rsidRDefault="006919B7" w:rsidP="00BE7D4F">
      <w:pPr>
        <w:keepNext/>
      </w:pPr>
      <w:r w:rsidRPr="00097F58">
        <w:rPr>
          <w:noProof/>
          <w:lang w:eastAsia="fr-CA"/>
        </w:rPr>
        <w:drawing>
          <wp:inline distT="0" distB="0" distL="0" distR="0">
            <wp:extent cx="5715000" cy="3992832"/>
            <wp:effectExtent l="19050" t="0" r="0" b="0"/>
            <wp:docPr id="36" name="Imag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67" cstate="print"/>
                    <a:srcRect/>
                    <a:stretch>
                      <a:fillRect/>
                    </a:stretch>
                  </pic:blipFill>
                  <pic:spPr bwMode="auto">
                    <a:xfrm>
                      <a:off x="0" y="0"/>
                      <a:ext cx="5715000" cy="3992832"/>
                    </a:xfrm>
                    <a:prstGeom prst="rect">
                      <a:avLst/>
                    </a:prstGeom>
                    <a:noFill/>
                    <a:ln w="9525">
                      <a:noFill/>
                      <a:miter lim="800000"/>
                      <a:headEnd/>
                      <a:tailEnd/>
                    </a:ln>
                  </pic:spPr>
                </pic:pic>
              </a:graphicData>
            </a:graphic>
          </wp:inline>
        </w:drawing>
      </w:r>
    </w:p>
    <w:p w:rsidR="006919B7" w:rsidRPr="00097F58" w:rsidRDefault="00BE7D4F" w:rsidP="00BE7D4F">
      <w:pPr>
        <w:pStyle w:val="Lgende"/>
        <w:jc w:val="center"/>
      </w:pPr>
      <w:bookmarkStart w:id="74" w:name="_Toc268772164"/>
      <w:r w:rsidRPr="00097F58">
        <w:t xml:space="preserve">Figure </w:t>
      </w:r>
      <w:fldSimple w:instr=" SEQ Figure \* ARABIC ">
        <w:r w:rsidR="00E17EA6">
          <w:rPr>
            <w:noProof/>
          </w:rPr>
          <w:t>16</w:t>
        </w:r>
      </w:fldSimple>
      <w:r w:rsidRPr="00097F58">
        <w:t xml:space="preserve"> – Schéma de l’adaptateur vidéo</w:t>
      </w:r>
      <w:bookmarkEnd w:id="74"/>
    </w:p>
    <w:p w:rsidR="006919B7" w:rsidRPr="00097F58" w:rsidRDefault="006919B7" w:rsidP="006919B7"/>
    <w:p w:rsidR="006919B7" w:rsidRPr="00097F58" w:rsidRDefault="006919B7" w:rsidP="006919B7">
      <w:pPr>
        <w:pStyle w:val="Titre3"/>
        <w:tabs>
          <w:tab w:val="num" w:pos="992"/>
        </w:tabs>
        <w:ind w:left="994" w:hanging="994"/>
      </w:pPr>
      <w:bookmarkStart w:id="75" w:name="_Toc268772108"/>
      <w:r w:rsidRPr="00097F58">
        <w:t>Schématique de la section « sortie audio »</w:t>
      </w:r>
      <w:bookmarkEnd w:id="75"/>
    </w:p>
    <w:p w:rsidR="006919B7" w:rsidRPr="00097F58" w:rsidRDefault="006919B7" w:rsidP="006919B7">
      <w:r w:rsidRPr="00097F58">
        <w:t>Premièrement, comme le circuit avait déjà été conçu, nous avons trouvé intéressant de montrer ce qu’aurait eu l’air le montage avec le MAX9850. Car si un BUS I</w:t>
      </w:r>
      <w:r w:rsidRPr="00097F58">
        <w:rPr>
          <w:vertAlign w:val="superscript"/>
        </w:rPr>
        <w:t>2</w:t>
      </w:r>
      <w:r w:rsidRPr="00097F58">
        <w:t>C avait été disponible, c’est vers ce circuit intégré que nous nous serions tournés.</w:t>
      </w:r>
      <w:r w:rsidR="008F7FC0">
        <w:t xml:space="preserve"> On gardera ce montage dans le but de pouvoir, dans un futur rapproché, créer une console avec sortie vidéo contrôlée par ce circuit intégré.</w:t>
      </w:r>
    </w:p>
    <w:p w:rsidR="00BE7D4F" w:rsidRPr="00097F58" w:rsidRDefault="006919B7" w:rsidP="00BE7D4F">
      <w:pPr>
        <w:keepNext/>
      </w:pPr>
      <w:r w:rsidRPr="00097F58">
        <w:rPr>
          <w:noProof/>
          <w:lang w:eastAsia="fr-CA"/>
        </w:rPr>
        <w:lastRenderedPageBreak/>
        <w:drawing>
          <wp:inline distT="0" distB="0" distL="0" distR="0">
            <wp:extent cx="4873017" cy="4792528"/>
            <wp:effectExtent l="19050" t="0" r="3783" b="0"/>
            <wp:docPr id="39"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8" cstate="print"/>
                    <a:srcRect/>
                    <a:stretch>
                      <a:fillRect/>
                    </a:stretch>
                  </pic:blipFill>
                  <pic:spPr bwMode="auto">
                    <a:xfrm>
                      <a:off x="0" y="0"/>
                      <a:ext cx="4874006" cy="4793501"/>
                    </a:xfrm>
                    <a:prstGeom prst="rect">
                      <a:avLst/>
                    </a:prstGeom>
                    <a:noFill/>
                    <a:ln w="9525">
                      <a:noFill/>
                      <a:miter lim="800000"/>
                      <a:headEnd/>
                      <a:tailEnd/>
                    </a:ln>
                  </pic:spPr>
                </pic:pic>
              </a:graphicData>
            </a:graphic>
          </wp:inline>
        </w:drawing>
      </w:r>
    </w:p>
    <w:p w:rsidR="006919B7" w:rsidRPr="00097F58" w:rsidRDefault="00BE7D4F" w:rsidP="00BE7D4F">
      <w:pPr>
        <w:pStyle w:val="Lgende"/>
        <w:jc w:val="center"/>
      </w:pPr>
      <w:bookmarkStart w:id="76" w:name="_Toc268772165"/>
      <w:r w:rsidRPr="00097F58">
        <w:t xml:space="preserve">Figure </w:t>
      </w:r>
      <w:fldSimple w:instr=" SEQ Figure \* ARABIC ">
        <w:r w:rsidR="00E17EA6">
          <w:rPr>
            <w:noProof/>
          </w:rPr>
          <w:t>17</w:t>
        </w:r>
      </w:fldSimple>
      <w:r w:rsidRPr="00097F58">
        <w:t xml:space="preserve"> – Schéma représentant l’utilisation d’un MAX9850</w:t>
      </w:r>
      <w:bookmarkEnd w:id="76"/>
    </w:p>
    <w:p w:rsidR="006919B7" w:rsidRPr="00097F58" w:rsidRDefault="006919B7" w:rsidP="006919B7"/>
    <w:p w:rsidR="006919B7" w:rsidRPr="00097F58" w:rsidRDefault="006919B7" w:rsidP="006919B7">
      <w:r w:rsidRPr="00097F58">
        <w:t>On peut voir que la mise en place est relativement simple. On peut aussi utiliser la même horloge que celle fournie à l’adaptateur vidéo afin de générer l’horloge maître du MAX9850</w:t>
      </w:r>
    </w:p>
    <w:p w:rsidR="006919B7" w:rsidRPr="00097F58" w:rsidRDefault="006919B7" w:rsidP="006919B7">
      <w:r w:rsidRPr="00097F58">
        <w:t>À défaut de pouvoir utiliser l’I2C, nous nous sommes donc tournés vers un circuit d’utilisation beaucoup plus simple, le TDA7535 de la compagnie STMicroelectronics. Voici le schéma proposé.</w:t>
      </w:r>
    </w:p>
    <w:p w:rsidR="006919B7" w:rsidRPr="00097F58" w:rsidRDefault="006919B7" w:rsidP="006919B7"/>
    <w:p w:rsidR="00BE7D4F" w:rsidRPr="00097F58" w:rsidRDefault="006919B7" w:rsidP="00BE7D4F">
      <w:pPr>
        <w:keepNext/>
        <w:jc w:val="center"/>
      </w:pPr>
      <w:r w:rsidRPr="00097F58">
        <w:rPr>
          <w:noProof/>
          <w:lang w:eastAsia="fr-CA"/>
        </w:rPr>
        <w:lastRenderedPageBreak/>
        <w:drawing>
          <wp:inline distT="0" distB="0" distL="0" distR="0">
            <wp:extent cx="4767635" cy="2760087"/>
            <wp:effectExtent l="19050" t="0" r="0" b="0"/>
            <wp:docPr id="40"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9" cstate="print"/>
                    <a:srcRect/>
                    <a:stretch>
                      <a:fillRect/>
                    </a:stretch>
                  </pic:blipFill>
                  <pic:spPr bwMode="auto">
                    <a:xfrm>
                      <a:off x="0" y="0"/>
                      <a:ext cx="4768781" cy="2760750"/>
                    </a:xfrm>
                    <a:prstGeom prst="rect">
                      <a:avLst/>
                    </a:prstGeom>
                    <a:noFill/>
                    <a:ln w="9525">
                      <a:noFill/>
                      <a:miter lim="800000"/>
                      <a:headEnd/>
                      <a:tailEnd/>
                    </a:ln>
                  </pic:spPr>
                </pic:pic>
              </a:graphicData>
            </a:graphic>
          </wp:inline>
        </w:drawing>
      </w:r>
    </w:p>
    <w:p w:rsidR="006919B7" w:rsidRPr="00097F58" w:rsidRDefault="00BE7D4F" w:rsidP="00BE7D4F">
      <w:pPr>
        <w:pStyle w:val="Lgende"/>
        <w:jc w:val="center"/>
      </w:pPr>
      <w:bookmarkStart w:id="77" w:name="_Toc268772166"/>
      <w:r w:rsidRPr="00097F58">
        <w:t xml:space="preserve">Figure </w:t>
      </w:r>
      <w:fldSimple w:instr=" SEQ Figure \* ARABIC ">
        <w:r w:rsidR="00E17EA6">
          <w:rPr>
            <w:noProof/>
          </w:rPr>
          <w:t>18</w:t>
        </w:r>
      </w:fldSimple>
      <w:r w:rsidRPr="00097F58">
        <w:t xml:space="preserve"> – Schéma de l’adaptateur audio</w:t>
      </w:r>
      <w:bookmarkEnd w:id="77"/>
    </w:p>
    <w:p w:rsidR="006919B7" w:rsidRPr="00097F58" w:rsidRDefault="006919B7" w:rsidP="006919B7"/>
    <w:p w:rsidR="006919B7" w:rsidRPr="00097F58" w:rsidRDefault="006919B7" w:rsidP="006919B7">
      <w:r w:rsidRPr="00097F58">
        <w:t>Ici, le montage est d’autant plus simple, qu’aucun contrôle externe, si ce n’est du « reset », n’est nécessaire. De plus, aucune horloge externe n’a besoin d’être fournie au circuit grâce à son PLL interne qui utilise le signal d’horloge du BUS I</w:t>
      </w:r>
      <w:r w:rsidRPr="00097F58">
        <w:rPr>
          <w:vertAlign w:val="superscript"/>
        </w:rPr>
        <w:t>2</w:t>
      </w:r>
      <w:r w:rsidRPr="00097F58">
        <w:t xml:space="preserve">S comme référence. Un connecteur d’écouteur de type « jack » est disponible en sortie pour l’audio. Par contre, l’utilisateur devra utiliser un amplificateur ou des </w:t>
      </w:r>
      <w:r w:rsidR="0024711A">
        <w:t>haut-parleurs</w:t>
      </w:r>
      <w:r w:rsidRPr="00097F58">
        <w:t xml:space="preserve"> d’ordinateur afin de pouvoir contrôler le </w:t>
      </w:r>
      <w:r w:rsidR="008F7FC0">
        <w:t>son</w:t>
      </w:r>
      <w:r w:rsidRPr="00097F58">
        <w:t xml:space="preserve">. C’est donc ce dernier circuit qui sera utilisé sur l’adaptateur. </w:t>
      </w:r>
    </w:p>
    <w:p w:rsidR="001217F8" w:rsidRDefault="001217F8" w:rsidP="001217F8">
      <w:pPr>
        <w:pStyle w:val="Titre1"/>
        <w:numPr>
          <w:ilvl w:val="0"/>
          <w:numId w:val="0"/>
        </w:numPr>
        <w:jc w:val="both"/>
      </w:pPr>
    </w:p>
    <w:p w:rsidR="001217F8" w:rsidRDefault="001217F8" w:rsidP="001217F8">
      <w:pPr>
        <w:pStyle w:val="Titre2"/>
      </w:pPr>
      <w:r>
        <w:t>Coût estimé de fabrication</w:t>
      </w:r>
    </w:p>
    <w:p w:rsidR="001217F8" w:rsidRDefault="001217F8" w:rsidP="001217F8">
      <w:r>
        <w:t>À partir des composants utilisés, nous avons recalculé le coût de fabrication du prototype de l’adaptateur. Le tableau ci-dessous décrit les principaux éléments tenus en compte.</w:t>
      </w:r>
    </w:p>
    <w:p w:rsidR="001217F8" w:rsidRDefault="001217F8" w:rsidP="001217F8"/>
    <w:p w:rsidR="00530B21" w:rsidRDefault="00530B21" w:rsidP="00530B21">
      <w:pPr>
        <w:pStyle w:val="Lgende"/>
        <w:keepNext/>
        <w:jc w:val="center"/>
      </w:pPr>
      <w:r>
        <w:t xml:space="preserve">Tableau </w:t>
      </w:r>
      <w:fldSimple w:instr=" SEQ Tableau \* ARABIC ">
        <w:r>
          <w:rPr>
            <w:noProof/>
          </w:rPr>
          <w:t>14</w:t>
        </w:r>
      </w:fldSimple>
      <w:r>
        <w:t xml:space="preserve"> – Estimation du coût de fabrication de l’adaptateur</w:t>
      </w:r>
    </w:p>
    <w:tbl>
      <w:tblPr>
        <w:tblW w:w="7160" w:type="dxa"/>
        <w:jc w:val="center"/>
        <w:tblInd w:w="55" w:type="dxa"/>
        <w:tblCellMar>
          <w:left w:w="70" w:type="dxa"/>
          <w:right w:w="70" w:type="dxa"/>
        </w:tblCellMar>
        <w:tblLook w:val="04A0"/>
      </w:tblPr>
      <w:tblGrid>
        <w:gridCol w:w="1960"/>
        <w:gridCol w:w="1640"/>
        <w:gridCol w:w="760"/>
        <w:gridCol w:w="1600"/>
        <w:gridCol w:w="1200"/>
      </w:tblGrid>
      <w:tr w:rsidR="00530B21" w:rsidRPr="00530B21" w:rsidTr="00530B21">
        <w:trPr>
          <w:trHeight w:val="300"/>
          <w:jc w:val="center"/>
        </w:trPr>
        <w:tc>
          <w:tcPr>
            <w:tcW w:w="1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b/>
                <w:bCs/>
                <w:color w:val="000000"/>
                <w:sz w:val="22"/>
                <w:szCs w:val="22"/>
                <w:lang w:eastAsia="fr-CA"/>
              </w:rPr>
            </w:pPr>
            <w:r w:rsidRPr="00530B21">
              <w:rPr>
                <w:rFonts w:ascii="Calibri" w:hAnsi="Calibri"/>
                <w:b/>
                <w:bCs/>
                <w:color w:val="000000"/>
                <w:sz w:val="22"/>
                <w:szCs w:val="22"/>
                <w:lang w:eastAsia="fr-CA"/>
              </w:rPr>
              <w:t>Composant</w:t>
            </w:r>
          </w:p>
        </w:tc>
        <w:tc>
          <w:tcPr>
            <w:tcW w:w="1640" w:type="dxa"/>
            <w:tcBorders>
              <w:top w:val="single" w:sz="4" w:space="0" w:color="auto"/>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b/>
                <w:bCs/>
                <w:color w:val="000000"/>
                <w:sz w:val="22"/>
                <w:szCs w:val="22"/>
                <w:lang w:eastAsia="fr-CA"/>
              </w:rPr>
            </w:pPr>
            <w:r w:rsidRPr="00530B21">
              <w:rPr>
                <w:rFonts w:ascii="Calibri" w:hAnsi="Calibri"/>
                <w:b/>
                <w:bCs/>
                <w:color w:val="000000"/>
                <w:sz w:val="22"/>
                <w:szCs w:val="22"/>
                <w:lang w:eastAsia="fr-CA"/>
              </w:rPr>
              <w:t>Modèle</w:t>
            </w:r>
          </w:p>
        </w:tc>
        <w:tc>
          <w:tcPr>
            <w:tcW w:w="760" w:type="dxa"/>
            <w:tcBorders>
              <w:top w:val="single" w:sz="4" w:space="0" w:color="auto"/>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b/>
                <w:bCs/>
                <w:color w:val="000000"/>
                <w:sz w:val="22"/>
                <w:szCs w:val="22"/>
                <w:lang w:eastAsia="fr-CA"/>
              </w:rPr>
            </w:pPr>
            <w:r w:rsidRPr="00530B21">
              <w:rPr>
                <w:rFonts w:ascii="Calibri" w:hAnsi="Calibri"/>
                <w:b/>
                <w:bCs/>
                <w:color w:val="000000"/>
                <w:sz w:val="22"/>
                <w:szCs w:val="22"/>
                <w:lang w:eastAsia="fr-CA"/>
              </w:rPr>
              <w:t>Qté</w:t>
            </w:r>
          </w:p>
        </w:tc>
        <w:tc>
          <w:tcPr>
            <w:tcW w:w="1600" w:type="dxa"/>
            <w:tcBorders>
              <w:top w:val="single" w:sz="4" w:space="0" w:color="auto"/>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b/>
                <w:bCs/>
                <w:color w:val="000000"/>
                <w:sz w:val="22"/>
                <w:szCs w:val="22"/>
                <w:lang w:eastAsia="fr-CA"/>
              </w:rPr>
            </w:pPr>
            <w:r w:rsidRPr="00530B21">
              <w:rPr>
                <w:rFonts w:ascii="Calibri" w:hAnsi="Calibri"/>
                <w:b/>
                <w:bCs/>
                <w:color w:val="000000"/>
                <w:sz w:val="22"/>
                <w:szCs w:val="22"/>
                <w:lang w:eastAsia="fr-CA"/>
              </w:rPr>
              <w:t>Fournisseur</w:t>
            </w:r>
          </w:p>
        </w:tc>
        <w:tc>
          <w:tcPr>
            <w:tcW w:w="1200" w:type="dxa"/>
            <w:tcBorders>
              <w:top w:val="single" w:sz="4" w:space="0" w:color="auto"/>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b/>
                <w:bCs/>
                <w:color w:val="000000"/>
                <w:sz w:val="22"/>
                <w:szCs w:val="22"/>
                <w:lang w:eastAsia="fr-CA"/>
              </w:rPr>
            </w:pPr>
            <w:r w:rsidRPr="00530B21">
              <w:rPr>
                <w:rFonts w:ascii="Calibri" w:hAnsi="Calibri"/>
                <w:b/>
                <w:bCs/>
                <w:color w:val="000000"/>
                <w:sz w:val="22"/>
                <w:szCs w:val="22"/>
                <w:lang w:eastAsia="fr-CA"/>
              </w:rPr>
              <w:t>Prix (CAD)</w:t>
            </w:r>
          </w:p>
        </w:tc>
      </w:tr>
      <w:tr w:rsidR="00530B21" w:rsidRPr="00530B21" w:rsidTr="00530B21">
        <w:trPr>
          <w:trHeight w:val="300"/>
          <w:jc w:val="center"/>
        </w:trPr>
        <w:tc>
          <w:tcPr>
            <w:tcW w:w="1960" w:type="dxa"/>
            <w:tcBorders>
              <w:top w:val="nil"/>
              <w:left w:val="single" w:sz="4" w:space="0" w:color="auto"/>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ADV7125</w:t>
            </w:r>
          </w:p>
        </w:tc>
        <w:tc>
          <w:tcPr>
            <w:tcW w:w="164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48LQFP</w:t>
            </w:r>
          </w:p>
        </w:tc>
        <w:tc>
          <w:tcPr>
            <w:tcW w:w="76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color w:val="000000"/>
                <w:sz w:val="22"/>
                <w:szCs w:val="22"/>
                <w:lang w:eastAsia="fr-CA"/>
              </w:rPr>
            </w:pPr>
            <w:r w:rsidRPr="00530B21">
              <w:rPr>
                <w:rFonts w:ascii="Calibri" w:hAnsi="Calibri"/>
                <w:color w:val="000000"/>
                <w:sz w:val="22"/>
                <w:szCs w:val="22"/>
                <w:lang w:eastAsia="fr-CA"/>
              </w:rPr>
              <w:t>1</w:t>
            </w:r>
          </w:p>
        </w:tc>
        <w:tc>
          <w:tcPr>
            <w:tcW w:w="16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AVNet</w:t>
            </w:r>
          </w:p>
        </w:tc>
        <w:tc>
          <w:tcPr>
            <w:tcW w:w="12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color w:val="000000"/>
                <w:sz w:val="22"/>
                <w:szCs w:val="22"/>
                <w:lang w:eastAsia="fr-CA"/>
              </w:rPr>
            </w:pPr>
            <w:r w:rsidRPr="00530B21">
              <w:rPr>
                <w:rFonts w:ascii="Calibri" w:hAnsi="Calibri"/>
                <w:color w:val="000000"/>
                <w:sz w:val="22"/>
                <w:szCs w:val="22"/>
                <w:lang w:eastAsia="fr-CA"/>
              </w:rPr>
              <w:t xml:space="preserve">5,88  </w:t>
            </w:r>
          </w:p>
        </w:tc>
      </w:tr>
      <w:tr w:rsidR="00530B21" w:rsidRPr="00530B21" w:rsidTr="00530B21">
        <w:trPr>
          <w:trHeight w:val="300"/>
          <w:jc w:val="center"/>
        </w:trPr>
        <w:tc>
          <w:tcPr>
            <w:tcW w:w="1960" w:type="dxa"/>
            <w:tcBorders>
              <w:top w:val="nil"/>
              <w:left w:val="single" w:sz="4" w:space="0" w:color="auto"/>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TDA7535</w:t>
            </w:r>
          </w:p>
        </w:tc>
        <w:tc>
          <w:tcPr>
            <w:tcW w:w="164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TSOP14</w:t>
            </w:r>
          </w:p>
        </w:tc>
        <w:tc>
          <w:tcPr>
            <w:tcW w:w="76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color w:val="000000"/>
                <w:sz w:val="22"/>
                <w:szCs w:val="22"/>
                <w:lang w:eastAsia="fr-CA"/>
              </w:rPr>
            </w:pPr>
            <w:r w:rsidRPr="00530B21">
              <w:rPr>
                <w:rFonts w:ascii="Calibri" w:hAnsi="Calibri"/>
                <w:color w:val="000000"/>
                <w:sz w:val="22"/>
                <w:szCs w:val="22"/>
                <w:lang w:eastAsia="fr-CA"/>
              </w:rPr>
              <w:t>1</w:t>
            </w:r>
          </w:p>
        </w:tc>
        <w:tc>
          <w:tcPr>
            <w:tcW w:w="16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Digikey</w:t>
            </w:r>
          </w:p>
        </w:tc>
        <w:tc>
          <w:tcPr>
            <w:tcW w:w="12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color w:val="000000"/>
                <w:sz w:val="22"/>
                <w:szCs w:val="22"/>
                <w:lang w:eastAsia="fr-CA"/>
              </w:rPr>
            </w:pPr>
            <w:r w:rsidRPr="00530B21">
              <w:rPr>
                <w:rFonts w:ascii="Calibri" w:hAnsi="Calibri"/>
                <w:color w:val="000000"/>
                <w:sz w:val="22"/>
                <w:szCs w:val="22"/>
                <w:lang w:eastAsia="fr-CA"/>
              </w:rPr>
              <w:t xml:space="preserve">2,50  </w:t>
            </w:r>
          </w:p>
        </w:tc>
      </w:tr>
      <w:tr w:rsidR="00530B21" w:rsidRPr="00530B21" w:rsidTr="00530B21">
        <w:trPr>
          <w:trHeight w:val="300"/>
          <w:jc w:val="center"/>
        </w:trPr>
        <w:tc>
          <w:tcPr>
            <w:tcW w:w="1960" w:type="dxa"/>
            <w:tcBorders>
              <w:top w:val="nil"/>
              <w:left w:val="single" w:sz="4" w:space="0" w:color="auto"/>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lastRenderedPageBreak/>
              <w:t>Condensateurs</w:t>
            </w:r>
          </w:p>
        </w:tc>
        <w:tc>
          <w:tcPr>
            <w:tcW w:w="164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0805</w:t>
            </w:r>
          </w:p>
        </w:tc>
        <w:tc>
          <w:tcPr>
            <w:tcW w:w="76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color w:val="000000"/>
                <w:sz w:val="22"/>
                <w:szCs w:val="22"/>
                <w:lang w:eastAsia="fr-CA"/>
              </w:rPr>
            </w:pPr>
            <w:r w:rsidRPr="00530B21">
              <w:rPr>
                <w:rFonts w:ascii="Calibri" w:hAnsi="Calibri"/>
                <w:color w:val="000000"/>
                <w:sz w:val="22"/>
                <w:szCs w:val="22"/>
                <w:lang w:eastAsia="fr-CA"/>
              </w:rPr>
              <w:t>9</w:t>
            </w:r>
          </w:p>
        </w:tc>
        <w:tc>
          <w:tcPr>
            <w:tcW w:w="16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N/D</w:t>
            </w:r>
          </w:p>
        </w:tc>
        <w:tc>
          <w:tcPr>
            <w:tcW w:w="12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color w:val="000000"/>
                <w:sz w:val="22"/>
                <w:szCs w:val="22"/>
                <w:lang w:eastAsia="fr-CA"/>
              </w:rPr>
            </w:pPr>
            <w:r w:rsidRPr="00530B21">
              <w:rPr>
                <w:rFonts w:ascii="Calibri" w:hAnsi="Calibri"/>
                <w:color w:val="000000"/>
                <w:sz w:val="22"/>
                <w:szCs w:val="22"/>
                <w:lang w:eastAsia="fr-CA"/>
              </w:rPr>
              <w:t xml:space="preserve">0,90  </w:t>
            </w:r>
          </w:p>
        </w:tc>
      </w:tr>
      <w:tr w:rsidR="00530B21" w:rsidRPr="00530B21" w:rsidTr="00530B21">
        <w:trPr>
          <w:trHeight w:val="300"/>
          <w:jc w:val="center"/>
        </w:trPr>
        <w:tc>
          <w:tcPr>
            <w:tcW w:w="1960" w:type="dxa"/>
            <w:tcBorders>
              <w:top w:val="nil"/>
              <w:left w:val="single" w:sz="4" w:space="0" w:color="auto"/>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Résistances</w:t>
            </w:r>
          </w:p>
        </w:tc>
        <w:tc>
          <w:tcPr>
            <w:tcW w:w="164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0805</w:t>
            </w:r>
          </w:p>
        </w:tc>
        <w:tc>
          <w:tcPr>
            <w:tcW w:w="76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color w:val="000000"/>
                <w:sz w:val="22"/>
                <w:szCs w:val="22"/>
                <w:lang w:eastAsia="fr-CA"/>
              </w:rPr>
            </w:pPr>
            <w:r w:rsidRPr="00530B21">
              <w:rPr>
                <w:rFonts w:ascii="Calibri" w:hAnsi="Calibri"/>
                <w:color w:val="000000"/>
                <w:sz w:val="22"/>
                <w:szCs w:val="22"/>
                <w:lang w:eastAsia="fr-CA"/>
              </w:rPr>
              <w:t>6</w:t>
            </w:r>
          </w:p>
        </w:tc>
        <w:tc>
          <w:tcPr>
            <w:tcW w:w="16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N/D</w:t>
            </w:r>
          </w:p>
        </w:tc>
        <w:tc>
          <w:tcPr>
            <w:tcW w:w="12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color w:val="000000"/>
                <w:sz w:val="22"/>
                <w:szCs w:val="22"/>
                <w:lang w:eastAsia="fr-CA"/>
              </w:rPr>
            </w:pPr>
            <w:r w:rsidRPr="00530B21">
              <w:rPr>
                <w:rFonts w:ascii="Calibri" w:hAnsi="Calibri"/>
                <w:color w:val="000000"/>
                <w:sz w:val="22"/>
                <w:szCs w:val="22"/>
                <w:lang w:eastAsia="fr-CA"/>
              </w:rPr>
              <w:t xml:space="preserve">0,60  </w:t>
            </w:r>
          </w:p>
        </w:tc>
      </w:tr>
      <w:tr w:rsidR="00530B21" w:rsidRPr="00530B21" w:rsidTr="00530B21">
        <w:trPr>
          <w:trHeight w:val="300"/>
          <w:jc w:val="center"/>
        </w:trPr>
        <w:tc>
          <w:tcPr>
            <w:tcW w:w="1960" w:type="dxa"/>
            <w:tcBorders>
              <w:top w:val="nil"/>
              <w:left w:val="single" w:sz="4" w:space="0" w:color="auto"/>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Connecteur VGA</w:t>
            </w:r>
          </w:p>
        </w:tc>
        <w:tc>
          <w:tcPr>
            <w:tcW w:w="164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15 pins D-SUB</w:t>
            </w:r>
          </w:p>
        </w:tc>
        <w:tc>
          <w:tcPr>
            <w:tcW w:w="76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color w:val="000000"/>
                <w:sz w:val="22"/>
                <w:szCs w:val="22"/>
                <w:lang w:eastAsia="fr-CA"/>
              </w:rPr>
            </w:pPr>
            <w:r w:rsidRPr="00530B21">
              <w:rPr>
                <w:rFonts w:ascii="Calibri" w:hAnsi="Calibri"/>
                <w:color w:val="000000"/>
                <w:sz w:val="22"/>
                <w:szCs w:val="22"/>
                <w:lang w:eastAsia="fr-CA"/>
              </w:rPr>
              <w:t>1</w:t>
            </w:r>
          </w:p>
        </w:tc>
        <w:tc>
          <w:tcPr>
            <w:tcW w:w="16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Addison</w:t>
            </w:r>
          </w:p>
        </w:tc>
        <w:tc>
          <w:tcPr>
            <w:tcW w:w="12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color w:val="000000"/>
                <w:sz w:val="22"/>
                <w:szCs w:val="22"/>
                <w:lang w:eastAsia="fr-CA"/>
              </w:rPr>
            </w:pPr>
            <w:r w:rsidRPr="00530B21">
              <w:rPr>
                <w:rFonts w:ascii="Calibri" w:hAnsi="Calibri"/>
                <w:color w:val="000000"/>
                <w:sz w:val="22"/>
                <w:szCs w:val="22"/>
                <w:lang w:eastAsia="fr-CA"/>
              </w:rPr>
              <w:t xml:space="preserve">0,95  </w:t>
            </w:r>
          </w:p>
        </w:tc>
      </w:tr>
      <w:tr w:rsidR="00530B21" w:rsidRPr="00530B21" w:rsidTr="00530B21">
        <w:trPr>
          <w:trHeight w:val="300"/>
          <w:jc w:val="center"/>
        </w:trPr>
        <w:tc>
          <w:tcPr>
            <w:tcW w:w="1960" w:type="dxa"/>
            <w:tcBorders>
              <w:top w:val="nil"/>
              <w:left w:val="single" w:sz="4" w:space="0" w:color="auto"/>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Connecteur Jack</w:t>
            </w:r>
          </w:p>
        </w:tc>
        <w:tc>
          <w:tcPr>
            <w:tcW w:w="164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3.5mm Femelle</w:t>
            </w:r>
          </w:p>
        </w:tc>
        <w:tc>
          <w:tcPr>
            <w:tcW w:w="76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color w:val="000000"/>
                <w:sz w:val="22"/>
                <w:szCs w:val="22"/>
                <w:lang w:eastAsia="fr-CA"/>
              </w:rPr>
            </w:pPr>
            <w:r w:rsidRPr="00530B21">
              <w:rPr>
                <w:rFonts w:ascii="Calibri" w:hAnsi="Calibri"/>
                <w:color w:val="000000"/>
                <w:sz w:val="22"/>
                <w:szCs w:val="22"/>
                <w:lang w:eastAsia="fr-CA"/>
              </w:rPr>
              <w:t>1</w:t>
            </w:r>
          </w:p>
        </w:tc>
        <w:tc>
          <w:tcPr>
            <w:tcW w:w="16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Sparkfun</w:t>
            </w:r>
          </w:p>
        </w:tc>
        <w:tc>
          <w:tcPr>
            <w:tcW w:w="12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color w:val="000000"/>
                <w:sz w:val="22"/>
                <w:szCs w:val="22"/>
                <w:lang w:eastAsia="fr-CA"/>
              </w:rPr>
            </w:pPr>
            <w:r w:rsidRPr="00530B21">
              <w:rPr>
                <w:rFonts w:ascii="Calibri" w:hAnsi="Calibri"/>
                <w:color w:val="000000"/>
                <w:sz w:val="22"/>
                <w:szCs w:val="22"/>
                <w:lang w:eastAsia="fr-CA"/>
              </w:rPr>
              <w:t xml:space="preserve">1,50  </w:t>
            </w:r>
          </w:p>
        </w:tc>
      </w:tr>
      <w:tr w:rsidR="00530B21" w:rsidRPr="00530B21" w:rsidTr="00530B21">
        <w:trPr>
          <w:trHeight w:val="300"/>
          <w:jc w:val="center"/>
        </w:trPr>
        <w:tc>
          <w:tcPr>
            <w:tcW w:w="1960" w:type="dxa"/>
            <w:tcBorders>
              <w:top w:val="nil"/>
              <w:left w:val="single" w:sz="4" w:space="0" w:color="auto"/>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Header 16 pins</w:t>
            </w:r>
          </w:p>
        </w:tc>
        <w:tc>
          <w:tcPr>
            <w:tcW w:w="164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 </w:t>
            </w:r>
          </w:p>
        </w:tc>
        <w:tc>
          <w:tcPr>
            <w:tcW w:w="76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color w:val="000000"/>
                <w:sz w:val="22"/>
                <w:szCs w:val="22"/>
                <w:lang w:eastAsia="fr-CA"/>
              </w:rPr>
            </w:pPr>
            <w:r w:rsidRPr="00530B21">
              <w:rPr>
                <w:rFonts w:ascii="Calibri" w:hAnsi="Calibri"/>
                <w:color w:val="000000"/>
                <w:sz w:val="22"/>
                <w:szCs w:val="22"/>
                <w:lang w:eastAsia="fr-CA"/>
              </w:rPr>
              <w:t>1</w:t>
            </w:r>
          </w:p>
        </w:tc>
        <w:tc>
          <w:tcPr>
            <w:tcW w:w="16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Futurlec</w:t>
            </w:r>
          </w:p>
        </w:tc>
        <w:tc>
          <w:tcPr>
            <w:tcW w:w="12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color w:val="000000"/>
                <w:sz w:val="22"/>
                <w:szCs w:val="22"/>
                <w:lang w:eastAsia="fr-CA"/>
              </w:rPr>
            </w:pPr>
            <w:r w:rsidRPr="00530B21">
              <w:rPr>
                <w:rFonts w:ascii="Calibri" w:hAnsi="Calibri"/>
                <w:color w:val="000000"/>
                <w:sz w:val="22"/>
                <w:szCs w:val="22"/>
                <w:lang w:eastAsia="fr-CA"/>
              </w:rPr>
              <w:t xml:space="preserve">0,20  </w:t>
            </w:r>
          </w:p>
        </w:tc>
      </w:tr>
      <w:tr w:rsidR="00530B21" w:rsidRPr="00530B21" w:rsidTr="00530B21">
        <w:trPr>
          <w:trHeight w:val="300"/>
          <w:jc w:val="center"/>
        </w:trPr>
        <w:tc>
          <w:tcPr>
            <w:tcW w:w="1960" w:type="dxa"/>
            <w:tcBorders>
              <w:top w:val="nil"/>
              <w:left w:val="single" w:sz="4" w:space="0" w:color="auto"/>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Connecteur 40 pins</w:t>
            </w:r>
          </w:p>
        </w:tc>
        <w:tc>
          <w:tcPr>
            <w:tcW w:w="164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Mini</w:t>
            </w:r>
          </w:p>
        </w:tc>
        <w:tc>
          <w:tcPr>
            <w:tcW w:w="76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color w:val="000000"/>
                <w:sz w:val="22"/>
                <w:szCs w:val="22"/>
                <w:lang w:eastAsia="fr-CA"/>
              </w:rPr>
            </w:pPr>
            <w:r w:rsidRPr="00530B21">
              <w:rPr>
                <w:rFonts w:ascii="Calibri" w:hAnsi="Calibri"/>
                <w:color w:val="000000"/>
                <w:sz w:val="22"/>
                <w:szCs w:val="22"/>
                <w:lang w:eastAsia="fr-CA"/>
              </w:rPr>
              <w:t>1</w:t>
            </w:r>
          </w:p>
        </w:tc>
        <w:tc>
          <w:tcPr>
            <w:tcW w:w="16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Futurelectronics</w:t>
            </w:r>
          </w:p>
        </w:tc>
        <w:tc>
          <w:tcPr>
            <w:tcW w:w="12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color w:val="000000"/>
                <w:sz w:val="22"/>
                <w:szCs w:val="22"/>
                <w:lang w:eastAsia="fr-CA"/>
              </w:rPr>
            </w:pPr>
            <w:r w:rsidRPr="00530B21">
              <w:rPr>
                <w:rFonts w:ascii="Calibri" w:hAnsi="Calibri"/>
                <w:color w:val="000000"/>
                <w:sz w:val="22"/>
                <w:szCs w:val="22"/>
                <w:lang w:eastAsia="fr-CA"/>
              </w:rPr>
              <w:t xml:space="preserve">1,33  </w:t>
            </w:r>
          </w:p>
        </w:tc>
      </w:tr>
      <w:tr w:rsidR="00530B21" w:rsidRPr="00530B21" w:rsidTr="00530B21">
        <w:trPr>
          <w:trHeight w:val="300"/>
          <w:jc w:val="center"/>
        </w:trPr>
        <w:tc>
          <w:tcPr>
            <w:tcW w:w="1960" w:type="dxa"/>
            <w:tcBorders>
              <w:top w:val="nil"/>
              <w:left w:val="single" w:sz="4" w:space="0" w:color="auto"/>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PCB</w:t>
            </w:r>
          </w:p>
        </w:tc>
        <w:tc>
          <w:tcPr>
            <w:tcW w:w="164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11.15cm x 5 cm</w:t>
            </w:r>
          </w:p>
        </w:tc>
        <w:tc>
          <w:tcPr>
            <w:tcW w:w="76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color w:val="000000"/>
                <w:sz w:val="22"/>
                <w:szCs w:val="22"/>
                <w:lang w:eastAsia="fr-CA"/>
              </w:rPr>
            </w:pPr>
            <w:r w:rsidRPr="00530B21">
              <w:rPr>
                <w:rFonts w:ascii="Calibri" w:hAnsi="Calibri"/>
                <w:color w:val="000000"/>
                <w:sz w:val="22"/>
                <w:szCs w:val="22"/>
                <w:lang w:eastAsia="fr-CA"/>
              </w:rPr>
              <w:t>1</w:t>
            </w:r>
          </w:p>
        </w:tc>
        <w:tc>
          <w:tcPr>
            <w:tcW w:w="16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N/D</w:t>
            </w:r>
          </w:p>
        </w:tc>
        <w:tc>
          <w:tcPr>
            <w:tcW w:w="12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color w:val="000000"/>
                <w:sz w:val="22"/>
                <w:szCs w:val="22"/>
                <w:lang w:eastAsia="fr-CA"/>
              </w:rPr>
            </w:pPr>
            <w:r w:rsidRPr="00530B21">
              <w:rPr>
                <w:rFonts w:ascii="Calibri" w:hAnsi="Calibri"/>
                <w:color w:val="000000"/>
                <w:sz w:val="22"/>
                <w:szCs w:val="22"/>
                <w:lang w:eastAsia="fr-CA"/>
              </w:rPr>
              <w:t xml:space="preserve">10,00  </w:t>
            </w:r>
          </w:p>
        </w:tc>
      </w:tr>
      <w:tr w:rsidR="00530B21" w:rsidRPr="00530B21" w:rsidTr="00530B21">
        <w:trPr>
          <w:trHeight w:val="300"/>
          <w:jc w:val="center"/>
        </w:trPr>
        <w:tc>
          <w:tcPr>
            <w:tcW w:w="1960" w:type="dxa"/>
            <w:tcBorders>
              <w:top w:val="nil"/>
              <w:left w:val="single" w:sz="4" w:space="0" w:color="auto"/>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Diode Zener 1.2V</w:t>
            </w:r>
          </w:p>
        </w:tc>
        <w:tc>
          <w:tcPr>
            <w:tcW w:w="164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 </w:t>
            </w:r>
          </w:p>
        </w:tc>
        <w:tc>
          <w:tcPr>
            <w:tcW w:w="76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color w:val="000000"/>
                <w:sz w:val="22"/>
                <w:szCs w:val="22"/>
                <w:lang w:eastAsia="fr-CA"/>
              </w:rPr>
            </w:pPr>
            <w:r w:rsidRPr="00530B21">
              <w:rPr>
                <w:rFonts w:ascii="Calibri" w:hAnsi="Calibri"/>
                <w:color w:val="000000"/>
                <w:sz w:val="22"/>
                <w:szCs w:val="22"/>
                <w:lang w:eastAsia="fr-CA"/>
              </w:rPr>
              <w:t>1</w:t>
            </w:r>
          </w:p>
        </w:tc>
        <w:tc>
          <w:tcPr>
            <w:tcW w:w="16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Digikey</w:t>
            </w:r>
          </w:p>
        </w:tc>
        <w:tc>
          <w:tcPr>
            <w:tcW w:w="12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color w:val="000000"/>
                <w:sz w:val="22"/>
                <w:szCs w:val="22"/>
                <w:lang w:eastAsia="fr-CA"/>
              </w:rPr>
            </w:pPr>
            <w:r w:rsidRPr="00530B21">
              <w:rPr>
                <w:rFonts w:ascii="Calibri" w:hAnsi="Calibri"/>
                <w:color w:val="000000"/>
                <w:sz w:val="22"/>
                <w:szCs w:val="22"/>
                <w:lang w:eastAsia="fr-CA"/>
              </w:rPr>
              <w:t xml:space="preserve">1,85  </w:t>
            </w:r>
          </w:p>
        </w:tc>
      </w:tr>
      <w:tr w:rsidR="00530B21" w:rsidRPr="00530B21" w:rsidTr="00530B21">
        <w:trPr>
          <w:trHeight w:val="300"/>
          <w:jc w:val="center"/>
        </w:trPr>
        <w:tc>
          <w:tcPr>
            <w:tcW w:w="1960" w:type="dxa"/>
            <w:tcBorders>
              <w:top w:val="nil"/>
              <w:left w:val="single" w:sz="4" w:space="0" w:color="auto"/>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bobine</w:t>
            </w:r>
          </w:p>
        </w:tc>
        <w:tc>
          <w:tcPr>
            <w:tcW w:w="164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0805</w:t>
            </w:r>
          </w:p>
        </w:tc>
        <w:tc>
          <w:tcPr>
            <w:tcW w:w="76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color w:val="000000"/>
                <w:sz w:val="22"/>
                <w:szCs w:val="22"/>
                <w:lang w:eastAsia="fr-CA"/>
              </w:rPr>
            </w:pPr>
            <w:r w:rsidRPr="00530B21">
              <w:rPr>
                <w:rFonts w:ascii="Calibri" w:hAnsi="Calibri"/>
                <w:color w:val="000000"/>
                <w:sz w:val="22"/>
                <w:szCs w:val="22"/>
                <w:lang w:eastAsia="fr-CA"/>
              </w:rPr>
              <w:t>1</w:t>
            </w:r>
          </w:p>
        </w:tc>
        <w:tc>
          <w:tcPr>
            <w:tcW w:w="16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N/D</w:t>
            </w:r>
          </w:p>
        </w:tc>
        <w:tc>
          <w:tcPr>
            <w:tcW w:w="12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color w:val="000000"/>
                <w:sz w:val="22"/>
                <w:szCs w:val="22"/>
                <w:lang w:eastAsia="fr-CA"/>
              </w:rPr>
            </w:pPr>
            <w:r w:rsidRPr="00530B21">
              <w:rPr>
                <w:rFonts w:ascii="Calibri" w:hAnsi="Calibri"/>
                <w:color w:val="000000"/>
                <w:sz w:val="22"/>
                <w:szCs w:val="22"/>
                <w:lang w:eastAsia="fr-CA"/>
              </w:rPr>
              <w:t xml:space="preserve">0,10  </w:t>
            </w:r>
          </w:p>
        </w:tc>
      </w:tr>
      <w:tr w:rsidR="00530B21" w:rsidRPr="00530B21" w:rsidTr="00530B21">
        <w:trPr>
          <w:trHeight w:val="300"/>
          <w:jc w:val="center"/>
        </w:trPr>
        <w:tc>
          <w:tcPr>
            <w:tcW w:w="1960" w:type="dxa"/>
            <w:tcBorders>
              <w:top w:val="nil"/>
              <w:left w:val="single" w:sz="4" w:space="0" w:color="auto"/>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Bouton poussoir</w:t>
            </w:r>
          </w:p>
        </w:tc>
        <w:tc>
          <w:tcPr>
            <w:tcW w:w="164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Surface mount</w:t>
            </w:r>
          </w:p>
        </w:tc>
        <w:tc>
          <w:tcPr>
            <w:tcW w:w="76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color w:val="000000"/>
                <w:sz w:val="22"/>
                <w:szCs w:val="22"/>
                <w:lang w:eastAsia="fr-CA"/>
              </w:rPr>
            </w:pPr>
            <w:r w:rsidRPr="00530B21">
              <w:rPr>
                <w:rFonts w:ascii="Calibri" w:hAnsi="Calibri"/>
                <w:color w:val="000000"/>
                <w:sz w:val="22"/>
                <w:szCs w:val="22"/>
                <w:lang w:eastAsia="fr-CA"/>
              </w:rPr>
              <w:t>1</w:t>
            </w:r>
          </w:p>
        </w:tc>
        <w:tc>
          <w:tcPr>
            <w:tcW w:w="16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Futurlec</w:t>
            </w:r>
          </w:p>
        </w:tc>
        <w:tc>
          <w:tcPr>
            <w:tcW w:w="12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color w:val="000000"/>
                <w:sz w:val="22"/>
                <w:szCs w:val="22"/>
                <w:lang w:eastAsia="fr-CA"/>
              </w:rPr>
            </w:pPr>
            <w:r w:rsidRPr="00530B21">
              <w:rPr>
                <w:rFonts w:ascii="Calibri" w:hAnsi="Calibri"/>
                <w:color w:val="000000"/>
                <w:sz w:val="22"/>
                <w:szCs w:val="22"/>
                <w:lang w:eastAsia="fr-CA"/>
              </w:rPr>
              <w:t xml:space="preserve">0,25  </w:t>
            </w:r>
          </w:p>
        </w:tc>
      </w:tr>
      <w:tr w:rsidR="00530B21" w:rsidRPr="00530B21" w:rsidTr="00530B21">
        <w:trPr>
          <w:trHeight w:val="300"/>
          <w:jc w:val="center"/>
        </w:trPr>
        <w:tc>
          <w:tcPr>
            <w:tcW w:w="1960" w:type="dxa"/>
            <w:tcBorders>
              <w:top w:val="nil"/>
              <w:left w:val="single" w:sz="4" w:space="0" w:color="auto"/>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 </w:t>
            </w:r>
          </w:p>
        </w:tc>
        <w:tc>
          <w:tcPr>
            <w:tcW w:w="164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 </w:t>
            </w:r>
          </w:p>
        </w:tc>
        <w:tc>
          <w:tcPr>
            <w:tcW w:w="76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 </w:t>
            </w:r>
          </w:p>
        </w:tc>
        <w:tc>
          <w:tcPr>
            <w:tcW w:w="16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b/>
                <w:bCs/>
                <w:color w:val="000000"/>
                <w:sz w:val="22"/>
                <w:szCs w:val="22"/>
                <w:lang w:eastAsia="fr-CA"/>
              </w:rPr>
            </w:pPr>
            <w:r w:rsidRPr="00530B21">
              <w:rPr>
                <w:rFonts w:ascii="Calibri" w:hAnsi="Calibri"/>
                <w:b/>
                <w:bCs/>
                <w:color w:val="000000"/>
                <w:sz w:val="22"/>
                <w:szCs w:val="22"/>
                <w:lang w:eastAsia="fr-CA"/>
              </w:rPr>
              <w:t>TOTAL:</w:t>
            </w:r>
          </w:p>
        </w:tc>
        <w:tc>
          <w:tcPr>
            <w:tcW w:w="12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color w:val="000000"/>
                <w:sz w:val="22"/>
                <w:szCs w:val="22"/>
                <w:lang w:eastAsia="fr-CA"/>
              </w:rPr>
            </w:pPr>
            <w:r w:rsidRPr="00530B21">
              <w:rPr>
                <w:rFonts w:ascii="Calibri" w:hAnsi="Calibri"/>
                <w:color w:val="000000"/>
                <w:sz w:val="22"/>
                <w:szCs w:val="22"/>
                <w:lang w:eastAsia="fr-CA"/>
              </w:rPr>
              <w:t xml:space="preserve">26,06  </w:t>
            </w:r>
          </w:p>
        </w:tc>
      </w:tr>
    </w:tbl>
    <w:p w:rsidR="001217F8" w:rsidRPr="001217F8" w:rsidRDefault="001217F8" w:rsidP="001217F8"/>
    <w:p w:rsidR="001217F8" w:rsidRPr="001217F8" w:rsidRDefault="008B1D02" w:rsidP="001217F8">
      <w:r>
        <w:t>Le coût de fabrication est donc estimé à environ 26$. Ici, nous avons probablement surévalué le coût des composants passifs à 10 cent chacun. Il faut aussi tenir compte du fait que les composants achetés chez Digikey sont souvent plus dispendieux qu’ailleurs étant donné le délai de livraison de 24h. Le coût d’impression du circuit imprimé est aussi approximatif et devra être réévalué. Il sera donc intéressant de magasiner un peu ces composants afin de trouver un prix encore plus abordable. Étant donné que le prix estimé est d’environ la moitié du coût de fabrication estimé de la console, on considère qu’on respecte le critère de conception d’un produit à un coût raisonnable.</w:t>
      </w:r>
    </w:p>
    <w:p w:rsidR="001217F8" w:rsidRDefault="001217F8" w:rsidP="001217F8"/>
    <w:p w:rsidR="001217F8" w:rsidRPr="001217F8" w:rsidRDefault="001217F8" w:rsidP="001217F8">
      <w:pPr>
        <w:sectPr w:rsidR="001217F8" w:rsidRPr="001217F8" w:rsidSect="0006140F">
          <w:pgSz w:w="12240" w:h="15840" w:code="1"/>
          <w:pgMar w:top="2160" w:right="1080" w:bottom="1080" w:left="2160" w:header="1080" w:footer="1134" w:gutter="0"/>
          <w:paperSrc w:first="15" w:other="15"/>
          <w:cols w:space="708"/>
          <w:titlePg/>
          <w:docGrid w:linePitch="360"/>
        </w:sectPr>
      </w:pPr>
    </w:p>
    <w:p w:rsidR="00BB69F2" w:rsidRDefault="00A43328" w:rsidP="000F2BB3">
      <w:pPr>
        <w:pStyle w:val="Titre1"/>
      </w:pPr>
      <w:r w:rsidRPr="00097F58">
        <w:lastRenderedPageBreak/>
        <w:br/>
      </w:r>
      <w:r w:rsidR="006A7830" w:rsidRPr="00097F58">
        <w:br/>
      </w:r>
      <w:r w:rsidR="00BB69F2" w:rsidRPr="00097F58">
        <w:br/>
      </w:r>
      <w:bookmarkStart w:id="78" w:name="_Toc268772109"/>
      <w:r w:rsidR="008E4895" w:rsidRPr="00097F58">
        <w:t>Réalisation logiciel</w:t>
      </w:r>
      <w:bookmarkEnd w:id="78"/>
    </w:p>
    <w:p w:rsidR="00462D58" w:rsidRDefault="00462D58" w:rsidP="00462D58">
      <w:r>
        <w:t xml:space="preserve">Comme vous l’avez vue dans le chapitre sur l’architecture logiciel, cette console </w:t>
      </w:r>
      <w:r w:rsidR="0024711A">
        <w:t>fournit</w:t>
      </w:r>
      <w:r>
        <w:t xml:space="preserve"> tout le code nécessaire, du noyau </w:t>
      </w:r>
      <w:r w:rsidR="00F42ACF">
        <w:t>à la</w:t>
      </w:r>
      <w:r>
        <w:t xml:space="preserve"> démo de jeu. </w:t>
      </w:r>
      <w:r w:rsidR="0024711A">
        <w:t>Pour ce faire,</w:t>
      </w:r>
      <w:r>
        <w:t xml:space="preserve"> nous avons </w:t>
      </w:r>
      <w:r w:rsidR="0024711A">
        <w:t>dû</w:t>
      </w:r>
      <w:r>
        <w:t xml:space="preserve"> diviser la tâche en plusieurs </w:t>
      </w:r>
      <w:r w:rsidR="00F42ACF">
        <w:t xml:space="preserve">sections </w:t>
      </w:r>
      <w:r>
        <w:t>et c</w:t>
      </w:r>
      <w:r w:rsidR="00F42ACF">
        <w:t>’</w:t>
      </w:r>
      <w:r>
        <w:t>es</w:t>
      </w:r>
      <w:r w:rsidR="00F42ACF">
        <w:t>t</w:t>
      </w:r>
      <w:r>
        <w:t xml:space="preserve"> ce que nous allons vous présenter ici. Nous allons essayer autant que possible de suivre un ordre croissant logique du plus bas niveau au plus haut.</w:t>
      </w:r>
    </w:p>
    <w:p w:rsidR="00462D58" w:rsidRPr="00462D58" w:rsidRDefault="00462D58" w:rsidP="00462D58"/>
    <w:p w:rsidR="003228EC" w:rsidRPr="00097F58" w:rsidRDefault="003228EC" w:rsidP="003228EC">
      <w:pPr>
        <w:pStyle w:val="Titre2"/>
      </w:pPr>
      <w:bookmarkStart w:id="79" w:name="_Toc268772110"/>
      <w:r w:rsidRPr="00097F58">
        <w:t>Système de fichier</w:t>
      </w:r>
      <w:bookmarkEnd w:id="79"/>
    </w:p>
    <w:p w:rsidR="003228EC" w:rsidRPr="00097F58" w:rsidRDefault="003228EC" w:rsidP="003228EC">
      <w:r w:rsidRPr="00097F58">
        <w:t xml:space="preserve">Rappelons que le but de ce projet est ultimement de faire une console de jeux vidéo. Pour pouvoir enregistrer le </w:t>
      </w:r>
      <w:r w:rsidR="0024711A">
        <w:t>jeu,</w:t>
      </w:r>
      <w:r w:rsidRPr="00097F58">
        <w:t xml:space="preserve"> il faudra une unité de stockage. Celle que nous avons choisie est la carte SD. Pour enregistrer le jeu sur cette carte plusieurs </w:t>
      </w:r>
      <w:r w:rsidR="0024711A">
        <w:t>systèmes</w:t>
      </w:r>
      <w:r w:rsidRPr="00097F58">
        <w:t xml:space="preserve"> de fichier s’</w:t>
      </w:r>
      <w:r w:rsidR="0024711A">
        <w:t>offrent</w:t>
      </w:r>
      <w:r w:rsidRPr="00097F58">
        <w:t xml:space="preserve"> à nous. Cependant, un système de fichier se démarque par sa popularité pour les unités de stockage amovible soit le Fat32.</w:t>
      </w:r>
    </w:p>
    <w:p w:rsidR="003228EC" w:rsidRPr="00097F58" w:rsidRDefault="003228EC" w:rsidP="003228EC"/>
    <w:p w:rsidR="003228EC" w:rsidRPr="00097F58" w:rsidRDefault="003228EC" w:rsidP="003228EC">
      <w:r w:rsidRPr="00097F58">
        <w:t xml:space="preserve">Faire une bonne implémentation de Fat32 est assez compliqué surtout dans un espace restreint comme dans un environnement embarqué. C’est pourquoi nous avons décidé d’utiliser FatFs pour faire le travail. Cette implémentation est très légère autant au niveau de la taille du code que de la mémoire utilisé. De plus, elle peut être portée sur plusieurs plateformes très facilement. Tout ce qu’il faut faire c’est implémenter quelques fonctions qui </w:t>
      </w:r>
      <w:r w:rsidR="0024711A">
        <w:t>permettent</w:t>
      </w:r>
      <w:r w:rsidRPr="00097F58">
        <w:t xml:space="preserve"> à FatFs d’accéder à l’unité de stockage peut importe sa nature. Pour bien vous mettre en contexte, voici une image venant directement du site</w:t>
      </w:r>
      <w:r w:rsidR="00F42ACF">
        <w:t xml:space="preserve"> officiel de FatFs démontrant où</w:t>
      </w:r>
      <w:r w:rsidRPr="00097F58">
        <w:t xml:space="preserve"> se situe le module.</w:t>
      </w:r>
    </w:p>
    <w:p w:rsidR="003228EC" w:rsidRPr="00097F58" w:rsidRDefault="003228EC" w:rsidP="003228EC">
      <w:pPr>
        <w:keepNext/>
        <w:jc w:val="center"/>
      </w:pPr>
      <w:r w:rsidRPr="00097F58">
        <w:rPr>
          <w:noProof/>
          <w:lang w:eastAsia="fr-CA"/>
        </w:rPr>
        <w:lastRenderedPageBreak/>
        <w:drawing>
          <wp:inline distT="0" distB="0" distL="0" distR="0">
            <wp:extent cx="2333625" cy="2428875"/>
            <wp:effectExtent l="1905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0" cstate="print"/>
                    <a:srcRect/>
                    <a:stretch>
                      <a:fillRect/>
                    </a:stretch>
                  </pic:blipFill>
                  <pic:spPr bwMode="auto">
                    <a:xfrm>
                      <a:off x="0" y="0"/>
                      <a:ext cx="2333625" cy="2428875"/>
                    </a:xfrm>
                    <a:prstGeom prst="rect">
                      <a:avLst/>
                    </a:prstGeom>
                    <a:noFill/>
                    <a:ln w="9525">
                      <a:noFill/>
                      <a:miter lim="800000"/>
                      <a:headEnd/>
                      <a:tailEnd/>
                    </a:ln>
                  </pic:spPr>
                </pic:pic>
              </a:graphicData>
            </a:graphic>
          </wp:inline>
        </w:drawing>
      </w:r>
    </w:p>
    <w:p w:rsidR="003228EC" w:rsidRDefault="003228EC" w:rsidP="003228EC">
      <w:pPr>
        <w:pStyle w:val="Lgende"/>
        <w:jc w:val="center"/>
      </w:pPr>
      <w:bookmarkStart w:id="80" w:name="_Toc268772167"/>
      <w:r w:rsidRPr="00097F58">
        <w:t xml:space="preserve">Figure </w:t>
      </w:r>
      <w:fldSimple w:instr=" SEQ Figure \* ARABIC ">
        <w:r w:rsidR="00E17EA6">
          <w:rPr>
            <w:noProof/>
          </w:rPr>
          <w:t>19</w:t>
        </w:r>
      </w:fldSimple>
      <w:r w:rsidRPr="00097F58">
        <w:t xml:space="preserve"> – FatFs</w:t>
      </w:r>
      <w:bookmarkEnd w:id="80"/>
    </w:p>
    <w:p w:rsidR="006230D6" w:rsidRPr="006230D6" w:rsidRDefault="006230D6" w:rsidP="006230D6"/>
    <w:p w:rsidR="003228EC" w:rsidRPr="00097F58" w:rsidRDefault="003228EC" w:rsidP="003228EC">
      <w:r w:rsidRPr="00097F58">
        <w:t>Par contre, cette application ne règle pas tous nos problèmes. En effet même si nous sommes en mesure d’enregistrer et de charger des fichiers sur notre unité de stockage, nous n’avons aucun support pour aucun type de fichier. Dans les sections qui suivent, nous allons regarder comment nous avons ajouté le support pour les fichiers Bitmap pour les images et Wave pour les sons.</w:t>
      </w:r>
    </w:p>
    <w:p w:rsidR="003228EC" w:rsidRPr="00097F58" w:rsidRDefault="003228EC" w:rsidP="003228EC"/>
    <w:p w:rsidR="003228EC" w:rsidRPr="00097F58" w:rsidRDefault="003228EC" w:rsidP="003228EC">
      <w:pPr>
        <w:pStyle w:val="Titre3"/>
      </w:pPr>
      <w:bookmarkStart w:id="81" w:name="_Toc268772111"/>
      <w:r w:rsidRPr="00097F58">
        <w:t>Fichier Bitmap</w:t>
      </w:r>
      <w:bookmarkEnd w:id="81"/>
    </w:p>
    <w:p w:rsidR="003228EC" w:rsidRPr="00097F58" w:rsidRDefault="003228EC" w:rsidP="003228EC">
      <w:r w:rsidRPr="00097F58">
        <w:t>Comme ce format de fichier n’est pas compressé, il est assez facile d’en ajouter le support. C’est d’ailleurs pourquoi nous avons choisi d’utiliser ce format. De plus, c’est un type de fichier assez commun qui est le standard de plusieurs petits programmes d’édition d’images comme Microsoft Paint.</w:t>
      </w:r>
    </w:p>
    <w:p w:rsidR="003228EC" w:rsidRPr="00097F58" w:rsidRDefault="003228EC" w:rsidP="003228EC"/>
    <w:p w:rsidR="003228EC" w:rsidRPr="00097F58" w:rsidRDefault="0024711A" w:rsidP="003228EC">
      <w:r>
        <w:t>Premièrement,</w:t>
      </w:r>
      <w:r w:rsidR="003228EC" w:rsidRPr="00097F58">
        <w:t xml:space="preserve"> il est important de comprendre que </w:t>
      </w:r>
      <w:r>
        <w:t>peu</w:t>
      </w:r>
      <w:r w:rsidR="003228EC" w:rsidRPr="00097F58">
        <w:t xml:space="preserve"> importe le type de fichier, le principe est le même. Le fichier est composé d’</w:t>
      </w:r>
      <w:r>
        <w:t>un</w:t>
      </w:r>
      <w:r w:rsidR="003228EC" w:rsidRPr="00097F58">
        <w:t xml:space="preserve"> entête d’un certain format </w:t>
      </w:r>
      <w:r>
        <w:t>suivi</w:t>
      </w:r>
      <w:r w:rsidR="003228EC" w:rsidRPr="00097F58">
        <w:t xml:space="preserve"> de l’information du fichier. Lorsque nous ajoutons le support à un certain type de </w:t>
      </w:r>
      <w:r>
        <w:t>fichier,</w:t>
      </w:r>
      <w:r w:rsidR="003228EC" w:rsidRPr="00097F58">
        <w:t xml:space="preserve"> il faut être capable de reconnaitre cet entête et de se servir de l’information pour extraire les données du fichier. </w:t>
      </w:r>
      <w:r w:rsidR="003228EC" w:rsidRPr="00097F58">
        <w:lastRenderedPageBreak/>
        <w:t>Dans notre cas, nous avons fait une classe Bitmap prenant le chemin vers un fichier du même type en paramètre du constructeur. Cette classe extrait l’infor</w:t>
      </w:r>
      <w:r>
        <w:t xml:space="preserve">mation de l’entête et organise </w:t>
      </w:r>
      <w:r w:rsidR="003228EC" w:rsidRPr="00097F58">
        <w:t>cette information en mémoire afin qu’elle soit facilement accessible par le reste de l’application. L’entête d’un fichier Bitmap est divisé en 3 parties et se présente comme suit.</w:t>
      </w:r>
    </w:p>
    <w:p w:rsidR="003228EC" w:rsidRPr="00097F58" w:rsidRDefault="003228EC" w:rsidP="003228EC"/>
    <w:p w:rsidR="00E17EA6" w:rsidRDefault="00E17EA6" w:rsidP="00E17EA6">
      <w:pPr>
        <w:pStyle w:val="Lgende"/>
        <w:keepNext/>
        <w:jc w:val="center"/>
      </w:pPr>
      <w:bookmarkStart w:id="82" w:name="_Toc268772147"/>
      <w:r>
        <w:t xml:space="preserve">Tableau </w:t>
      </w:r>
      <w:fldSimple w:instr=" SEQ Tableau \* ARABIC ">
        <w:r w:rsidR="00530B21">
          <w:rPr>
            <w:noProof/>
          </w:rPr>
          <w:t>15</w:t>
        </w:r>
      </w:fldSimple>
      <w:r>
        <w:t xml:space="preserve"> - Entête d'un fichier Bitmap</w:t>
      </w:r>
      <w:bookmarkEnd w:id="82"/>
    </w:p>
    <w:tbl>
      <w:tblPr>
        <w:tblStyle w:val="Grilledutableau"/>
        <w:tblW w:w="0" w:type="auto"/>
        <w:tblLook w:val="04A0"/>
      </w:tblPr>
      <w:tblGrid>
        <w:gridCol w:w="1384"/>
        <w:gridCol w:w="1418"/>
        <w:gridCol w:w="6414"/>
      </w:tblGrid>
      <w:tr w:rsidR="003228EC" w:rsidRPr="00097F58" w:rsidTr="00084191">
        <w:tc>
          <w:tcPr>
            <w:tcW w:w="9216" w:type="dxa"/>
            <w:gridSpan w:val="3"/>
            <w:shd w:val="clear" w:color="auto" w:fill="D9D9D9" w:themeFill="background1" w:themeFillShade="D9"/>
          </w:tcPr>
          <w:p w:rsidR="003228EC" w:rsidRPr="00097F58" w:rsidRDefault="003228EC" w:rsidP="00084191">
            <w:pPr>
              <w:rPr>
                <w:sz w:val="20"/>
                <w:szCs w:val="20"/>
              </w:rPr>
            </w:pPr>
            <w:r w:rsidRPr="00097F58">
              <w:rPr>
                <w:sz w:val="20"/>
                <w:szCs w:val="20"/>
              </w:rPr>
              <w:t>Magic</w:t>
            </w:r>
          </w:p>
        </w:tc>
      </w:tr>
      <w:tr w:rsidR="003228EC" w:rsidRPr="00097F58" w:rsidTr="00084191">
        <w:tc>
          <w:tcPr>
            <w:tcW w:w="1384" w:type="dxa"/>
            <w:shd w:val="clear" w:color="auto" w:fill="D9D9D9" w:themeFill="background1" w:themeFillShade="D9"/>
          </w:tcPr>
          <w:p w:rsidR="003228EC" w:rsidRPr="00097F58" w:rsidRDefault="003228EC" w:rsidP="00084191">
            <w:pPr>
              <w:rPr>
                <w:sz w:val="20"/>
                <w:szCs w:val="20"/>
              </w:rPr>
            </w:pPr>
            <w:r w:rsidRPr="00097F58">
              <w:rPr>
                <w:sz w:val="20"/>
                <w:szCs w:val="20"/>
              </w:rPr>
              <w:t>Offset</w:t>
            </w:r>
          </w:p>
        </w:tc>
        <w:tc>
          <w:tcPr>
            <w:tcW w:w="1418" w:type="dxa"/>
            <w:shd w:val="clear" w:color="auto" w:fill="D9D9D9" w:themeFill="background1" w:themeFillShade="D9"/>
          </w:tcPr>
          <w:p w:rsidR="003228EC" w:rsidRPr="00097F58" w:rsidRDefault="003228EC" w:rsidP="00084191">
            <w:pPr>
              <w:rPr>
                <w:sz w:val="20"/>
                <w:szCs w:val="20"/>
              </w:rPr>
            </w:pPr>
            <w:r w:rsidRPr="00097F58">
              <w:rPr>
                <w:sz w:val="20"/>
                <w:szCs w:val="20"/>
              </w:rPr>
              <w:t>Taille</w:t>
            </w:r>
          </w:p>
        </w:tc>
        <w:tc>
          <w:tcPr>
            <w:tcW w:w="6414" w:type="dxa"/>
            <w:shd w:val="clear" w:color="auto" w:fill="D9D9D9" w:themeFill="background1" w:themeFillShade="D9"/>
          </w:tcPr>
          <w:p w:rsidR="003228EC" w:rsidRPr="00097F58" w:rsidRDefault="003228EC" w:rsidP="00084191">
            <w:pPr>
              <w:rPr>
                <w:sz w:val="20"/>
                <w:szCs w:val="20"/>
              </w:rPr>
            </w:pPr>
            <w:r w:rsidRPr="00097F58">
              <w:rPr>
                <w:sz w:val="20"/>
                <w:szCs w:val="20"/>
              </w:rPr>
              <w:t>Description</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00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2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Contient : ‘BM’</w:t>
            </w:r>
          </w:p>
        </w:tc>
      </w:tr>
      <w:tr w:rsidR="003228EC" w:rsidRPr="00097F58" w:rsidTr="00084191">
        <w:tc>
          <w:tcPr>
            <w:tcW w:w="9216" w:type="dxa"/>
            <w:gridSpan w:val="3"/>
            <w:shd w:val="clear" w:color="auto" w:fill="D9D9D9" w:themeFill="background1" w:themeFillShade="D9"/>
          </w:tcPr>
          <w:p w:rsidR="003228EC" w:rsidRPr="00097F58" w:rsidRDefault="003228EC" w:rsidP="00084191">
            <w:pPr>
              <w:rPr>
                <w:sz w:val="20"/>
                <w:szCs w:val="20"/>
              </w:rPr>
            </w:pPr>
            <w:r w:rsidRPr="00097F58">
              <w:rPr>
                <w:sz w:val="20"/>
                <w:szCs w:val="20"/>
              </w:rPr>
              <w:t>Header</w:t>
            </w:r>
          </w:p>
        </w:tc>
      </w:tr>
      <w:tr w:rsidR="003228EC" w:rsidRPr="00097F58" w:rsidTr="00084191">
        <w:tc>
          <w:tcPr>
            <w:tcW w:w="1384" w:type="dxa"/>
            <w:shd w:val="clear" w:color="auto" w:fill="D9D9D9" w:themeFill="background1" w:themeFillShade="D9"/>
          </w:tcPr>
          <w:p w:rsidR="003228EC" w:rsidRPr="00097F58" w:rsidRDefault="003228EC" w:rsidP="00084191">
            <w:pPr>
              <w:rPr>
                <w:sz w:val="20"/>
                <w:szCs w:val="20"/>
              </w:rPr>
            </w:pPr>
            <w:r w:rsidRPr="00097F58">
              <w:rPr>
                <w:sz w:val="20"/>
                <w:szCs w:val="20"/>
              </w:rPr>
              <w:t>Offset</w:t>
            </w:r>
          </w:p>
        </w:tc>
        <w:tc>
          <w:tcPr>
            <w:tcW w:w="1418" w:type="dxa"/>
            <w:shd w:val="clear" w:color="auto" w:fill="D9D9D9" w:themeFill="background1" w:themeFillShade="D9"/>
          </w:tcPr>
          <w:p w:rsidR="003228EC" w:rsidRPr="00097F58" w:rsidRDefault="003228EC" w:rsidP="00084191">
            <w:pPr>
              <w:rPr>
                <w:sz w:val="20"/>
                <w:szCs w:val="20"/>
              </w:rPr>
            </w:pPr>
            <w:r w:rsidRPr="00097F58">
              <w:rPr>
                <w:sz w:val="20"/>
                <w:szCs w:val="20"/>
              </w:rPr>
              <w:t>Taille</w:t>
            </w:r>
          </w:p>
        </w:tc>
        <w:tc>
          <w:tcPr>
            <w:tcW w:w="6414" w:type="dxa"/>
            <w:shd w:val="clear" w:color="auto" w:fill="D9D9D9" w:themeFill="background1" w:themeFillShade="D9"/>
          </w:tcPr>
          <w:p w:rsidR="003228EC" w:rsidRPr="00097F58" w:rsidRDefault="003228EC" w:rsidP="00084191">
            <w:pPr>
              <w:rPr>
                <w:sz w:val="20"/>
                <w:szCs w:val="20"/>
              </w:rPr>
            </w:pPr>
            <w:r w:rsidRPr="00097F58">
              <w:rPr>
                <w:sz w:val="20"/>
                <w:szCs w:val="20"/>
              </w:rPr>
              <w:t>Description</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02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4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Taille du fichier en octets</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06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2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Réservé</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08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2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Réservé</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0A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4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Offset de l’information de l’image</w:t>
            </w:r>
          </w:p>
        </w:tc>
      </w:tr>
      <w:tr w:rsidR="003228EC" w:rsidRPr="00097F58" w:rsidTr="00084191">
        <w:tc>
          <w:tcPr>
            <w:tcW w:w="1384" w:type="dxa"/>
            <w:shd w:val="clear" w:color="auto" w:fill="D9D9D9" w:themeFill="background1" w:themeFillShade="D9"/>
          </w:tcPr>
          <w:p w:rsidR="003228EC" w:rsidRPr="00097F58" w:rsidRDefault="003228EC" w:rsidP="00084191">
            <w:pPr>
              <w:rPr>
                <w:sz w:val="20"/>
                <w:szCs w:val="20"/>
              </w:rPr>
            </w:pPr>
            <w:r w:rsidRPr="00097F58">
              <w:rPr>
                <w:sz w:val="20"/>
                <w:szCs w:val="20"/>
              </w:rPr>
              <w:t>InfoHeader</w:t>
            </w:r>
          </w:p>
        </w:tc>
        <w:tc>
          <w:tcPr>
            <w:tcW w:w="1418" w:type="dxa"/>
            <w:shd w:val="clear" w:color="auto" w:fill="D9D9D9" w:themeFill="background1" w:themeFillShade="D9"/>
          </w:tcPr>
          <w:p w:rsidR="003228EC" w:rsidRPr="00097F58" w:rsidRDefault="003228EC" w:rsidP="00084191">
            <w:pPr>
              <w:rPr>
                <w:sz w:val="20"/>
                <w:szCs w:val="20"/>
              </w:rPr>
            </w:pPr>
          </w:p>
        </w:tc>
        <w:tc>
          <w:tcPr>
            <w:tcW w:w="6414" w:type="dxa"/>
            <w:shd w:val="clear" w:color="auto" w:fill="D9D9D9" w:themeFill="background1" w:themeFillShade="D9"/>
          </w:tcPr>
          <w:p w:rsidR="003228EC" w:rsidRPr="00097F58" w:rsidRDefault="003228EC" w:rsidP="00084191">
            <w:pPr>
              <w:rPr>
                <w:sz w:val="20"/>
                <w:szCs w:val="20"/>
              </w:rPr>
            </w:pPr>
          </w:p>
        </w:tc>
      </w:tr>
      <w:tr w:rsidR="003228EC" w:rsidRPr="00097F58" w:rsidTr="00084191">
        <w:tc>
          <w:tcPr>
            <w:tcW w:w="1384" w:type="dxa"/>
            <w:shd w:val="clear" w:color="auto" w:fill="D9D9D9" w:themeFill="background1" w:themeFillShade="D9"/>
          </w:tcPr>
          <w:p w:rsidR="003228EC" w:rsidRPr="00097F58" w:rsidRDefault="003228EC" w:rsidP="00084191">
            <w:pPr>
              <w:rPr>
                <w:sz w:val="20"/>
                <w:szCs w:val="20"/>
              </w:rPr>
            </w:pPr>
            <w:r w:rsidRPr="00097F58">
              <w:rPr>
                <w:sz w:val="20"/>
                <w:szCs w:val="20"/>
              </w:rPr>
              <w:t>Offset</w:t>
            </w:r>
          </w:p>
        </w:tc>
        <w:tc>
          <w:tcPr>
            <w:tcW w:w="1418" w:type="dxa"/>
            <w:shd w:val="clear" w:color="auto" w:fill="D9D9D9" w:themeFill="background1" w:themeFillShade="D9"/>
          </w:tcPr>
          <w:p w:rsidR="003228EC" w:rsidRPr="00097F58" w:rsidRDefault="003228EC" w:rsidP="00084191">
            <w:pPr>
              <w:rPr>
                <w:sz w:val="20"/>
                <w:szCs w:val="20"/>
              </w:rPr>
            </w:pPr>
            <w:r w:rsidRPr="00097F58">
              <w:rPr>
                <w:sz w:val="20"/>
                <w:szCs w:val="20"/>
              </w:rPr>
              <w:t>Taille</w:t>
            </w:r>
          </w:p>
        </w:tc>
        <w:tc>
          <w:tcPr>
            <w:tcW w:w="6414" w:type="dxa"/>
            <w:shd w:val="clear" w:color="auto" w:fill="D9D9D9" w:themeFill="background1" w:themeFillShade="D9"/>
          </w:tcPr>
          <w:p w:rsidR="003228EC" w:rsidRPr="00097F58" w:rsidRDefault="003228EC" w:rsidP="00084191">
            <w:pPr>
              <w:rPr>
                <w:sz w:val="20"/>
                <w:szCs w:val="20"/>
              </w:rPr>
            </w:pPr>
            <w:r w:rsidRPr="00097F58">
              <w:rPr>
                <w:sz w:val="20"/>
                <w:szCs w:val="20"/>
              </w:rPr>
              <w:t>Description</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0E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4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Taille de l’entête (40 octets)</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12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4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Largeur de l’image</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16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4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Hauteur de l’image</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1A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2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 xml:space="preserve">Nombre de </w:t>
            </w:r>
            <w:r w:rsidR="0024711A">
              <w:rPr>
                <w:sz w:val="20"/>
                <w:szCs w:val="20"/>
              </w:rPr>
              <w:t>palettes</w:t>
            </w:r>
            <w:r w:rsidRPr="00097F58">
              <w:rPr>
                <w:sz w:val="20"/>
                <w:szCs w:val="20"/>
              </w:rPr>
              <w:t xml:space="preserve"> de couleur (1)</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1C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2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 xml:space="preserve">Nombre de </w:t>
            </w:r>
            <w:r w:rsidR="0024711A">
              <w:rPr>
                <w:sz w:val="20"/>
                <w:szCs w:val="20"/>
              </w:rPr>
              <w:t>bits</w:t>
            </w:r>
            <w:r w:rsidRPr="00097F58">
              <w:rPr>
                <w:sz w:val="20"/>
                <w:szCs w:val="20"/>
              </w:rPr>
              <w:t xml:space="preserve"> par pixel</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1E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4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Type de compression</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22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4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Taille de l’image en octets</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26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4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Pixels par mètre X</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2A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4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Pixels par mètre Y</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2E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4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Nombre de couleur</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32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4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Nombre de couleur importante</w:t>
            </w:r>
          </w:p>
        </w:tc>
      </w:tr>
    </w:tbl>
    <w:p w:rsidR="003228EC" w:rsidRPr="00097F58" w:rsidRDefault="003228EC" w:rsidP="003228EC"/>
    <w:p w:rsidR="003228EC" w:rsidRPr="00097F58" w:rsidRDefault="003228EC" w:rsidP="003228EC">
      <w:r w:rsidRPr="00097F58">
        <w:t xml:space="preserve">Comme </w:t>
      </w:r>
      <w:r w:rsidR="0024711A">
        <w:t>mentionné</w:t>
      </w:r>
      <w:r w:rsidRPr="00097F58">
        <w:t xml:space="preserve"> précédemment, l’information du fichier Bitmap n’est pas compressée. Nous pouvons donc lire le contenu et </w:t>
      </w:r>
      <w:r w:rsidR="0024711A">
        <w:t xml:space="preserve">nous </w:t>
      </w:r>
      <w:r w:rsidRPr="00097F58">
        <w:t xml:space="preserve">en servir directement pour afficher l’image à l’écran. Il est à noter que les lignes de l’image sont </w:t>
      </w:r>
      <w:r w:rsidR="0024711A">
        <w:t>enregistrées</w:t>
      </w:r>
      <w:r w:rsidRPr="00097F58">
        <w:t xml:space="preserve"> en sens inverse dans le </w:t>
      </w:r>
      <w:r w:rsidRPr="00097F58">
        <w:lastRenderedPageBreak/>
        <w:t>ficher. La première ligne est donc en bas du fichier et la dernière ligne en haut. De plus, chaque ligne est remplie de façon à ce que le nombre d’</w:t>
      </w:r>
      <w:r w:rsidR="0024711A">
        <w:t>octets</w:t>
      </w:r>
      <w:r w:rsidRPr="00097F58">
        <w:t xml:space="preserve"> sur chaque ligne soit un multiple de 4. Ceci </w:t>
      </w:r>
      <w:r w:rsidR="0024711A">
        <w:t>a</w:t>
      </w:r>
      <w:r w:rsidRPr="00097F58">
        <w:t xml:space="preserve"> été pris en compte lors de l’implémentation</w:t>
      </w:r>
    </w:p>
    <w:p w:rsidR="003228EC" w:rsidRPr="00097F58" w:rsidRDefault="003228EC" w:rsidP="003228EC"/>
    <w:p w:rsidR="003228EC" w:rsidRPr="00097F58" w:rsidRDefault="003228EC" w:rsidP="003228EC">
      <w:pPr>
        <w:pStyle w:val="Titre3"/>
      </w:pPr>
      <w:bookmarkStart w:id="83" w:name="_Toc268772112"/>
      <w:r w:rsidRPr="00097F58">
        <w:t>Fichier Wave</w:t>
      </w:r>
      <w:bookmarkEnd w:id="83"/>
    </w:p>
    <w:p w:rsidR="003228EC" w:rsidRPr="00097F58" w:rsidRDefault="003228EC" w:rsidP="003228EC">
      <w:r w:rsidRPr="00097F58">
        <w:t xml:space="preserve">Tout comme le fichier Bitmap, le fichier Wave contient </w:t>
      </w:r>
      <w:r w:rsidR="006230D6" w:rsidRPr="00097F58">
        <w:t>un</w:t>
      </w:r>
      <w:r w:rsidRPr="00097F58">
        <w:t xml:space="preserve"> entête faisant une description de l’information. L’entête est la suivante.</w:t>
      </w:r>
    </w:p>
    <w:p w:rsidR="003228EC" w:rsidRPr="00097F58" w:rsidRDefault="003228EC" w:rsidP="003228EC"/>
    <w:p w:rsidR="00E17EA6" w:rsidRDefault="00E17EA6" w:rsidP="00E17EA6">
      <w:pPr>
        <w:pStyle w:val="Lgende"/>
        <w:keepNext/>
        <w:jc w:val="center"/>
      </w:pPr>
      <w:bookmarkStart w:id="84" w:name="_Toc268772148"/>
      <w:r>
        <w:t xml:space="preserve">Tableau </w:t>
      </w:r>
      <w:fldSimple w:instr=" SEQ Tableau \* ARABIC ">
        <w:r w:rsidR="00530B21">
          <w:rPr>
            <w:noProof/>
          </w:rPr>
          <w:t>16</w:t>
        </w:r>
      </w:fldSimple>
      <w:r>
        <w:t xml:space="preserve"> - Entête d'un fichier Wav</w:t>
      </w:r>
      <w:bookmarkEnd w:id="84"/>
    </w:p>
    <w:tbl>
      <w:tblPr>
        <w:tblStyle w:val="Grilledutableau"/>
        <w:tblW w:w="0" w:type="auto"/>
        <w:tblLook w:val="04A0"/>
      </w:tblPr>
      <w:tblGrid>
        <w:gridCol w:w="1384"/>
        <w:gridCol w:w="1418"/>
        <w:gridCol w:w="6414"/>
      </w:tblGrid>
      <w:tr w:rsidR="003228EC" w:rsidRPr="00097F58" w:rsidTr="00084191">
        <w:tc>
          <w:tcPr>
            <w:tcW w:w="9216" w:type="dxa"/>
            <w:gridSpan w:val="3"/>
            <w:shd w:val="clear" w:color="auto" w:fill="D9D9D9" w:themeFill="background1" w:themeFillShade="D9"/>
          </w:tcPr>
          <w:p w:rsidR="003228EC" w:rsidRPr="00097F58" w:rsidRDefault="003228EC" w:rsidP="00084191">
            <w:pPr>
              <w:rPr>
                <w:sz w:val="20"/>
                <w:szCs w:val="20"/>
              </w:rPr>
            </w:pPr>
            <w:r w:rsidRPr="00097F58">
              <w:rPr>
                <w:sz w:val="20"/>
                <w:szCs w:val="20"/>
              </w:rPr>
              <w:t>RIFFHeader</w:t>
            </w:r>
          </w:p>
        </w:tc>
      </w:tr>
      <w:tr w:rsidR="003228EC" w:rsidRPr="00097F58" w:rsidTr="00084191">
        <w:tc>
          <w:tcPr>
            <w:tcW w:w="1384" w:type="dxa"/>
            <w:shd w:val="clear" w:color="auto" w:fill="D9D9D9" w:themeFill="background1" w:themeFillShade="D9"/>
          </w:tcPr>
          <w:p w:rsidR="003228EC" w:rsidRPr="00097F58" w:rsidRDefault="003228EC" w:rsidP="00084191">
            <w:pPr>
              <w:rPr>
                <w:sz w:val="20"/>
                <w:szCs w:val="20"/>
              </w:rPr>
            </w:pPr>
            <w:r w:rsidRPr="00097F58">
              <w:rPr>
                <w:sz w:val="20"/>
                <w:szCs w:val="20"/>
              </w:rPr>
              <w:t>Offset</w:t>
            </w:r>
          </w:p>
        </w:tc>
        <w:tc>
          <w:tcPr>
            <w:tcW w:w="1418" w:type="dxa"/>
            <w:shd w:val="clear" w:color="auto" w:fill="D9D9D9" w:themeFill="background1" w:themeFillShade="D9"/>
          </w:tcPr>
          <w:p w:rsidR="003228EC" w:rsidRPr="00097F58" w:rsidRDefault="003228EC" w:rsidP="00084191">
            <w:pPr>
              <w:rPr>
                <w:sz w:val="20"/>
                <w:szCs w:val="20"/>
              </w:rPr>
            </w:pPr>
            <w:r w:rsidRPr="00097F58">
              <w:rPr>
                <w:sz w:val="20"/>
                <w:szCs w:val="20"/>
              </w:rPr>
              <w:t>Taille</w:t>
            </w:r>
          </w:p>
        </w:tc>
        <w:tc>
          <w:tcPr>
            <w:tcW w:w="6414" w:type="dxa"/>
            <w:shd w:val="clear" w:color="auto" w:fill="D9D9D9" w:themeFill="background1" w:themeFillShade="D9"/>
          </w:tcPr>
          <w:p w:rsidR="003228EC" w:rsidRPr="00097F58" w:rsidRDefault="003228EC" w:rsidP="00084191">
            <w:pPr>
              <w:rPr>
                <w:sz w:val="20"/>
                <w:szCs w:val="20"/>
              </w:rPr>
            </w:pPr>
            <w:r w:rsidRPr="00097F58">
              <w:rPr>
                <w:sz w:val="20"/>
                <w:szCs w:val="20"/>
              </w:rPr>
              <w:t>Description</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00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4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Contient : ‘RIFF’</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04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4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 xml:space="preserve">Taille du fichier moins la taille de </w:t>
            </w:r>
            <w:r w:rsidR="0024711A">
              <w:rPr>
                <w:sz w:val="20"/>
                <w:szCs w:val="20"/>
              </w:rPr>
              <w:t>cet</w:t>
            </w:r>
            <w:r w:rsidRPr="00097F58">
              <w:rPr>
                <w:sz w:val="20"/>
                <w:szCs w:val="20"/>
              </w:rPr>
              <w:t xml:space="preserve"> entête (8)</w:t>
            </w:r>
          </w:p>
        </w:tc>
      </w:tr>
      <w:tr w:rsidR="003228EC" w:rsidRPr="00097F58" w:rsidTr="00084191">
        <w:tc>
          <w:tcPr>
            <w:tcW w:w="9216" w:type="dxa"/>
            <w:gridSpan w:val="3"/>
            <w:shd w:val="clear" w:color="auto" w:fill="D9D9D9" w:themeFill="background1" w:themeFillShade="D9"/>
          </w:tcPr>
          <w:p w:rsidR="003228EC" w:rsidRPr="00097F58" w:rsidRDefault="003228EC" w:rsidP="00084191">
            <w:pPr>
              <w:rPr>
                <w:sz w:val="20"/>
                <w:szCs w:val="20"/>
              </w:rPr>
            </w:pPr>
            <w:r w:rsidRPr="00097F58">
              <w:rPr>
                <w:sz w:val="20"/>
                <w:szCs w:val="20"/>
              </w:rPr>
              <w:t>WAVEHeader</w:t>
            </w:r>
          </w:p>
        </w:tc>
      </w:tr>
      <w:tr w:rsidR="003228EC" w:rsidRPr="00097F58" w:rsidTr="00084191">
        <w:tc>
          <w:tcPr>
            <w:tcW w:w="1384" w:type="dxa"/>
            <w:shd w:val="clear" w:color="auto" w:fill="D9D9D9" w:themeFill="background1" w:themeFillShade="D9"/>
          </w:tcPr>
          <w:p w:rsidR="003228EC" w:rsidRPr="00097F58" w:rsidRDefault="003228EC" w:rsidP="00084191">
            <w:pPr>
              <w:rPr>
                <w:sz w:val="20"/>
                <w:szCs w:val="20"/>
              </w:rPr>
            </w:pPr>
            <w:r w:rsidRPr="00097F58">
              <w:rPr>
                <w:sz w:val="20"/>
                <w:szCs w:val="20"/>
              </w:rPr>
              <w:t>Offset</w:t>
            </w:r>
          </w:p>
        </w:tc>
        <w:tc>
          <w:tcPr>
            <w:tcW w:w="1418" w:type="dxa"/>
            <w:shd w:val="clear" w:color="auto" w:fill="D9D9D9" w:themeFill="background1" w:themeFillShade="D9"/>
          </w:tcPr>
          <w:p w:rsidR="003228EC" w:rsidRPr="00097F58" w:rsidRDefault="003228EC" w:rsidP="00084191">
            <w:pPr>
              <w:rPr>
                <w:sz w:val="20"/>
                <w:szCs w:val="20"/>
              </w:rPr>
            </w:pPr>
            <w:r w:rsidRPr="00097F58">
              <w:rPr>
                <w:sz w:val="20"/>
                <w:szCs w:val="20"/>
              </w:rPr>
              <w:t>Taille</w:t>
            </w:r>
          </w:p>
        </w:tc>
        <w:tc>
          <w:tcPr>
            <w:tcW w:w="6414" w:type="dxa"/>
            <w:shd w:val="clear" w:color="auto" w:fill="D9D9D9" w:themeFill="background1" w:themeFillShade="D9"/>
          </w:tcPr>
          <w:p w:rsidR="003228EC" w:rsidRPr="00097F58" w:rsidRDefault="003228EC" w:rsidP="00084191">
            <w:pPr>
              <w:rPr>
                <w:sz w:val="20"/>
                <w:szCs w:val="20"/>
              </w:rPr>
            </w:pPr>
            <w:r w:rsidRPr="00097F58">
              <w:rPr>
                <w:sz w:val="20"/>
                <w:szCs w:val="20"/>
              </w:rPr>
              <w:t>Description</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08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4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Contient : ‘WAVE’</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0C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4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Contient : ‘fmt ’</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10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4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Taille du reste de l’entête (0x10)</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14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2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Format (PCM = 0x01)</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16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2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Nombre de canaux (mono = 0x01, stéréo = 0x02)</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18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4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Taux d’échantillon</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1C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4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Octet par seconde</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20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2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 xml:space="preserve">Alignement des </w:t>
            </w:r>
            <w:r w:rsidR="0024711A">
              <w:rPr>
                <w:sz w:val="20"/>
                <w:szCs w:val="20"/>
              </w:rPr>
              <w:t>blocs</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22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2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Bit par échantillons</w:t>
            </w:r>
          </w:p>
        </w:tc>
      </w:tr>
      <w:tr w:rsidR="003228EC" w:rsidRPr="00097F58" w:rsidTr="00084191">
        <w:tc>
          <w:tcPr>
            <w:tcW w:w="9216" w:type="dxa"/>
            <w:gridSpan w:val="3"/>
            <w:shd w:val="clear" w:color="auto" w:fill="D9D9D9" w:themeFill="background1" w:themeFillShade="D9"/>
          </w:tcPr>
          <w:p w:rsidR="003228EC" w:rsidRPr="00097F58" w:rsidRDefault="003228EC" w:rsidP="00084191">
            <w:pPr>
              <w:rPr>
                <w:sz w:val="20"/>
                <w:szCs w:val="20"/>
              </w:rPr>
            </w:pPr>
            <w:r w:rsidRPr="00097F58">
              <w:rPr>
                <w:sz w:val="20"/>
                <w:szCs w:val="20"/>
              </w:rPr>
              <w:t>DataHeader</w:t>
            </w:r>
          </w:p>
        </w:tc>
      </w:tr>
      <w:tr w:rsidR="003228EC" w:rsidRPr="00097F58" w:rsidTr="00084191">
        <w:tc>
          <w:tcPr>
            <w:tcW w:w="1384" w:type="dxa"/>
            <w:shd w:val="clear" w:color="auto" w:fill="D9D9D9" w:themeFill="background1" w:themeFillShade="D9"/>
          </w:tcPr>
          <w:p w:rsidR="003228EC" w:rsidRPr="00097F58" w:rsidRDefault="003228EC" w:rsidP="00084191">
            <w:pPr>
              <w:rPr>
                <w:sz w:val="20"/>
                <w:szCs w:val="20"/>
              </w:rPr>
            </w:pPr>
            <w:r w:rsidRPr="00097F58">
              <w:rPr>
                <w:sz w:val="20"/>
                <w:szCs w:val="20"/>
              </w:rPr>
              <w:t>Offset</w:t>
            </w:r>
          </w:p>
        </w:tc>
        <w:tc>
          <w:tcPr>
            <w:tcW w:w="1418" w:type="dxa"/>
            <w:shd w:val="clear" w:color="auto" w:fill="D9D9D9" w:themeFill="background1" w:themeFillShade="D9"/>
          </w:tcPr>
          <w:p w:rsidR="003228EC" w:rsidRPr="00097F58" w:rsidRDefault="003228EC" w:rsidP="00084191">
            <w:pPr>
              <w:rPr>
                <w:sz w:val="20"/>
                <w:szCs w:val="20"/>
              </w:rPr>
            </w:pPr>
            <w:r w:rsidRPr="00097F58">
              <w:rPr>
                <w:sz w:val="20"/>
                <w:szCs w:val="20"/>
              </w:rPr>
              <w:t>Taille</w:t>
            </w:r>
          </w:p>
        </w:tc>
        <w:tc>
          <w:tcPr>
            <w:tcW w:w="6414" w:type="dxa"/>
            <w:shd w:val="clear" w:color="auto" w:fill="D9D9D9" w:themeFill="background1" w:themeFillShade="D9"/>
          </w:tcPr>
          <w:p w:rsidR="003228EC" w:rsidRPr="00097F58" w:rsidRDefault="003228EC" w:rsidP="00084191">
            <w:pPr>
              <w:rPr>
                <w:sz w:val="20"/>
                <w:szCs w:val="20"/>
              </w:rPr>
            </w:pPr>
            <w:r w:rsidRPr="00097F58">
              <w:rPr>
                <w:sz w:val="20"/>
                <w:szCs w:val="20"/>
              </w:rPr>
              <w:t>Description</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24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4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Contient : ‘data’</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28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4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Nombre d’octets d’information</w:t>
            </w:r>
          </w:p>
        </w:tc>
      </w:tr>
    </w:tbl>
    <w:p w:rsidR="003228EC" w:rsidRPr="00097F58" w:rsidRDefault="003228EC" w:rsidP="003228EC"/>
    <w:p w:rsidR="003228EC" w:rsidRPr="00097F58" w:rsidRDefault="003228EC" w:rsidP="003228EC"/>
    <w:p w:rsidR="003228EC" w:rsidRPr="00097F58" w:rsidRDefault="003228EC" w:rsidP="003228EC">
      <w:r w:rsidRPr="00097F58">
        <w:lastRenderedPageBreak/>
        <w:t xml:space="preserve">Comme le fichier Wave n’est pas non plus compressé, l’information peut être directement utilisée pour générer le son. Cependant, il est important de noter que lorsque nous utilisons 8 bits par échantillons les valeurs sont </w:t>
      </w:r>
      <w:r w:rsidR="006230D6" w:rsidRPr="00097F58">
        <w:t>enregistrées</w:t>
      </w:r>
      <w:r w:rsidRPr="00097F58">
        <w:t xml:space="preserve"> sous forme non </w:t>
      </w:r>
      <w:r w:rsidR="0039651F">
        <w:t>signée</w:t>
      </w:r>
      <w:r w:rsidRPr="00097F58">
        <w:t xml:space="preserve">. Par contre, avec 16 bits par échantillons les valeurs sont enregistrées sous forme </w:t>
      </w:r>
      <w:r w:rsidR="0039651F">
        <w:t>signée</w:t>
      </w:r>
      <w:r w:rsidRPr="00097F58">
        <w:t>.</w:t>
      </w:r>
    </w:p>
    <w:p w:rsidR="003228EC" w:rsidRPr="00097F58" w:rsidRDefault="003228EC" w:rsidP="003228EC"/>
    <w:p w:rsidR="003228EC" w:rsidRPr="00097F58" w:rsidRDefault="003228EC" w:rsidP="003228EC">
      <w:pPr>
        <w:pStyle w:val="Titre2"/>
      </w:pPr>
      <w:bookmarkStart w:id="85" w:name="_Toc268772113"/>
      <w:r w:rsidRPr="00097F58">
        <w:t>Affichage</w:t>
      </w:r>
      <w:bookmarkEnd w:id="85"/>
    </w:p>
    <w:p w:rsidR="003228EC" w:rsidRPr="00097F58" w:rsidRDefault="003228EC" w:rsidP="003228EC">
      <w:r w:rsidRPr="00097F58">
        <w:t xml:space="preserve">Comme mentionné précédemment, la classe LCDControllerDriver de la couche d’abstraction s’occupe de l’initialisation du contrôleur LCD. Une fois celui-ci initialisé, il est très facile d’afficher des images à l’écran. En effet, le contrôleur LCD utilise un canal DMA qui lui est réservé pour transférer l’information se trouvant dans la mémoire vidéo jusque sur l’écran. L’emplacement de la mémoire vidéo est </w:t>
      </w:r>
      <w:r w:rsidR="0039651F">
        <w:t>spécifié</w:t>
      </w:r>
      <w:r w:rsidRPr="00097F58">
        <w:t xml:space="preserve"> par l’utilisateur et </w:t>
      </w:r>
      <w:r w:rsidR="0039651F">
        <w:t>peut</w:t>
      </w:r>
      <w:r w:rsidRPr="00097F58">
        <w:t xml:space="preserve"> être </w:t>
      </w:r>
      <w:r w:rsidR="0039651F">
        <w:t>modifié</w:t>
      </w:r>
      <w:r w:rsidRPr="00097F58">
        <w:t xml:space="preserve"> lors de l’exécution. Il est donc possible d’utiliser une technique </w:t>
      </w:r>
      <w:r w:rsidR="0039651F">
        <w:t>appelée</w:t>
      </w:r>
      <w:r w:rsidRPr="00097F58">
        <w:t xml:space="preserve"> « double buffering ». Nous reviendrons sur cette technique un peu plus loin dans cette section. Pour en revenir à la mémoire vidéo, celle-ci n’est qu’un très grand tableau qui possède une case de 32 bits par pixels. L’affichage d’un fichier Bitmap peut donc se faire d’une seule opération de copie.</w:t>
      </w:r>
    </w:p>
    <w:p w:rsidR="003228EC" w:rsidRPr="00097F58" w:rsidRDefault="003228EC" w:rsidP="003228EC"/>
    <w:p w:rsidR="003228EC" w:rsidRPr="00097F58" w:rsidRDefault="003228EC" w:rsidP="003228EC">
      <w:r w:rsidRPr="00097F58">
        <w:t xml:space="preserve">La fameuse technique du « double buffering » est en réalité très simple. Tout ce qu’on fait c’est utiliser deux mémoires vidéo </w:t>
      </w:r>
      <w:r w:rsidR="0039651F">
        <w:t>identiques</w:t>
      </w:r>
      <w:r w:rsidRPr="00097F58">
        <w:t xml:space="preserve"> pour le rafraichissement de l’écran LCD. L’idée c’est d’afficher une des mémoires tandis que nous faisons nos modifications sur l’autre. Ensuite, nous inversons les rôles. Ceci empêche de rafraichir directement l’information affichée à l’écran et de rendre celle-ci instable. C’est une technique très </w:t>
      </w:r>
      <w:r w:rsidR="0039651F">
        <w:t>utilisée</w:t>
      </w:r>
      <w:r w:rsidRPr="00097F58">
        <w:t xml:space="preserve"> dans le monde du jeu vidéo et elle peut être facilement implémentée avec notre contrôleur LCD. Il suffit de mettre à jour le pointeur vers la première case de la mémoire vidéo lors que nous voulons changer de tampon.</w:t>
      </w:r>
    </w:p>
    <w:p w:rsidR="003228EC" w:rsidRPr="00097F58" w:rsidRDefault="003228EC" w:rsidP="003228EC"/>
    <w:p w:rsidR="003228EC" w:rsidRPr="00097F58" w:rsidRDefault="003228EC" w:rsidP="003228EC">
      <w:pPr>
        <w:pStyle w:val="Titre3"/>
      </w:pPr>
      <w:bookmarkStart w:id="86" w:name="_Toc268772114"/>
      <w:r w:rsidRPr="00097F58">
        <w:lastRenderedPageBreak/>
        <w:t>Utilisation de l’écran comme console</w:t>
      </w:r>
      <w:bookmarkEnd w:id="86"/>
    </w:p>
    <w:p w:rsidR="003228EC" w:rsidRPr="00097F58" w:rsidRDefault="003228EC" w:rsidP="003228EC">
      <w:r w:rsidRPr="00097F58">
        <w:t xml:space="preserve">Dans le cas d’affichage des éléments du jeu, l’information est écrite directement dans la mémoire vidéo pour maximiser les performances. Cependant dans la phase de développement il pourrait être intéressant d’afficher de l’information à l’écran sous forme de texte et </w:t>
      </w:r>
      <w:r w:rsidR="0039651F">
        <w:t>ce,</w:t>
      </w:r>
      <w:r w:rsidRPr="00097F58">
        <w:t xml:space="preserve"> sans trop d’effort. Nous avons donc créé quelques classes qui s’occupent de ce travail. Commençons par regarder le diagramme de classe.</w:t>
      </w:r>
    </w:p>
    <w:p w:rsidR="003228EC" w:rsidRPr="00097F58" w:rsidRDefault="003228EC" w:rsidP="003228EC"/>
    <w:p w:rsidR="003228EC" w:rsidRPr="00097F58" w:rsidRDefault="003228EC" w:rsidP="003228EC">
      <w:pPr>
        <w:keepNext/>
        <w:jc w:val="center"/>
      </w:pPr>
      <w:r w:rsidRPr="00097F58">
        <w:rPr>
          <w:noProof/>
          <w:lang w:eastAsia="fr-CA"/>
        </w:rPr>
        <w:drawing>
          <wp:inline distT="0" distB="0" distL="0" distR="0">
            <wp:extent cx="5715000" cy="3429000"/>
            <wp:effectExtent l="19050" t="0" r="0" b="0"/>
            <wp:docPr id="7" name="Picture 9" descr="Display_help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splay_helper.png"/>
                    <pic:cNvPicPr/>
                  </pic:nvPicPr>
                  <pic:blipFill>
                    <a:blip r:embed="rId71" cstate="print"/>
                    <a:stretch>
                      <a:fillRect/>
                    </a:stretch>
                  </pic:blipFill>
                  <pic:spPr>
                    <a:xfrm>
                      <a:off x="0" y="0"/>
                      <a:ext cx="5715000" cy="3429000"/>
                    </a:xfrm>
                    <a:prstGeom prst="rect">
                      <a:avLst/>
                    </a:prstGeom>
                  </pic:spPr>
                </pic:pic>
              </a:graphicData>
            </a:graphic>
          </wp:inline>
        </w:drawing>
      </w:r>
    </w:p>
    <w:p w:rsidR="003228EC" w:rsidRPr="00097F58" w:rsidRDefault="003228EC" w:rsidP="003228EC">
      <w:pPr>
        <w:pStyle w:val="Lgende"/>
        <w:jc w:val="center"/>
      </w:pPr>
      <w:bookmarkStart w:id="87" w:name="_Toc268772168"/>
      <w:r w:rsidRPr="00097F58">
        <w:t xml:space="preserve">Figure </w:t>
      </w:r>
      <w:fldSimple w:instr=" SEQ Figure \* ARABIC ">
        <w:r w:rsidR="00E17EA6">
          <w:rPr>
            <w:noProof/>
          </w:rPr>
          <w:t>20</w:t>
        </w:r>
      </w:fldSimple>
      <w:r w:rsidRPr="00097F58">
        <w:t xml:space="preserve"> - Classes d'aide à l'affichage</w:t>
      </w:r>
      <w:bookmarkEnd w:id="87"/>
    </w:p>
    <w:p w:rsidR="003228EC" w:rsidRPr="00097F58" w:rsidRDefault="003228EC" w:rsidP="003228EC"/>
    <w:p w:rsidR="003228EC" w:rsidRPr="00097F58" w:rsidRDefault="003228EC" w:rsidP="003228EC">
      <w:r w:rsidRPr="00097F58">
        <w:t xml:space="preserve">La classe qui fait le plus grand travail est la classe DisplayHelper. Cette classe offre la possibilité d’afficher une image ou du texte peut importe l’endroit à l’écran. Une fois cette tâche </w:t>
      </w:r>
      <w:r w:rsidR="0039651F">
        <w:t>réglée</w:t>
      </w:r>
      <w:r w:rsidRPr="00097F58">
        <w:t xml:space="preserve">, il serait intéressant de pouvoir utiliser l’écran comme une console. Par </w:t>
      </w:r>
      <w:r w:rsidR="0039651F">
        <w:t>là</w:t>
      </w:r>
      <w:r w:rsidRPr="00097F58">
        <w:t xml:space="preserve">, nous voulons dire afficher des lignes de textes les unes en dessous des autres et faire défiler le texte quand nous avons atteint </w:t>
      </w:r>
      <w:r w:rsidR="0039651F">
        <w:t>le</w:t>
      </w:r>
      <w:r w:rsidRPr="00097F58">
        <w:t xml:space="preserve"> bas de l’écran. Cette tâche n’est pas triviale car l’écran n’est pas normalement divisé en ligne de texte. </w:t>
      </w:r>
      <w:r w:rsidR="0039651F">
        <w:t>Souvenons-nous</w:t>
      </w:r>
      <w:r w:rsidRPr="00097F58">
        <w:t xml:space="preserve"> que la classe DisplayHelper </w:t>
      </w:r>
      <w:r w:rsidRPr="00097F58">
        <w:lastRenderedPageBreak/>
        <w:t xml:space="preserve">affiche le texte peu importe l’endroit dans l’écran. Le but ici est de ne pas afficher de texte un par-dessus l’autre. Il faut aussi garder un historique des lignes de texte pour faire défiler le texte. C’est ce que fait la classe Console. Cette classe offre une fonction prenant une ligne de texte et s’occupe de la faire afficher à l’écran. Il ne reste qu’un problème et c’est qu’il ne doit exister qu’une instance de la classe Console par écran physique sinon il y aura superposition. Pour régler ce problème nous utilisons la classe Debug qui offre une fonction statique pouvant être appelé de n’importe où dans le code. Cette classe s’occupe de n’utiliser qu’une </w:t>
      </w:r>
      <w:r w:rsidR="0039651F">
        <w:t>seule</w:t>
      </w:r>
      <w:r w:rsidRPr="00097F58">
        <w:t xml:space="preserve"> instance de la classe Console.</w:t>
      </w:r>
    </w:p>
    <w:p w:rsidR="003228EC" w:rsidRPr="00097F58" w:rsidRDefault="003228EC" w:rsidP="003228EC"/>
    <w:p w:rsidR="003228EC" w:rsidRPr="00097F58" w:rsidRDefault="003228EC" w:rsidP="003228EC">
      <w:pPr>
        <w:pStyle w:val="Titre2"/>
      </w:pPr>
      <w:bookmarkStart w:id="88" w:name="_Toc268772115"/>
      <w:r w:rsidRPr="00097F58">
        <w:t>Son</w:t>
      </w:r>
      <w:r w:rsidR="0039651F">
        <w:t>s</w:t>
      </w:r>
      <w:bookmarkEnd w:id="88"/>
    </w:p>
    <w:p w:rsidR="003228EC" w:rsidRPr="00097F58" w:rsidRDefault="003228EC" w:rsidP="003228EC">
      <w:r w:rsidRPr="00097F58">
        <w:t xml:space="preserve">Dans la section sur le système de fichier, nous avons vue comment était enregistré un fichier WAVE. Nous avons </w:t>
      </w:r>
      <w:r w:rsidR="0039651F">
        <w:t>vu</w:t>
      </w:r>
      <w:r w:rsidRPr="00097F58">
        <w:t xml:space="preserve"> que l’entête nous </w:t>
      </w:r>
      <w:r w:rsidR="0039651F">
        <w:t>fournit</w:t>
      </w:r>
      <w:r w:rsidRPr="00097F58">
        <w:t xml:space="preserve"> toute l’information dont nous avons besoins et que le fichier n’est pas compressé. Il reste cependant plusieurs problèmes à résoudre. Non seulement nous voulons jouer des sons mais en plus nous voulons les faire jouer de façon asynchrone. De plus, nous voulons possiblement faire jouer plus d’un son en même temps. C’est ce que fait la classe d’aide AudioHelper. Encore une fois, regardons le diagramme de classe.</w:t>
      </w:r>
    </w:p>
    <w:p w:rsidR="003228EC" w:rsidRPr="00097F58" w:rsidRDefault="003228EC" w:rsidP="003228EC"/>
    <w:p w:rsidR="003228EC" w:rsidRPr="00097F58" w:rsidRDefault="003228EC" w:rsidP="003228EC">
      <w:pPr>
        <w:keepNext/>
        <w:jc w:val="center"/>
      </w:pPr>
      <w:r w:rsidRPr="00097F58">
        <w:rPr>
          <w:noProof/>
          <w:lang w:eastAsia="fr-CA"/>
        </w:rPr>
        <w:drawing>
          <wp:inline distT="0" distB="0" distL="0" distR="0">
            <wp:extent cx="2714625" cy="2143125"/>
            <wp:effectExtent l="19050" t="0" r="9525" b="0"/>
            <wp:docPr id="2" name="Picture 10" descr="Audio_help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udio_helper.png"/>
                    <pic:cNvPicPr/>
                  </pic:nvPicPr>
                  <pic:blipFill>
                    <a:blip r:embed="rId72" cstate="print"/>
                    <a:stretch>
                      <a:fillRect/>
                    </a:stretch>
                  </pic:blipFill>
                  <pic:spPr>
                    <a:xfrm>
                      <a:off x="0" y="0"/>
                      <a:ext cx="2714625" cy="2143125"/>
                    </a:xfrm>
                    <a:prstGeom prst="rect">
                      <a:avLst/>
                    </a:prstGeom>
                  </pic:spPr>
                </pic:pic>
              </a:graphicData>
            </a:graphic>
          </wp:inline>
        </w:drawing>
      </w:r>
    </w:p>
    <w:p w:rsidR="003228EC" w:rsidRPr="00097F58" w:rsidRDefault="003228EC" w:rsidP="003228EC">
      <w:pPr>
        <w:pStyle w:val="Lgende"/>
        <w:jc w:val="center"/>
      </w:pPr>
      <w:bookmarkStart w:id="89" w:name="_Toc268772169"/>
      <w:r w:rsidRPr="00097F58">
        <w:t xml:space="preserve">Figure </w:t>
      </w:r>
      <w:fldSimple w:instr=" SEQ Figure \* ARABIC ">
        <w:r w:rsidR="00E17EA6">
          <w:rPr>
            <w:noProof/>
          </w:rPr>
          <w:t>21</w:t>
        </w:r>
      </w:fldSimple>
      <w:r w:rsidRPr="00097F58">
        <w:t xml:space="preserve"> - Classe d'aide au son</w:t>
      </w:r>
      <w:bookmarkEnd w:id="89"/>
    </w:p>
    <w:p w:rsidR="003228EC" w:rsidRPr="00097F58" w:rsidRDefault="003228EC" w:rsidP="003228EC"/>
    <w:p w:rsidR="003228EC" w:rsidRPr="00097F58" w:rsidRDefault="003228EC" w:rsidP="003228EC">
      <w:r w:rsidRPr="00097F58">
        <w:lastRenderedPageBreak/>
        <w:t xml:space="preserve">Comme nous le </w:t>
      </w:r>
      <w:r w:rsidR="0039651F">
        <w:t>voyons,</w:t>
      </w:r>
      <w:r w:rsidRPr="00097F58">
        <w:t xml:space="preserve"> cette section est plus simple que la précédente. La classe offre principalement une fonction de génération de son synchrone et asynchrone. Les deux types de génération utilisent la classe DAC comme sortie. Par contre, la version asynchrone utilise aussi les interruptions d’un timer. La version asynchrone offre aussi la possibilité de jouer plusieurs sons en même temps. C’est ce que nous appelons mixeur sonore. L’implémentation est faire en faisant une simple addition des signaux sonores. Cette façon de faire oblige une diminution du volume de chacun des sons. Nous ne pouvons donc jouer qu’un nombre prédéterminé de sons maximum en même temps. Pour le moment la limite est de 2 ce qui permet de jouer un son d’</w:t>
      </w:r>
      <w:r w:rsidR="0039651F">
        <w:t>arrière-plan</w:t>
      </w:r>
      <w:r w:rsidRPr="00097F58">
        <w:t xml:space="preserve"> et un d’</w:t>
      </w:r>
      <w:r w:rsidR="0039651F">
        <w:t>avant-plan</w:t>
      </w:r>
      <w:r w:rsidRPr="00097F58">
        <w:t xml:space="preserve">. </w:t>
      </w:r>
      <w:r w:rsidR="0039651F">
        <w:t>Par contre,</w:t>
      </w:r>
      <w:r w:rsidRPr="00097F58">
        <w:t xml:space="preserve"> cette limite peut être facilement modifiée. Cependant, pour des raisons d’optimisation, le nombre de </w:t>
      </w:r>
      <w:r w:rsidR="0039651F">
        <w:t>sons</w:t>
      </w:r>
      <w:r w:rsidRPr="00097F58">
        <w:t xml:space="preserve"> doit être une puissance de 2. Ceci est dû au faite que notre microcontrôleur n’a pas de module de division matériel. Nous devons donc remplacer un maximum de division par des décalages binaires.</w:t>
      </w:r>
    </w:p>
    <w:p w:rsidR="003228EC" w:rsidRPr="00097F58" w:rsidRDefault="003228EC" w:rsidP="003228EC"/>
    <w:p w:rsidR="003228EC" w:rsidRPr="00097F58" w:rsidRDefault="003228EC" w:rsidP="003228EC">
      <w:pPr>
        <w:pStyle w:val="Titre2"/>
      </w:pPr>
      <w:bookmarkStart w:id="90" w:name="_Toc268772116"/>
      <w:r w:rsidRPr="00097F58">
        <w:t>USB</w:t>
      </w:r>
      <w:bookmarkEnd w:id="90"/>
    </w:p>
    <w:p w:rsidR="003228EC" w:rsidRPr="00097F58" w:rsidRDefault="003228EC" w:rsidP="003228EC">
      <w:r w:rsidRPr="00097F58">
        <w:t xml:space="preserve">La section USB est une des grosses sections du rapport. En bref, nous avons implémenté une pile USB </w:t>
      </w:r>
      <w:r w:rsidR="00476CD6">
        <w:t>basée</w:t>
      </w:r>
      <w:r w:rsidRPr="00097F58">
        <w:t xml:space="preserve"> sur le contrôleur matériel standard OHCI. OHCI est une spécification </w:t>
      </w:r>
      <w:r w:rsidR="00476CD6">
        <w:t>développée</w:t>
      </w:r>
      <w:r w:rsidRPr="00097F58">
        <w:t xml:space="preserve"> par une association de Co</w:t>
      </w:r>
      <w:r w:rsidR="004E6F80">
        <w:t>mpaq, Microsoft et National Semi</w:t>
      </w:r>
      <w:r w:rsidRPr="00097F58">
        <w:t xml:space="preserve">conductor en 1999. Cette norme spécifie comment le contrôleur matériel doit être implémenté ainsi que la première couche logicielle interagissant avec le contrôleur. Comme l’implémentation d’une pile USB requiert beaucoup de code, nous n’allons pas entrer dans les détails pour ne pas alourdir le rapport. Si vous voulez plus de </w:t>
      </w:r>
      <w:r w:rsidR="00476CD6">
        <w:t>détails,</w:t>
      </w:r>
      <w:r w:rsidRPr="00097F58">
        <w:t xml:space="preserve"> vous pouvez toujours consulter le code à l’adresse suivante : </w:t>
      </w:r>
      <w:hyperlink r:id="rId73" w:history="1">
        <w:r w:rsidRPr="00097F58">
          <w:rPr>
            <w:rStyle w:val="Lienhypertexte"/>
          </w:rPr>
          <w:t>http://code.google.com/p/armconsole/</w:t>
        </w:r>
      </w:hyperlink>
    </w:p>
    <w:p w:rsidR="003228EC" w:rsidRPr="00097F58" w:rsidRDefault="003228EC" w:rsidP="003228EC"/>
    <w:p w:rsidR="003228EC" w:rsidRPr="00097F58" w:rsidRDefault="003228EC" w:rsidP="003228EC">
      <w:r w:rsidRPr="00097F58">
        <w:t>Vue de haut niveau, la section USB ressemble à ceci :</w:t>
      </w:r>
    </w:p>
    <w:p w:rsidR="003228EC" w:rsidRPr="00097F58" w:rsidRDefault="003228EC" w:rsidP="003228EC"/>
    <w:p w:rsidR="003228EC" w:rsidRPr="00097F58" w:rsidRDefault="003228EC" w:rsidP="003228EC">
      <w:pPr>
        <w:keepNext/>
      </w:pPr>
      <w:r w:rsidRPr="00097F58">
        <w:rPr>
          <w:noProof/>
          <w:lang w:eastAsia="fr-CA"/>
        </w:rPr>
        <w:lastRenderedPageBreak/>
        <w:drawing>
          <wp:inline distT="0" distB="0" distL="0" distR="0">
            <wp:extent cx="5715000" cy="864577"/>
            <wp:effectExtent l="19050" t="0" r="0" b="0"/>
            <wp:docPr id="4" name="Object 2"/>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501122" cy="1285884"/>
                      <a:chOff x="357158" y="1571612"/>
                      <a:chExt cx="8501122" cy="1285884"/>
                    </a:xfrm>
                  </a:grpSpPr>
                  <a:sp>
                    <a:nvSpPr>
                      <a:cNvPr id="3" name="Rectangle 2"/>
                      <a:cNvSpPr/>
                    </a:nvSpPr>
                    <a:spPr>
                      <a:xfrm>
                        <a:off x="4143372" y="1571612"/>
                        <a:ext cx="1857388" cy="1285884"/>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dirty="0" smtClean="0"/>
                            <a:t>Contrôleur OHCI</a:t>
                          </a:r>
                        </a:p>
                        <a:p>
                          <a:pPr algn="ctr"/>
                          <a:r>
                            <a:rPr lang="fr-CA" dirty="0" smtClean="0"/>
                            <a:t>(Matériel)</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4" name="Rectangle 3"/>
                      <a:cNvSpPr/>
                    </a:nvSpPr>
                    <a:spPr>
                      <a:xfrm>
                        <a:off x="357158" y="1571612"/>
                        <a:ext cx="2428892" cy="1285884"/>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dirty="0" err="1" smtClean="0"/>
                            <a:t>HostControllerDriver</a:t>
                          </a:r>
                          <a:endParaRPr lang="fr-CA" dirty="0" smtClean="0"/>
                        </a:p>
                        <a:p>
                          <a:pPr algn="ctr"/>
                          <a:r>
                            <a:rPr lang="fr-CA" dirty="0" smtClean="0"/>
                            <a:t>(Logiciel)</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5" name="Left-Right Arrow 4"/>
                      <a:cNvSpPr/>
                    </a:nvSpPr>
                    <a:spPr>
                      <a:xfrm>
                        <a:off x="2857488" y="2000240"/>
                        <a:ext cx="1216152" cy="484632"/>
                      </a:xfrm>
                      <a:prstGeom prst="leftRightArrow">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CA"/>
                        </a:p>
                      </a:txBody>
                      <a:useSpRect/>
                    </a:txSp>
                    <a:style>
                      <a:lnRef idx="2">
                        <a:schemeClr val="accent1">
                          <a:shade val="50000"/>
                        </a:schemeClr>
                      </a:lnRef>
                      <a:fillRef idx="1">
                        <a:schemeClr val="accent1"/>
                      </a:fillRef>
                      <a:effectRef idx="0">
                        <a:schemeClr val="accent1"/>
                      </a:effectRef>
                      <a:fontRef idx="minor">
                        <a:schemeClr val="lt1"/>
                      </a:fontRef>
                    </a:style>
                  </a:sp>
                  <a:sp>
                    <a:nvSpPr>
                      <a:cNvPr id="6" name="Rectangle 5"/>
                      <a:cNvSpPr/>
                    </a:nvSpPr>
                    <a:spPr>
                      <a:xfrm>
                        <a:off x="6143636" y="1571612"/>
                        <a:ext cx="1857388" cy="1285884"/>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dirty="0" smtClean="0"/>
                            <a:t>Pont racine</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7" name="Rectangle 6"/>
                      <a:cNvSpPr/>
                    </a:nvSpPr>
                    <a:spPr>
                      <a:xfrm>
                        <a:off x="8143900" y="1571612"/>
                        <a:ext cx="714380" cy="571504"/>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dirty="0" smtClean="0"/>
                            <a:t>Port0</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8" name="Rectangle 7"/>
                      <a:cNvSpPr/>
                    </a:nvSpPr>
                    <a:spPr>
                      <a:xfrm>
                        <a:off x="8143900" y="2285992"/>
                        <a:ext cx="714380" cy="571504"/>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dirty="0" smtClean="0"/>
                            <a:t>Port1</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lc:lockedCanvas>
              </a:graphicData>
            </a:graphic>
          </wp:inline>
        </w:drawing>
      </w:r>
    </w:p>
    <w:p w:rsidR="003228EC" w:rsidRPr="00097F58" w:rsidRDefault="003228EC" w:rsidP="003228EC">
      <w:pPr>
        <w:pStyle w:val="Lgende"/>
        <w:jc w:val="center"/>
        <w:rPr>
          <w:noProof/>
        </w:rPr>
      </w:pPr>
      <w:bookmarkStart w:id="91" w:name="_Toc268772170"/>
      <w:r w:rsidRPr="00097F58">
        <w:t xml:space="preserve">Figure </w:t>
      </w:r>
      <w:fldSimple w:instr=" SEQ Figure \* ARABIC ">
        <w:r w:rsidR="00E17EA6">
          <w:rPr>
            <w:noProof/>
          </w:rPr>
          <w:t>22</w:t>
        </w:r>
      </w:fldSimple>
      <w:r w:rsidRPr="00097F58">
        <w:t xml:space="preserve"> - </w:t>
      </w:r>
      <w:r w:rsidRPr="00097F58">
        <w:rPr>
          <w:noProof/>
        </w:rPr>
        <w:t xml:space="preserve"> Représentation de la norme OHCI</w:t>
      </w:r>
      <w:bookmarkEnd w:id="91"/>
    </w:p>
    <w:p w:rsidR="003228EC" w:rsidRPr="00097F58" w:rsidRDefault="003228EC" w:rsidP="003228EC"/>
    <w:p w:rsidR="003228EC" w:rsidRPr="00097F58" w:rsidRDefault="00361F1E" w:rsidP="003228EC">
      <w:r>
        <w:t>La partie que</w:t>
      </w:r>
      <w:r w:rsidR="003228EC" w:rsidRPr="00097F58">
        <w:t xml:space="preserve"> nous avons </w:t>
      </w:r>
      <w:r w:rsidR="00476CD6">
        <w:t>implémentée</w:t>
      </w:r>
      <w:r w:rsidR="003228EC" w:rsidRPr="00097F58">
        <w:t xml:space="preserve"> et qui s’occupe de </w:t>
      </w:r>
      <w:r w:rsidR="0030616F" w:rsidRPr="00097F58">
        <w:t>tous les services</w:t>
      </w:r>
      <w:r w:rsidR="003228EC" w:rsidRPr="00097F58">
        <w:t xml:space="preserve"> USB est la classe HostControllerDriver. Il est à noter que nous avons aussi fait cette section en utilisant une programmation </w:t>
      </w:r>
      <w:r w:rsidR="00476CD6">
        <w:t>orientée objet</w:t>
      </w:r>
      <w:r w:rsidR="003228EC" w:rsidRPr="00097F58">
        <w:t xml:space="preserve"> en C++. Cec</w:t>
      </w:r>
      <w:r>
        <w:t xml:space="preserve">i vient du même coup prouver que, malgré la croyance populaire, </w:t>
      </w:r>
      <w:r w:rsidR="003228EC" w:rsidRPr="00097F58">
        <w:t xml:space="preserve">il est possible de faire des pilotes de bas niveau en </w:t>
      </w:r>
      <w:r w:rsidR="00476CD6">
        <w:t>programmation-objet</w:t>
      </w:r>
      <w:r w:rsidR="003228EC" w:rsidRPr="00097F58">
        <w:t xml:space="preserve"> sans perte d’efficacité. </w:t>
      </w:r>
    </w:p>
    <w:p w:rsidR="003228EC" w:rsidRPr="00097F58" w:rsidRDefault="003228EC" w:rsidP="003228EC"/>
    <w:p w:rsidR="003228EC" w:rsidRPr="00097F58" w:rsidRDefault="003228EC" w:rsidP="003228EC">
      <w:r w:rsidRPr="00097F58">
        <w:t xml:space="preserve">Lorsqu’un périphérique USB est connecté, le </w:t>
      </w:r>
      <w:r w:rsidR="0030616F" w:rsidRPr="00097F58">
        <w:t>contrôleur</w:t>
      </w:r>
      <w:r w:rsidRPr="00097F58">
        <w:t xml:space="preserve"> matériel </w:t>
      </w:r>
      <w:r w:rsidR="0030616F" w:rsidRPr="00097F58">
        <w:t>déclenche</w:t>
      </w:r>
      <w:r w:rsidRPr="00097F58">
        <w:t xml:space="preserve"> une interruption de type « Root hub port status changed ». Le pilote doit donc faire une requête au pont racine </w:t>
      </w:r>
      <w:r w:rsidR="0030616F">
        <w:t>pour lui demander</w:t>
      </w:r>
      <w:r w:rsidRPr="00097F58">
        <w:t xml:space="preserve"> quel est ce changement et sur quel port. Nous verrons ensuite que le changement est un périphérique connecté et nous pourrons démarrer la séquence d’énumération. Cette séquence est </w:t>
      </w:r>
      <w:r w:rsidR="00476CD6">
        <w:t>définie</w:t>
      </w:r>
      <w:r w:rsidRPr="00097F58">
        <w:t xml:space="preserve"> dans le standard USB 2.0 et son explication sort du cadre de ce rapport. Ce qui est important de comprendre par contre c’est que chaque péri</w:t>
      </w:r>
      <w:r w:rsidR="0024711A">
        <w:t>phérique USB contient des bloc</w:t>
      </w:r>
      <w:r w:rsidR="0030616F">
        <w:t>s</w:t>
      </w:r>
      <w:r w:rsidRPr="00097F58">
        <w:t xml:space="preserve"> d’information sous un format standard </w:t>
      </w:r>
      <w:r w:rsidR="00476CD6">
        <w:t>défini</w:t>
      </w:r>
      <w:r w:rsidRPr="00097F58">
        <w:t xml:space="preserve"> encore une fois par la spécificati</w:t>
      </w:r>
      <w:r w:rsidR="0024711A">
        <w:t>on USB. Ces bloc</w:t>
      </w:r>
      <w:r w:rsidR="0030616F">
        <w:t>s</w:t>
      </w:r>
      <w:r w:rsidRPr="00097F58">
        <w:t xml:space="preserve"> d’information sont app</w:t>
      </w:r>
      <w:r w:rsidR="0030616F">
        <w:t>elés « descriptor ». Lors de l’</w:t>
      </w:r>
      <w:r w:rsidR="00476CD6">
        <w:t>énumération,</w:t>
      </w:r>
      <w:r w:rsidRPr="00097F58">
        <w:t xml:space="preserve"> nous allons faire plusieurs requêtes au périphérique afin de connaitre cette information et la sauvegarder dans un objet UsbDevice. </w:t>
      </w:r>
      <w:r w:rsidR="00476CD6">
        <w:t>Cet</w:t>
      </w:r>
      <w:r w:rsidRPr="00097F58">
        <w:t xml:space="preserve"> objet est générique </w:t>
      </w:r>
      <w:r w:rsidR="00476CD6">
        <w:t>peu</w:t>
      </w:r>
      <w:r w:rsidRPr="00097F58">
        <w:t xml:space="preserve"> importe le type de périphérique connecté. Durant l’énumération nous allons aussi assigner une adresse unique au périphérique et préparer le contrôleur OHCI matériel à communiquer avec le périphérique. Voici une image pour mettre tout ceci en perspective.</w:t>
      </w:r>
    </w:p>
    <w:p w:rsidR="003228EC" w:rsidRPr="00097F58" w:rsidRDefault="003228EC" w:rsidP="003228EC"/>
    <w:p w:rsidR="003228EC" w:rsidRPr="00097F58" w:rsidRDefault="003228EC" w:rsidP="003228EC">
      <w:pPr>
        <w:keepNext/>
      </w:pPr>
      <w:r w:rsidRPr="00097F58">
        <w:rPr>
          <w:noProof/>
          <w:lang w:eastAsia="fr-CA"/>
        </w:rPr>
        <w:lastRenderedPageBreak/>
        <w:drawing>
          <wp:inline distT="0" distB="0" distL="0" distR="0">
            <wp:extent cx="5715000" cy="2016736"/>
            <wp:effectExtent l="19050" t="0" r="0" b="0"/>
            <wp:docPr id="5" name="Object 5"/>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501122" cy="3000396"/>
                      <a:chOff x="357158" y="3714752"/>
                      <a:chExt cx="8501122" cy="3000396"/>
                    </a:xfrm>
                  </a:grpSpPr>
                  <a:sp>
                    <a:nvSpPr>
                      <a:cNvPr id="15" name="Rectangle 14"/>
                      <a:cNvSpPr/>
                    </a:nvSpPr>
                    <a:spPr>
                      <a:xfrm>
                        <a:off x="4143372" y="5429264"/>
                        <a:ext cx="1857388" cy="1285884"/>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dirty="0" smtClean="0"/>
                            <a:t>Contrôleur OHCI</a:t>
                          </a:r>
                        </a:p>
                        <a:p>
                          <a:pPr algn="ctr"/>
                          <a:r>
                            <a:rPr lang="fr-CA" dirty="0" smtClean="0"/>
                            <a:t>(Matériel)</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16" name="Rectangle 15"/>
                      <a:cNvSpPr/>
                    </a:nvSpPr>
                    <a:spPr>
                      <a:xfrm>
                        <a:off x="357158" y="5429264"/>
                        <a:ext cx="2428892" cy="1285884"/>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dirty="0" err="1" smtClean="0"/>
                            <a:t>HostControllerDriver</a:t>
                          </a:r>
                          <a:endParaRPr lang="fr-CA" dirty="0" smtClean="0"/>
                        </a:p>
                        <a:p>
                          <a:pPr algn="ctr"/>
                          <a:r>
                            <a:rPr lang="fr-CA" dirty="0" smtClean="0"/>
                            <a:t>(Logiciel)</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17" name="Left-Right Arrow 16"/>
                      <a:cNvSpPr/>
                    </a:nvSpPr>
                    <a:spPr>
                      <a:xfrm>
                        <a:off x="2857488" y="5857892"/>
                        <a:ext cx="1216152" cy="484632"/>
                      </a:xfrm>
                      <a:prstGeom prst="leftRightArrow">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CA"/>
                        </a:p>
                      </a:txBody>
                      <a:useSpRect/>
                    </a:txSp>
                    <a:style>
                      <a:lnRef idx="2">
                        <a:schemeClr val="accent1">
                          <a:shade val="50000"/>
                        </a:schemeClr>
                      </a:lnRef>
                      <a:fillRef idx="1">
                        <a:schemeClr val="accent1"/>
                      </a:fillRef>
                      <a:effectRef idx="0">
                        <a:schemeClr val="accent1"/>
                      </a:effectRef>
                      <a:fontRef idx="minor">
                        <a:schemeClr val="lt1"/>
                      </a:fontRef>
                    </a:style>
                  </a:sp>
                  <a:sp>
                    <a:nvSpPr>
                      <a:cNvPr id="18" name="Rectangle 17"/>
                      <a:cNvSpPr/>
                    </a:nvSpPr>
                    <a:spPr>
                      <a:xfrm>
                        <a:off x="6143636" y="5429264"/>
                        <a:ext cx="1857388" cy="1285884"/>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dirty="0" smtClean="0"/>
                            <a:t>Pont racine</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19" name="Rectangle 18"/>
                      <a:cNvSpPr/>
                    </a:nvSpPr>
                    <a:spPr>
                      <a:xfrm>
                        <a:off x="8143900" y="5429264"/>
                        <a:ext cx="714380" cy="571504"/>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dirty="0" smtClean="0"/>
                            <a:t>Port0</a:t>
                          </a:r>
                          <a:endParaRPr lang="fr-CA" dirty="0"/>
                        </a:p>
                      </a:txBody>
                      <a:useSpRect/>
                    </a:txSp>
                    <a:style>
                      <a:lnRef idx="2">
                        <a:schemeClr val="accent2">
                          <a:shade val="50000"/>
                        </a:schemeClr>
                      </a:lnRef>
                      <a:fillRef idx="1">
                        <a:schemeClr val="accent2"/>
                      </a:fillRef>
                      <a:effectRef idx="0">
                        <a:schemeClr val="accent2"/>
                      </a:effectRef>
                      <a:fontRef idx="minor">
                        <a:schemeClr val="lt1"/>
                      </a:fontRef>
                    </a:style>
                  </a:sp>
                  <a:sp>
                    <a:nvSpPr>
                      <a:cNvPr id="20" name="Rectangle 19"/>
                      <a:cNvSpPr/>
                    </a:nvSpPr>
                    <a:spPr>
                      <a:xfrm>
                        <a:off x="8143900" y="6143644"/>
                        <a:ext cx="714380" cy="571504"/>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dirty="0" smtClean="0"/>
                            <a:t>Port1</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25" name="Bent Arrow 24"/>
                      <a:cNvSpPr/>
                    </a:nvSpPr>
                    <a:spPr>
                      <a:xfrm>
                        <a:off x="1071538" y="4357694"/>
                        <a:ext cx="813816" cy="868680"/>
                      </a:xfrm>
                      <a:prstGeom prst="bentArrow">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CA">
                            <a:solidFill>
                              <a:schemeClr val="tx1"/>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26" name="Rectangle 25"/>
                      <a:cNvSpPr/>
                    </a:nvSpPr>
                    <a:spPr>
                      <a:xfrm>
                        <a:off x="357158" y="3714752"/>
                        <a:ext cx="1571636" cy="571504"/>
                      </a:xfrm>
                      <a:prstGeom prst="rect">
                        <a:avLst/>
                      </a:prstGeom>
                    </a:spPr>
                    <a:txSp>
                      <a:txBody>
                        <a:bodyPr rtlCol="0" anchor="ct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fr-CA" dirty="0" smtClean="0"/>
                            <a:t>Énumération</a:t>
                          </a:r>
                          <a:endParaRPr lang="fr-CA" dirty="0"/>
                        </a:p>
                      </a:txBody>
                      <a:useSpRect/>
                    </a:txSp>
                    <a:style>
                      <a:lnRef idx="2">
                        <a:schemeClr val="dk1"/>
                      </a:lnRef>
                      <a:fillRef idx="1">
                        <a:schemeClr val="lt1"/>
                      </a:fillRef>
                      <a:effectRef idx="0">
                        <a:schemeClr val="dk1"/>
                      </a:effectRef>
                      <a:fontRef idx="minor">
                        <a:schemeClr val="dk1"/>
                      </a:fontRef>
                    </a:style>
                  </a:sp>
                  <a:sp>
                    <a:nvSpPr>
                      <a:cNvPr id="27" name="Rectangle 26"/>
                      <a:cNvSpPr/>
                    </a:nvSpPr>
                    <a:spPr>
                      <a:xfrm>
                        <a:off x="2071670" y="4214818"/>
                        <a:ext cx="2500330" cy="285752"/>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fr-CA" dirty="0" err="1" smtClean="0"/>
                            <a:t>Address</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28" name="Rectangle 27"/>
                      <a:cNvSpPr/>
                    </a:nvSpPr>
                    <a:spPr>
                      <a:xfrm>
                        <a:off x="2071670" y="4929198"/>
                        <a:ext cx="2500330" cy="285752"/>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fr-CA" dirty="0" err="1" smtClean="0"/>
                            <a:t>Device</a:t>
                          </a:r>
                          <a:r>
                            <a:rPr lang="fr-CA" dirty="0" smtClean="0"/>
                            <a:t> </a:t>
                          </a:r>
                          <a:r>
                            <a:rPr lang="fr-CA" dirty="0" err="1" smtClean="0"/>
                            <a:t>Descriptor</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29" name="Rectangle 28"/>
                      <a:cNvSpPr/>
                    </a:nvSpPr>
                    <a:spPr>
                      <a:xfrm>
                        <a:off x="2071670" y="4572008"/>
                        <a:ext cx="2500330" cy="285752"/>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fr-CA" dirty="0" smtClean="0"/>
                            <a:t>Speed</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30" name="Rectangle 29"/>
                      <a:cNvSpPr/>
                    </a:nvSpPr>
                    <a:spPr>
                      <a:xfrm>
                        <a:off x="5072066" y="4572008"/>
                        <a:ext cx="2071702" cy="285752"/>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fr-CA" dirty="0" smtClean="0"/>
                            <a:t>Interface </a:t>
                          </a:r>
                          <a:r>
                            <a:rPr lang="fr-CA" dirty="0" err="1" smtClean="0"/>
                            <a:t>Descriptor</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34" name="Rectangle 33"/>
                      <a:cNvSpPr/>
                    </a:nvSpPr>
                    <a:spPr>
                      <a:xfrm>
                        <a:off x="2071670" y="3857628"/>
                        <a:ext cx="5072098" cy="285752"/>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fr-CA" dirty="0" err="1" smtClean="0"/>
                            <a:t>UsbDevice</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35" name="Rectangle 34"/>
                      <a:cNvSpPr/>
                    </a:nvSpPr>
                    <a:spPr>
                      <a:xfrm>
                        <a:off x="4643438" y="4214818"/>
                        <a:ext cx="2500330" cy="285752"/>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fr-CA" dirty="0" smtClean="0"/>
                            <a:t>Configuration </a:t>
                          </a:r>
                          <a:r>
                            <a:rPr lang="fr-CA" dirty="0" err="1" smtClean="0"/>
                            <a:t>Descriptor</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36" name="Rectangle 35"/>
                      <a:cNvSpPr/>
                    </a:nvSpPr>
                    <a:spPr>
                      <a:xfrm>
                        <a:off x="5072066" y="4929198"/>
                        <a:ext cx="2071702" cy="285752"/>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fr-CA" dirty="0" err="1" smtClean="0"/>
                            <a:t>Endpoint</a:t>
                          </a:r>
                          <a:r>
                            <a:rPr lang="fr-CA" dirty="0" smtClean="0"/>
                            <a:t> </a:t>
                          </a:r>
                          <a:r>
                            <a:rPr lang="fr-CA" dirty="0" err="1" smtClean="0"/>
                            <a:t>Descriptor</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43" name="Elbow Connector 42"/>
                      <a:cNvCxnSpPr/>
                    </a:nvCxnSpPr>
                    <a:spPr>
                      <a:xfrm>
                        <a:off x="4714876" y="4572008"/>
                        <a:ext cx="285752" cy="142876"/>
                      </a:xfrm>
                      <a:prstGeom prst="bentConnector3">
                        <a:avLst>
                          <a:gd name="adj1" fmla="val -3333"/>
                        </a:avLst>
                      </a:prstGeom>
                      <a:ln w="19050">
                        <a:tailEnd type="arrow"/>
                      </a:ln>
                    </a:spPr>
                    <a:style>
                      <a:lnRef idx="1">
                        <a:schemeClr val="accent1"/>
                      </a:lnRef>
                      <a:fillRef idx="0">
                        <a:schemeClr val="accent1"/>
                      </a:fillRef>
                      <a:effectRef idx="0">
                        <a:schemeClr val="accent1"/>
                      </a:effectRef>
                      <a:fontRef idx="minor">
                        <a:schemeClr val="tx1"/>
                      </a:fontRef>
                    </a:style>
                  </a:cxnSp>
                  <a:cxnSp>
                    <a:nvCxnSpPr>
                      <a:cNvPr id="56" name="Elbow Connector 55"/>
                      <a:cNvCxnSpPr/>
                    </a:nvCxnSpPr>
                    <a:spPr>
                      <a:xfrm>
                        <a:off x="4714876" y="4929198"/>
                        <a:ext cx="285752" cy="142876"/>
                      </a:xfrm>
                      <a:prstGeom prst="bentConnector3">
                        <a:avLst>
                          <a:gd name="adj1" fmla="val -3333"/>
                        </a:avLst>
                      </a:prstGeom>
                      <a:ln w="19050">
                        <a:tailEnd type="arrow"/>
                      </a:ln>
                    </a:spPr>
                    <a:style>
                      <a:lnRef idx="1">
                        <a:schemeClr val="accent1"/>
                      </a:lnRef>
                      <a:fillRef idx="0">
                        <a:schemeClr val="accent1"/>
                      </a:fillRef>
                      <a:effectRef idx="0">
                        <a:schemeClr val="accent1"/>
                      </a:effectRef>
                      <a:fontRef idx="minor">
                        <a:schemeClr val="tx1"/>
                      </a:fontRef>
                    </a:style>
                  </a:cxnSp>
                </lc:lockedCanvas>
              </a:graphicData>
            </a:graphic>
          </wp:inline>
        </w:drawing>
      </w:r>
    </w:p>
    <w:p w:rsidR="003228EC" w:rsidRPr="00097F58" w:rsidRDefault="003228EC" w:rsidP="003228EC">
      <w:pPr>
        <w:pStyle w:val="Lgende"/>
        <w:jc w:val="center"/>
      </w:pPr>
      <w:bookmarkStart w:id="92" w:name="_Toc268772171"/>
      <w:r w:rsidRPr="00097F58">
        <w:t xml:space="preserve">Figure </w:t>
      </w:r>
      <w:fldSimple w:instr=" SEQ Figure \* ARABIC ">
        <w:r w:rsidR="00E17EA6">
          <w:rPr>
            <w:noProof/>
          </w:rPr>
          <w:t>23</w:t>
        </w:r>
      </w:fldSimple>
      <w:r w:rsidRPr="00097F58">
        <w:t xml:space="preserve"> - Énumération USB</w:t>
      </w:r>
      <w:bookmarkEnd w:id="92"/>
    </w:p>
    <w:p w:rsidR="003228EC" w:rsidRPr="00097F58" w:rsidRDefault="003228EC" w:rsidP="003228EC"/>
    <w:p w:rsidR="003228EC" w:rsidRPr="00097F58" w:rsidRDefault="003228EC" w:rsidP="003228EC">
      <w:pPr>
        <w:pStyle w:val="Titre3"/>
      </w:pPr>
      <w:bookmarkStart w:id="93" w:name="_Toc268772117"/>
      <w:r w:rsidRPr="00097F58">
        <w:t>Limitations</w:t>
      </w:r>
      <w:bookmarkEnd w:id="93"/>
    </w:p>
    <w:p w:rsidR="003228EC" w:rsidRPr="00097F58" w:rsidRDefault="003228EC" w:rsidP="003228EC">
      <w:r w:rsidRPr="00097F58">
        <w:t>Bien que notre implémentation couvre une assez grande partie de la spécification OHCI, il y a tout de même quelque</w:t>
      </w:r>
      <w:r w:rsidR="007E65FB">
        <w:t>s</w:t>
      </w:r>
      <w:r w:rsidRPr="00097F58">
        <w:t xml:space="preserve"> limitation</w:t>
      </w:r>
      <w:r w:rsidR="007E65FB">
        <w:t>s</w:t>
      </w:r>
      <w:r w:rsidRPr="00097F58">
        <w:t>. Premièrement, nous ne pouvons supporter qu’un seul périphérique USB par port racine. Nous ne supportons donc pas les pont</w:t>
      </w:r>
      <w:r w:rsidR="007E65FB">
        <w:t>s</w:t>
      </w:r>
      <w:r w:rsidRPr="00097F58">
        <w:t xml:space="preserve"> USB. Au passage, notez que les pont</w:t>
      </w:r>
      <w:r w:rsidR="007E65FB">
        <w:t>s</w:t>
      </w:r>
      <w:r w:rsidRPr="00097F58">
        <w:t xml:space="preserve"> USB sont appelé</w:t>
      </w:r>
      <w:r w:rsidR="007E65FB">
        <w:t>s</w:t>
      </w:r>
      <w:r w:rsidRPr="00097F58">
        <w:t xml:space="preserve"> pont mais sont probablement mieux représenté</w:t>
      </w:r>
      <w:r w:rsidR="007E65FB">
        <w:t>s</w:t>
      </w:r>
      <w:r w:rsidRPr="00097F58">
        <w:t xml:space="preserve"> par le terme commutateur ou du moins pont intelligent. En effet, ces appareils ne font pas seulement diviser le conducteur comme un pont Ethernet. Vue du pilote, ce sont des périphérique</w:t>
      </w:r>
      <w:r w:rsidR="007E65FB">
        <w:t>s</w:t>
      </w:r>
      <w:r w:rsidRPr="00097F58">
        <w:t xml:space="preserve"> USB avec quelques commandes spéciales pour </w:t>
      </w:r>
      <w:r w:rsidR="00476CD6">
        <w:t>entre autres</w:t>
      </w:r>
      <w:r w:rsidRPr="00097F58">
        <w:t xml:space="preserve"> connaitre l’état de ses ports. C’est pourquoi nous n’en faisons pas le support. </w:t>
      </w:r>
    </w:p>
    <w:p w:rsidR="003228EC" w:rsidRPr="00097F58" w:rsidRDefault="003228EC" w:rsidP="003228EC"/>
    <w:p w:rsidR="003228EC" w:rsidRPr="00097F58" w:rsidRDefault="003228EC" w:rsidP="003228EC">
      <w:r w:rsidRPr="00097F58">
        <w:t xml:space="preserve">Nous ne supportons pas non plus les périphériques </w:t>
      </w:r>
      <w:r w:rsidR="00476CD6">
        <w:t>haute</w:t>
      </w:r>
      <w:r w:rsidRPr="00097F58">
        <w:t xml:space="preserve"> vitesse (480 Mbps). Ceci est dû à une limitation matérielle.</w:t>
      </w:r>
    </w:p>
    <w:p w:rsidR="003228EC" w:rsidRPr="00097F58" w:rsidRDefault="003228EC" w:rsidP="003228EC"/>
    <w:p w:rsidR="003228EC" w:rsidRPr="00097F58" w:rsidRDefault="003228EC" w:rsidP="003228EC">
      <w:r w:rsidRPr="00097F58">
        <w:t xml:space="preserve">Pour finir, nous ne supportons pas les transferts de type « isochronous ». Ces transferts sont de type spécial et sont </w:t>
      </w:r>
      <w:r w:rsidR="00476CD6">
        <w:t>utilisés</w:t>
      </w:r>
      <w:r w:rsidRPr="00097F58">
        <w:t xml:space="preserve"> pour la transmission d’</w:t>
      </w:r>
      <w:r w:rsidR="00476CD6">
        <w:t>informations</w:t>
      </w:r>
      <w:r w:rsidRPr="00097F58">
        <w:t xml:space="preserve"> temps réel qui ne requiert pas de correction d’erreur comme pour la transmission vidéo. </w:t>
      </w:r>
      <w:r w:rsidR="00476CD6">
        <w:t>Par contre,</w:t>
      </w:r>
      <w:r w:rsidRPr="00097F58">
        <w:t xml:space="preserve"> les transmissions de type « Bulk » sont </w:t>
      </w:r>
      <w:r w:rsidR="00476CD6">
        <w:t>supportées</w:t>
      </w:r>
      <w:r w:rsidRPr="00097F58">
        <w:t xml:space="preserve"> malgré qu’elles ne sont pas </w:t>
      </w:r>
      <w:r w:rsidR="00476CD6">
        <w:t>utilisées</w:t>
      </w:r>
      <w:r w:rsidRPr="00097F58">
        <w:t xml:space="preserve"> dans le projet.</w:t>
      </w:r>
    </w:p>
    <w:p w:rsidR="003228EC" w:rsidRPr="00097F58" w:rsidRDefault="003228EC" w:rsidP="003228EC"/>
    <w:p w:rsidR="003228EC" w:rsidRPr="00097F58" w:rsidRDefault="003228EC" w:rsidP="003228EC">
      <w:pPr>
        <w:pStyle w:val="Titre3"/>
      </w:pPr>
      <w:bookmarkStart w:id="94" w:name="_Toc268772118"/>
      <w:r w:rsidRPr="00097F58">
        <w:lastRenderedPageBreak/>
        <w:t>Manette de Xbox360</w:t>
      </w:r>
      <w:bookmarkEnd w:id="94"/>
    </w:p>
    <w:p w:rsidR="003228EC" w:rsidRPr="00097F58" w:rsidRDefault="003228EC" w:rsidP="003228EC">
      <w:r w:rsidRPr="00097F58">
        <w:t xml:space="preserve">Une fois que l’application détient un objet de type UsbDevice, elle ne peut toujours pas communiquer avec celui-ci. En effet bien qu’à ce stade le type de transmission est connu, il reste à connaitre </w:t>
      </w:r>
      <w:r w:rsidR="00476CD6">
        <w:t>quelle</w:t>
      </w:r>
      <w:r w:rsidRPr="00097F58">
        <w:t xml:space="preserve"> information on doit envoyer et recevoir pour faire fonctionner le périphérique. Par exemple, bien que la manette de Xbox et une souris utilise le même mode de communication, nous nous imaginons bien que les informations échangé</w:t>
      </w:r>
      <w:r w:rsidR="007E65FB">
        <w:t>es</w:t>
      </w:r>
      <w:r w:rsidRPr="00097F58">
        <w:t xml:space="preserve"> ne </w:t>
      </w:r>
      <w:r w:rsidR="00476CD6">
        <w:t>sont</w:t>
      </w:r>
      <w:r w:rsidRPr="00097F58">
        <w:t xml:space="preserve"> pas les même</w:t>
      </w:r>
      <w:r w:rsidR="007E65FB">
        <w:t>s</w:t>
      </w:r>
      <w:r w:rsidRPr="00097F58">
        <w:t xml:space="preserve"> étant donné que ces périphérique</w:t>
      </w:r>
      <w:r w:rsidR="007E65FB">
        <w:t>s</w:t>
      </w:r>
      <w:r w:rsidRPr="00097F58">
        <w:t xml:space="preserve"> sont très </w:t>
      </w:r>
      <w:r w:rsidR="00476CD6">
        <w:t>différents</w:t>
      </w:r>
      <w:r w:rsidRPr="00097F58">
        <w:t>. C’est p</w:t>
      </w:r>
      <w:r w:rsidR="007E65FB">
        <w:t>ourquoi nous avons besoins d’un</w:t>
      </w:r>
      <w:r w:rsidRPr="00097F58">
        <w:t xml:space="preserve"> autre pilote de plus haut niveau pour prendre en charge le périphérique.</w:t>
      </w:r>
    </w:p>
    <w:p w:rsidR="003228EC" w:rsidRPr="00097F58" w:rsidRDefault="003228EC" w:rsidP="003228EC"/>
    <w:p w:rsidR="003228EC" w:rsidRPr="00097F58" w:rsidRDefault="003228EC" w:rsidP="003228EC">
      <w:r w:rsidRPr="00097F58">
        <w:t>Afin de connaitre q</w:t>
      </w:r>
      <w:r w:rsidR="00476CD6">
        <w:t>uel pilote de haut niveau utiliser</w:t>
      </w:r>
      <w:r w:rsidRPr="00097F58">
        <w:t xml:space="preserve">, nous pouvons demander à l’objet UsbDevice de quel type est le périphérique qu’il représente en regardant les champs « idVendor » et « idProduct » du device descriptor. Notez que cette façon de faire est standard et est </w:t>
      </w:r>
      <w:r w:rsidR="00082596">
        <w:t>utilisée</w:t>
      </w:r>
      <w:r w:rsidRPr="00097F58">
        <w:t xml:space="preserve"> sur </w:t>
      </w:r>
      <w:r w:rsidR="007E65FB" w:rsidRPr="00097F58">
        <w:t>les ordinateurs conventionnels</w:t>
      </w:r>
      <w:r w:rsidRPr="00097F58">
        <w:t xml:space="preserve"> depuis les premières implémentations </w:t>
      </w:r>
      <w:r w:rsidR="007E65FB" w:rsidRPr="00097F58">
        <w:t>d’USB</w:t>
      </w:r>
      <w:r w:rsidRPr="00097F58">
        <w:t>. Voici un exemple de code pour bien mettre en perspective ce dont nous venons d’exposer.</w:t>
      </w:r>
    </w:p>
    <w:p w:rsidR="003228EC" w:rsidRPr="00097F58" w:rsidRDefault="003228EC" w:rsidP="003228EC"/>
    <w:p w:rsidR="003228EC" w:rsidRPr="00810C99"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810C99">
        <w:rPr>
          <w:color w:val="000000"/>
          <w:lang w:val="en-US"/>
        </w:rPr>
        <w:t>UsbDevice* device;</w:t>
      </w:r>
    </w:p>
    <w:p w:rsidR="003228EC" w:rsidRPr="00810C99"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810C99">
        <w:rPr>
          <w:color w:val="000000"/>
          <w:lang w:val="en-US"/>
        </w:rPr>
        <w:t>XboxControllerDriver* controller;</w:t>
      </w:r>
    </w:p>
    <w:p w:rsidR="003228EC" w:rsidRPr="00C851F8"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C851F8">
        <w:rPr>
          <w:color w:val="000000"/>
          <w:lang w:val="en-US"/>
        </w:rPr>
        <w:t>while(1) {</w:t>
      </w:r>
    </w:p>
    <w:p w:rsidR="003228EC" w:rsidRPr="00C851F8"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C851F8">
        <w:rPr>
          <w:color w:val="000000"/>
          <w:lang w:val="en-US"/>
        </w:rPr>
        <w:t xml:space="preserve">  device = hcd-&gt;periodicTask();</w:t>
      </w:r>
    </w:p>
    <w:p w:rsidR="003228EC" w:rsidRPr="00810C99"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C851F8">
        <w:rPr>
          <w:color w:val="000000"/>
          <w:lang w:val="en-US"/>
        </w:rPr>
        <w:t xml:space="preserve">  if(device != </w:t>
      </w:r>
      <w:r w:rsidRPr="00810C99">
        <w:rPr>
          <w:color w:val="000000"/>
          <w:lang w:val="en-US"/>
        </w:rPr>
        <w:t>0) {</w:t>
      </w:r>
    </w:p>
    <w:p w:rsidR="003228EC" w:rsidRPr="00810C99"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810C99">
        <w:rPr>
          <w:color w:val="000000"/>
          <w:lang w:val="en-US"/>
        </w:rPr>
        <w:t xml:space="preserve">    // Xbox receiver</w:t>
      </w:r>
    </w:p>
    <w:p w:rsidR="003228EC" w:rsidRPr="00C851F8"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810C99">
        <w:rPr>
          <w:color w:val="000000"/>
          <w:lang w:val="en-US"/>
        </w:rPr>
        <w:t xml:space="preserve">    </w:t>
      </w:r>
      <w:r w:rsidRPr="00C851F8">
        <w:rPr>
          <w:color w:val="000000"/>
          <w:lang w:val="en-US"/>
        </w:rPr>
        <w:t xml:space="preserve">if(device-&gt;getDeviceDescriptor()-&gt;idVendor == 0x045e </w:t>
      </w:r>
    </w:p>
    <w:p w:rsidR="003228EC" w:rsidRPr="00C851F8"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C851F8">
        <w:rPr>
          <w:color w:val="000000"/>
          <w:lang w:val="en-US"/>
        </w:rPr>
        <w:t xml:space="preserve">        &amp;&amp; device-&gt;getDeviceDescriptor()-&gt;idProduct == 0x0719) { </w:t>
      </w:r>
    </w:p>
    <w:p w:rsidR="003228EC" w:rsidRPr="00C851F8"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p>
    <w:p w:rsidR="003228EC" w:rsidRPr="00C851F8"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C851F8">
        <w:rPr>
          <w:color w:val="000000"/>
          <w:lang w:val="en-US"/>
        </w:rPr>
        <w:t xml:space="preserve">      MemoryPool* memoryPool = hcd-&gt;getMemoryPool();</w:t>
      </w:r>
    </w:p>
    <w:p w:rsidR="003228EC" w:rsidRPr="00810C99"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C851F8">
        <w:rPr>
          <w:color w:val="000000"/>
          <w:lang w:val="en-US"/>
        </w:rPr>
        <w:t xml:space="preserve">      if(memoryPool != </w:t>
      </w:r>
      <w:r w:rsidRPr="00810C99">
        <w:rPr>
          <w:color w:val="000000"/>
          <w:lang w:val="en-US"/>
        </w:rPr>
        <w:t>0) {</w:t>
      </w:r>
    </w:p>
    <w:p w:rsidR="003228EC" w:rsidRPr="00C851F8"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810C99">
        <w:rPr>
          <w:color w:val="000000"/>
          <w:lang w:val="en-US"/>
        </w:rPr>
        <w:t xml:space="preserve">        </w:t>
      </w:r>
      <w:r w:rsidRPr="00C851F8">
        <w:rPr>
          <w:color w:val="000000"/>
          <w:lang w:val="en-US"/>
        </w:rPr>
        <w:t>controller = new XboxControllerDriver(device, memoryPool);</w:t>
      </w:r>
    </w:p>
    <w:p w:rsidR="003228EC" w:rsidRPr="00810C99"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C851F8">
        <w:rPr>
          <w:color w:val="000000"/>
          <w:lang w:val="en-US"/>
        </w:rPr>
        <w:t xml:space="preserve">        </w:t>
      </w:r>
      <w:r w:rsidRPr="00810C99">
        <w:rPr>
          <w:color w:val="000000"/>
          <w:lang w:val="en-US"/>
        </w:rPr>
        <w:t>break;</w:t>
      </w:r>
    </w:p>
    <w:p w:rsidR="003228EC" w:rsidRPr="00810C99"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810C99">
        <w:rPr>
          <w:color w:val="000000"/>
          <w:lang w:val="en-US"/>
        </w:rPr>
        <w:t xml:space="preserve">      }</w:t>
      </w:r>
    </w:p>
    <w:p w:rsidR="003228EC" w:rsidRPr="00C851F8"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810C99">
        <w:rPr>
          <w:color w:val="000000"/>
          <w:lang w:val="en-US"/>
        </w:rPr>
        <w:t xml:space="preserve">      </w:t>
      </w:r>
      <w:r w:rsidRPr="00C851F8">
        <w:rPr>
          <w:color w:val="000000"/>
          <w:lang w:val="en-US"/>
        </w:rPr>
        <w:t>else {</w:t>
      </w:r>
    </w:p>
    <w:p w:rsidR="003228EC" w:rsidRPr="00C851F8"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C851F8">
        <w:rPr>
          <w:color w:val="000000"/>
          <w:lang w:val="en-US"/>
        </w:rPr>
        <w:t xml:space="preserve">        Debug::writeLine("Not enough USB memory");</w:t>
      </w:r>
    </w:p>
    <w:p w:rsidR="003228EC" w:rsidRPr="00810C99"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C851F8">
        <w:rPr>
          <w:color w:val="000000"/>
          <w:lang w:val="en-US"/>
        </w:rPr>
        <w:t xml:space="preserve">      </w:t>
      </w:r>
      <w:r w:rsidRPr="00810C99">
        <w:rPr>
          <w:color w:val="000000"/>
          <w:lang w:val="en-US"/>
        </w:rPr>
        <w:t>}</w:t>
      </w:r>
    </w:p>
    <w:p w:rsidR="003228EC" w:rsidRPr="00810C99"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810C99">
        <w:rPr>
          <w:color w:val="000000"/>
          <w:lang w:val="en-US"/>
        </w:rPr>
        <w:t xml:space="preserve">    }</w:t>
      </w:r>
    </w:p>
    <w:p w:rsidR="003228EC" w:rsidRPr="00810C99"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810C99">
        <w:rPr>
          <w:color w:val="000000"/>
          <w:lang w:val="en-US"/>
        </w:rPr>
        <w:t xml:space="preserve">  }</w:t>
      </w:r>
    </w:p>
    <w:p w:rsidR="003228EC" w:rsidRPr="00810C99"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810C99">
        <w:rPr>
          <w:color w:val="000000"/>
          <w:lang w:val="en-US"/>
        </w:rPr>
        <w:t xml:space="preserve">  LPC2478::delay(100000);</w:t>
      </w:r>
    </w:p>
    <w:p w:rsidR="003228EC" w:rsidRPr="00810C99"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810C99">
        <w:rPr>
          <w:color w:val="000000"/>
          <w:lang w:val="en-US"/>
        </w:rPr>
        <w:t>}</w:t>
      </w:r>
    </w:p>
    <w:p w:rsidR="003228EC" w:rsidRPr="00810C99"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p>
    <w:p w:rsidR="003228EC" w:rsidRPr="00C851F8"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C851F8">
        <w:rPr>
          <w:color w:val="000000"/>
          <w:lang w:val="en-US"/>
        </w:rPr>
        <w:t>Debug::writeLine("Xbox controller ready to use");</w:t>
      </w:r>
    </w:p>
    <w:p w:rsidR="003228EC" w:rsidRPr="00C851F8" w:rsidRDefault="003228EC" w:rsidP="003228EC">
      <w:pPr>
        <w:rPr>
          <w:lang w:val="en-US"/>
        </w:rPr>
      </w:pPr>
    </w:p>
    <w:p w:rsidR="003228EC" w:rsidRPr="00097F58" w:rsidRDefault="003228EC" w:rsidP="003228EC">
      <w:r w:rsidRPr="00097F58">
        <w:t xml:space="preserve">La tâche </w:t>
      </w:r>
      <w:r w:rsidR="007E65FB" w:rsidRPr="00097F58">
        <w:t>périodique</w:t>
      </w:r>
      <w:r w:rsidRPr="00097F58">
        <w:t xml:space="preserve"> c’est celle qui va procéder à l’énumér</w:t>
      </w:r>
      <w:r w:rsidR="007E65FB">
        <w:t>ation au besoin et retourner un</w:t>
      </w:r>
      <w:r w:rsidRPr="00097F58">
        <w:t xml:space="preserve"> objet UsbDevice si tel est le cas. Ensuite si l’objet représente un récepteur de manette de Xbox, nous allons créer un objet XboxControllerDriver qui est le pilote haut niveau pour la manette de Xbox. Nous pourrons ensuite faire des appel</w:t>
      </w:r>
      <w:r w:rsidR="007E65FB">
        <w:t>s</w:t>
      </w:r>
      <w:r w:rsidRPr="00097F58">
        <w:t xml:space="preserve"> à la manette par ce pilote. Nous pourrons entre autres demander l’état des boutons, changer l’état des LED</w:t>
      </w:r>
      <w:r w:rsidR="007E65FB">
        <w:t>s</w:t>
      </w:r>
      <w:r w:rsidRPr="00097F58">
        <w:t xml:space="preserve"> ou encore faire vibrer la manette.</w:t>
      </w:r>
    </w:p>
    <w:p w:rsidR="003228EC" w:rsidRPr="00097F58" w:rsidRDefault="003228EC" w:rsidP="003228EC"/>
    <w:p w:rsidR="003228EC" w:rsidRPr="00097F58" w:rsidRDefault="003228EC" w:rsidP="003228EC">
      <w:r w:rsidRPr="00097F58">
        <w:t xml:space="preserve">Pour les curieux, nous devons demander une </w:t>
      </w:r>
      <w:r w:rsidR="00082596">
        <w:t>portion</w:t>
      </w:r>
      <w:r w:rsidRPr="00097F58">
        <w:t xml:space="preserve"> de la mémoire USB au HostControllerDriver car les transmissions entre la mémoire du </w:t>
      </w:r>
      <w:r w:rsidR="007E65FB" w:rsidRPr="00097F58">
        <w:t>microcontrôleur</w:t>
      </w:r>
      <w:r w:rsidRPr="00097F58">
        <w:t xml:space="preserve"> et le périphérique </w:t>
      </w:r>
      <w:r w:rsidR="00082596">
        <w:t>se</w:t>
      </w:r>
      <w:r w:rsidRPr="00097F58">
        <w:t xml:space="preserve"> fait par transfert DMA. Un canal est réservé spécifiquement pour le contrôleur USB. Par contre, ce canal ne peut faire de transfert qu’à partir d’une région de la mémoire très spécifique </w:t>
      </w:r>
      <w:r w:rsidR="00082596">
        <w:t>appelée</w:t>
      </w:r>
      <w:r w:rsidRPr="00097F58">
        <w:t xml:space="preserve"> mémoire USB. Cette mémoire est de 16 kB. Dans notre implémentation c’est le HCD qui gère cette mémoire.</w:t>
      </w:r>
    </w:p>
    <w:p w:rsidR="003228EC" w:rsidRPr="00097F58" w:rsidRDefault="003228EC" w:rsidP="003228EC"/>
    <w:p w:rsidR="003228EC" w:rsidRPr="00097F58" w:rsidRDefault="003228EC" w:rsidP="003228EC">
      <w:pPr>
        <w:pStyle w:val="Titre2"/>
      </w:pPr>
      <w:bookmarkStart w:id="95" w:name="_Toc268772119"/>
      <w:r w:rsidRPr="00097F58">
        <w:t>Moteur de jeux</w:t>
      </w:r>
      <w:bookmarkEnd w:id="95"/>
    </w:p>
    <w:p w:rsidR="003228EC" w:rsidRPr="00097F58" w:rsidRDefault="003228EC" w:rsidP="003228EC">
      <w:r w:rsidRPr="00097F58">
        <w:t xml:space="preserve">Passons maintenant à la section de plus haut niveau de la console soit l’implémentation du moteur de jeux. Nous allons voir au cours des différentes </w:t>
      </w:r>
      <w:r w:rsidR="00C465DE" w:rsidRPr="00097F58">
        <w:t>sections</w:t>
      </w:r>
      <w:r w:rsidRPr="00097F58">
        <w:t xml:space="preserve"> comment </w:t>
      </w:r>
      <w:r w:rsidR="00082596">
        <w:t>a</w:t>
      </w:r>
      <w:r w:rsidRPr="00097F58">
        <w:t xml:space="preserve"> été conçu ce moteur. Rappelons que l’objectif est de créer un moteur pour les jeux de type « side scroller » afin de simplifier la création de </w:t>
      </w:r>
      <w:r w:rsidR="00082596">
        <w:t>nouveaux</w:t>
      </w:r>
      <w:r w:rsidRPr="00097F58">
        <w:t xml:space="preserve"> jeux. Ceci est fait en encapsulant les problèmes commun</w:t>
      </w:r>
      <w:r w:rsidR="00C51A5B">
        <w:t>s</w:t>
      </w:r>
      <w:r w:rsidRPr="00097F58">
        <w:t xml:space="preserve"> aux jeux et </w:t>
      </w:r>
      <w:r w:rsidR="00082596">
        <w:t>permet</w:t>
      </w:r>
      <w:r w:rsidRPr="00097F58">
        <w:t xml:space="preserve"> l’utilisation de ces modules par une interface simple. Commençons par le diagramme de classe.</w:t>
      </w:r>
    </w:p>
    <w:p w:rsidR="00084191" w:rsidRPr="00097F58" w:rsidRDefault="00084191" w:rsidP="003228EC"/>
    <w:p w:rsidR="00084191" w:rsidRPr="00097F58" w:rsidRDefault="00084191" w:rsidP="003228EC">
      <w:pPr>
        <w:sectPr w:rsidR="00084191" w:rsidRPr="00097F58" w:rsidSect="0006140F">
          <w:pgSz w:w="12240" w:h="15840" w:code="1"/>
          <w:pgMar w:top="2160" w:right="1080" w:bottom="1080" w:left="2160" w:header="1080" w:footer="1134" w:gutter="0"/>
          <w:paperSrc w:first="15" w:other="15"/>
          <w:cols w:space="708"/>
          <w:titlePg/>
          <w:docGrid w:linePitch="360"/>
        </w:sectPr>
      </w:pPr>
    </w:p>
    <w:p w:rsidR="00C51A5B" w:rsidRDefault="00084191" w:rsidP="00C51A5B">
      <w:pPr>
        <w:keepNext/>
        <w:jc w:val="center"/>
      </w:pPr>
      <w:r w:rsidRPr="00097F58">
        <w:rPr>
          <w:noProof/>
          <w:lang w:eastAsia="fr-CA"/>
        </w:rPr>
        <w:lastRenderedPageBreak/>
        <w:drawing>
          <wp:inline distT="0" distB="0" distL="0" distR="0">
            <wp:extent cx="7172325" cy="5078691"/>
            <wp:effectExtent l="19050" t="0" r="9525" b="0"/>
            <wp:docPr id="17" name="Picture 16" descr="Engin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ngine.png"/>
                    <pic:cNvPicPr/>
                  </pic:nvPicPr>
                  <pic:blipFill>
                    <a:blip r:embed="rId74" cstate="print"/>
                    <a:stretch>
                      <a:fillRect/>
                    </a:stretch>
                  </pic:blipFill>
                  <pic:spPr>
                    <a:xfrm>
                      <a:off x="0" y="0"/>
                      <a:ext cx="7173767" cy="5079712"/>
                    </a:xfrm>
                    <a:prstGeom prst="rect">
                      <a:avLst/>
                    </a:prstGeom>
                  </pic:spPr>
                </pic:pic>
              </a:graphicData>
            </a:graphic>
          </wp:inline>
        </w:drawing>
      </w:r>
    </w:p>
    <w:p w:rsidR="00084191" w:rsidRPr="00097F58" w:rsidRDefault="00C51A5B" w:rsidP="00C51A5B">
      <w:pPr>
        <w:pStyle w:val="Lgende"/>
        <w:jc w:val="center"/>
        <w:sectPr w:rsidR="00084191" w:rsidRPr="00097F58" w:rsidSect="00084191">
          <w:pgSz w:w="15840" w:h="12240" w:orient="landscape" w:code="1"/>
          <w:pgMar w:top="2160" w:right="2160" w:bottom="1080" w:left="1080" w:header="1080" w:footer="1134" w:gutter="0"/>
          <w:paperSrc w:first="15" w:other="15"/>
          <w:cols w:space="708"/>
          <w:titlePg/>
          <w:docGrid w:linePitch="360"/>
        </w:sectPr>
      </w:pPr>
      <w:bookmarkStart w:id="96" w:name="_Toc268772172"/>
      <w:r>
        <w:t xml:space="preserve">Figure </w:t>
      </w:r>
      <w:fldSimple w:instr=" SEQ Figure \* ARABIC ">
        <w:r w:rsidR="00E17EA6">
          <w:rPr>
            <w:noProof/>
          </w:rPr>
          <w:t>24</w:t>
        </w:r>
      </w:fldSimple>
      <w:r>
        <w:t xml:space="preserve"> - Diagramme de classe du moteur de jeux</w:t>
      </w:r>
      <w:bookmarkEnd w:id="96"/>
    </w:p>
    <w:p w:rsidR="00084191" w:rsidRPr="00097F58" w:rsidRDefault="006B589C" w:rsidP="003228EC">
      <w:r w:rsidRPr="00097F58">
        <w:lastRenderedPageBreak/>
        <w:t xml:space="preserve">Comme vous le voyez, c’est la classe environnement qui est au cœur du moteur de jeux. </w:t>
      </w:r>
      <w:r w:rsidR="00C51A5B">
        <w:t>C’est elle qui</w:t>
      </w:r>
      <w:r w:rsidRPr="00097F58">
        <w:t xml:space="preserve"> contient l’architecture du </w:t>
      </w:r>
      <w:r w:rsidR="00876E82" w:rsidRPr="00097F58">
        <w:t>niveau</w:t>
      </w:r>
      <w:r w:rsidRPr="00097F58">
        <w:t xml:space="preserve"> et qui est capable de savoir si un sprite est sur la « terre » ou non. C’est aussi </w:t>
      </w:r>
      <w:r w:rsidR="00C51A5B">
        <w:t>elle</w:t>
      </w:r>
      <w:r w:rsidRPr="00097F58">
        <w:t xml:space="preserve"> qui peut regarder si deux </w:t>
      </w:r>
      <w:r w:rsidR="00082596">
        <w:t>sprites</w:t>
      </w:r>
      <w:r w:rsidRPr="00097F58">
        <w:t xml:space="preserve"> </w:t>
      </w:r>
      <w:r w:rsidR="00082596">
        <w:t>entrent</w:t>
      </w:r>
      <w:r w:rsidRPr="00097F58">
        <w:t xml:space="preserve"> en collision. Les plus </w:t>
      </w:r>
      <w:r w:rsidR="00082596">
        <w:t>vifs</w:t>
      </w:r>
      <w:r w:rsidRPr="00097F58">
        <w:t xml:space="preserve"> d’esprit </w:t>
      </w:r>
      <w:r w:rsidR="00082596">
        <w:t>auront</w:t>
      </w:r>
      <w:r w:rsidRPr="00097F58">
        <w:t xml:space="preserve"> reconnu le patron de conception « état » qui est utilisé pour la gestion du sprite. Ce sont tous des </w:t>
      </w:r>
      <w:r w:rsidR="00C51A5B" w:rsidRPr="00097F58">
        <w:t>concept</w:t>
      </w:r>
      <w:r w:rsidR="00C51A5B">
        <w:t>s</w:t>
      </w:r>
      <w:r w:rsidRPr="00097F58">
        <w:t xml:space="preserve"> sur lesquels nous allons revenir dans les prochaines sections.</w:t>
      </w:r>
    </w:p>
    <w:p w:rsidR="006B589C" w:rsidRPr="00097F58" w:rsidRDefault="006B589C" w:rsidP="003228EC"/>
    <w:p w:rsidR="006B589C" w:rsidRPr="00097F58" w:rsidRDefault="006B589C" w:rsidP="003228EC">
      <w:r w:rsidRPr="00097F58">
        <w:t xml:space="preserve">De façon générale, lorsque le moteur de jeux démarre, il crée un nouveau </w:t>
      </w:r>
      <w:r w:rsidR="00876E82" w:rsidRPr="00097F58">
        <w:t>niveau</w:t>
      </w:r>
      <w:r w:rsidRPr="00097F58">
        <w:t xml:space="preserve">. Un </w:t>
      </w:r>
      <w:r w:rsidR="00876E82" w:rsidRPr="00097F58">
        <w:t>niveau</w:t>
      </w:r>
      <w:r w:rsidRPr="00097F58">
        <w:t xml:space="preserve"> est une instance d’une classe héritant de la classe Environment et qui implémente la méthode abstraite </w:t>
      </w:r>
      <w:r w:rsidRPr="00097F58">
        <w:rPr>
          <w:rFonts w:ascii="Courier New" w:hAnsi="Courier New" w:cs="Courier New"/>
          <w:sz w:val="20"/>
          <w:szCs w:val="20"/>
        </w:rPr>
        <w:t>build()</w:t>
      </w:r>
      <w:r w:rsidRPr="00097F58">
        <w:t xml:space="preserve">. </w:t>
      </w:r>
      <w:r w:rsidR="002B3D61" w:rsidRPr="00097F58">
        <w:t xml:space="preserve">C’est à ce moment que l’environnement </w:t>
      </w:r>
      <w:r w:rsidR="00C50C36" w:rsidRPr="00097F58">
        <w:t>du jeu</w:t>
      </w:r>
      <w:r w:rsidR="002B3D61" w:rsidRPr="00097F58">
        <w:t xml:space="preserve"> est créé. </w:t>
      </w:r>
      <w:r w:rsidR="00C50C36" w:rsidRPr="00097F58">
        <w:t xml:space="preserve">Lors de l’exécution de la méthode </w:t>
      </w:r>
      <w:r w:rsidR="00C50C36" w:rsidRPr="00097F58">
        <w:rPr>
          <w:rFonts w:ascii="Courier New" w:hAnsi="Courier New" w:cs="Courier New"/>
          <w:sz w:val="20"/>
          <w:szCs w:val="20"/>
        </w:rPr>
        <w:t>build()</w:t>
      </w:r>
      <w:r w:rsidR="00C50C36" w:rsidRPr="00097F58">
        <w:t xml:space="preserve">, </w:t>
      </w:r>
      <w:r w:rsidR="00082596">
        <w:t>tous</w:t>
      </w:r>
      <w:r w:rsidR="00C50C36" w:rsidRPr="00097F58">
        <w:t xml:space="preserve"> les </w:t>
      </w:r>
      <w:r w:rsidR="00082596">
        <w:t>éléments</w:t>
      </w:r>
      <w:r w:rsidR="00C50C36" w:rsidRPr="00097F58">
        <w:t xml:space="preserve"> du </w:t>
      </w:r>
      <w:r w:rsidR="00876E82" w:rsidRPr="00097F58">
        <w:t>niveau</w:t>
      </w:r>
      <w:r w:rsidR="00C50C36" w:rsidRPr="00097F58">
        <w:t xml:space="preserve"> sont </w:t>
      </w:r>
      <w:r w:rsidR="00082596">
        <w:t>instanciés</w:t>
      </w:r>
      <w:r w:rsidR="00C50C36" w:rsidRPr="00097F58">
        <w:t xml:space="preserve"> et </w:t>
      </w:r>
      <w:r w:rsidR="00082596">
        <w:t>passés</w:t>
      </w:r>
      <w:r w:rsidR="00C50C36" w:rsidRPr="00097F58">
        <w:t xml:space="preserve"> à la super classe Environment. De la physique à la surface visible du jeu. C’est aussi là que les tiles et les sprites sont instancié</w:t>
      </w:r>
      <w:r w:rsidR="00C51A5B">
        <w:t>s</w:t>
      </w:r>
      <w:r w:rsidR="00C50C36" w:rsidRPr="00097F58">
        <w:t>. De plus, c’est là que va être décidé si l’Environment devrait regarder pour les collision</w:t>
      </w:r>
      <w:r w:rsidR="005C377E" w:rsidRPr="00097F58">
        <w:t>s</w:t>
      </w:r>
      <w:r w:rsidR="00C50C36" w:rsidRPr="00097F58">
        <w:t xml:space="preserve"> pour un sprite donné</w:t>
      </w:r>
      <w:r w:rsidR="005C377E" w:rsidRPr="00097F58">
        <w:t>. Pour finir, c’est à la fin de cette fonction  que la musique de fond est démarrée</w:t>
      </w:r>
      <w:r w:rsidR="00CC599B" w:rsidRPr="00097F58">
        <w:t>.</w:t>
      </w:r>
    </w:p>
    <w:p w:rsidR="003228EC" w:rsidRPr="00097F58" w:rsidRDefault="003228EC" w:rsidP="003228EC"/>
    <w:p w:rsidR="003228EC" w:rsidRPr="00097F58" w:rsidRDefault="003228EC" w:rsidP="003228EC">
      <w:pPr>
        <w:pStyle w:val="Titre3"/>
      </w:pPr>
      <w:bookmarkStart w:id="97" w:name="_Toc268772120"/>
      <w:r w:rsidRPr="00097F58">
        <w:t>Affichage des tiles</w:t>
      </w:r>
      <w:bookmarkEnd w:id="97"/>
    </w:p>
    <w:p w:rsidR="00CC599B" w:rsidRPr="00097F58" w:rsidRDefault="006268B7" w:rsidP="00CC599B">
      <w:r w:rsidRPr="00097F58">
        <w:t xml:space="preserve">Si vous n’avez pas remarqué, ce moteur de jeux est de type gestion de tile. Ceci implique que tous les éléments dans </w:t>
      </w:r>
      <w:r w:rsidR="00082596">
        <w:t>lesquels</w:t>
      </w:r>
      <w:r w:rsidRPr="00097F58">
        <w:t xml:space="preserve"> pourrait évoluer notre </w:t>
      </w:r>
      <w:r w:rsidR="00082596">
        <w:t>héros</w:t>
      </w:r>
      <w:r w:rsidRPr="00097F58">
        <w:t xml:space="preserve"> </w:t>
      </w:r>
      <w:r w:rsidR="00082596">
        <w:t>ont</w:t>
      </w:r>
      <w:r w:rsidRPr="00097F58">
        <w:t xml:space="preserve"> une taille unitaire fixe. Ceci permet une réutilisation </w:t>
      </w:r>
      <w:r w:rsidR="00082596">
        <w:t>maximale</w:t>
      </w:r>
      <w:r w:rsidRPr="00097F58">
        <w:t xml:space="preserve"> des textures </w:t>
      </w:r>
      <w:r w:rsidR="00C75809" w:rsidRPr="00097F58">
        <w:t>et est donc plus léger pour la mémoire</w:t>
      </w:r>
      <w:r w:rsidR="00235D4D" w:rsidRPr="00097F58">
        <w:t xml:space="preserve"> ce qui est crucial dans notre cas</w:t>
      </w:r>
      <w:r w:rsidR="00C75809" w:rsidRPr="00097F58">
        <w:t>.</w:t>
      </w:r>
      <w:r w:rsidR="00235D4D" w:rsidRPr="00097F58">
        <w:t xml:space="preserve"> Voici à quoi ressemble le </w:t>
      </w:r>
      <w:r w:rsidR="00876E82" w:rsidRPr="00097F58">
        <w:t>niveau</w:t>
      </w:r>
      <w:r w:rsidR="00235D4D" w:rsidRPr="00097F58">
        <w:t xml:space="preserve"> avec la division en tiles : </w:t>
      </w:r>
    </w:p>
    <w:p w:rsidR="00235D4D" w:rsidRPr="00097F58" w:rsidRDefault="00235D4D" w:rsidP="00CC599B"/>
    <w:p w:rsidR="00235D4D" w:rsidRPr="00097F58" w:rsidRDefault="00235D4D" w:rsidP="00235D4D">
      <w:pPr>
        <w:keepNext/>
        <w:jc w:val="center"/>
      </w:pPr>
      <w:r w:rsidRPr="00097F58">
        <w:rPr>
          <w:noProof/>
          <w:lang w:eastAsia="fr-CA"/>
        </w:rPr>
        <w:lastRenderedPageBreak/>
        <w:drawing>
          <wp:inline distT="0" distB="0" distL="0" distR="0">
            <wp:extent cx="1428750" cy="1409700"/>
            <wp:effectExtent l="1905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75" cstate="print"/>
                    <a:srcRect/>
                    <a:stretch>
                      <a:fillRect/>
                    </a:stretch>
                  </pic:blipFill>
                  <pic:spPr bwMode="auto">
                    <a:xfrm>
                      <a:off x="0" y="0"/>
                      <a:ext cx="1428750" cy="1409700"/>
                    </a:xfrm>
                    <a:prstGeom prst="rect">
                      <a:avLst/>
                    </a:prstGeom>
                    <a:noFill/>
                    <a:ln w="9525">
                      <a:noFill/>
                      <a:miter lim="800000"/>
                      <a:headEnd/>
                      <a:tailEnd/>
                    </a:ln>
                  </pic:spPr>
                </pic:pic>
              </a:graphicData>
            </a:graphic>
          </wp:inline>
        </w:drawing>
      </w:r>
    </w:p>
    <w:p w:rsidR="00235D4D" w:rsidRPr="00097F58" w:rsidRDefault="00235D4D" w:rsidP="00235D4D">
      <w:pPr>
        <w:pStyle w:val="Lgende"/>
        <w:jc w:val="center"/>
      </w:pPr>
      <w:bookmarkStart w:id="98" w:name="_Toc268772173"/>
      <w:r w:rsidRPr="00097F58">
        <w:t xml:space="preserve">Figure </w:t>
      </w:r>
      <w:fldSimple w:instr=" SEQ Figure \* ARABIC ">
        <w:r w:rsidR="00E17EA6">
          <w:rPr>
            <w:noProof/>
          </w:rPr>
          <w:t>25</w:t>
        </w:r>
      </w:fldSimple>
      <w:r w:rsidRPr="00097F58">
        <w:t xml:space="preserve"> - Division </w:t>
      </w:r>
      <w:r w:rsidR="00634DE8" w:rsidRPr="00097F58">
        <w:t xml:space="preserve">du </w:t>
      </w:r>
      <w:r w:rsidR="00876E82" w:rsidRPr="00097F58">
        <w:t>niveau</w:t>
      </w:r>
      <w:r w:rsidR="00634DE8" w:rsidRPr="00097F58">
        <w:t xml:space="preserve"> </w:t>
      </w:r>
      <w:r w:rsidRPr="00097F58">
        <w:t>en tiles</w:t>
      </w:r>
      <w:bookmarkEnd w:id="98"/>
    </w:p>
    <w:p w:rsidR="00235D4D" w:rsidRPr="00097F58" w:rsidRDefault="00235D4D" w:rsidP="00235D4D">
      <w:r w:rsidRPr="00097F58">
        <w:t xml:space="preserve">Le carré plus foncé représente la partie visible du </w:t>
      </w:r>
      <w:r w:rsidR="00876E82" w:rsidRPr="00097F58">
        <w:t>niveau</w:t>
      </w:r>
      <w:r w:rsidRPr="00097F58">
        <w:t xml:space="preserve"> à l’é</w:t>
      </w:r>
      <w:r w:rsidR="00876E82" w:rsidRPr="00097F58">
        <w:t>cran. En ayant les coordonné</w:t>
      </w:r>
      <w:r w:rsidR="00184142">
        <w:t>s</w:t>
      </w:r>
      <w:r w:rsidR="00876E82" w:rsidRPr="00097F58">
        <w:t xml:space="preserve"> de cette partie </w:t>
      </w:r>
      <w:r w:rsidR="00082596">
        <w:t>visible,</w:t>
      </w:r>
      <w:r w:rsidR="00876E82" w:rsidRPr="00097F58">
        <w:t xml:space="preserve"> </w:t>
      </w:r>
      <w:r w:rsidRPr="00097F58">
        <w:t xml:space="preserve">vous voyez qu’il n’est pas très difficile de connaitre </w:t>
      </w:r>
      <w:r w:rsidR="00082596">
        <w:t>quelle</w:t>
      </w:r>
      <w:r w:rsidRPr="00097F58">
        <w:t xml:space="preserve"> tuile </w:t>
      </w:r>
      <w:r w:rsidR="00082596">
        <w:t>devra</w:t>
      </w:r>
      <w:r w:rsidRPr="00097F58">
        <w:t xml:space="preserve"> être affichée.</w:t>
      </w:r>
      <w:r w:rsidR="00634DE8" w:rsidRPr="00097F58">
        <w:t xml:space="preserve"> Afin de f</w:t>
      </w:r>
      <w:r w:rsidR="00184142">
        <w:t>aciliter</w:t>
      </w:r>
      <w:r w:rsidR="00634DE8" w:rsidRPr="00097F58">
        <w:t xml:space="preserve"> la compréhension, voici un exemple concret sur la console. Avec les deux tiles </w:t>
      </w:r>
      <w:r w:rsidR="00082596">
        <w:t>suivantes</w:t>
      </w:r>
      <w:r w:rsidR="00634DE8" w:rsidRPr="00097F58">
        <w:t> :</w:t>
      </w:r>
    </w:p>
    <w:p w:rsidR="00634DE8" w:rsidRPr="00097F58" w:rsidRDefault="00634DE8" w:rsidP="00634DE8">
      <w:pPr>
        <w:jc w:val="center"/>
      </w:pPr>
      <w:r w:rsidRPr="00097F58">
        <w:rPr>
          <w:noProof/>
          <w:lang w:eastAsia="fr-CA"/>
        </w:rPr>
        <w:drawing>
          <wp:inline distT="0" distB="0" distL="0" distR="0">
            <wp:extent cx="533400" cy="304800"/>
            <wp:effectExtent l="1905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76" cstate="print"/>
                    <a:srcRect/>
                    <a:stretch>
                      <a:fillRect/>
                    </a:stretch>
                  </pic:blipFill>
                  <pic:spPr bwMode="auto">
                    <a:xfrm>
                      <a:off x="0" y="0"/>
                      <a:ext cx="533400" cy="304800"/>
                    </a:xfrm>
                    <a:prstGeom prst="rect">
                      <a:avLst/>
                    </a:prstGeom>
                    <a:noFill/>
                    <a:ln w="9525">
                      <a:noFill/>
                      <a:miter lim="800000"/>
                      <a:headEnd/>
                      <a:tailEnd/>
                    </a:ln>
                  </pic:spPr>
                </pic:pic>
              </a:graphicData>
            </a:graphic>
          </wp:inline>
        </w:drawing>
      </w:r>
      <w:r w:rsidRPr="00097F58">
        <w:rPr>
          <w:noProof/>
          <w:lang w:eastAsia="fr-CA"/>
        </w:rPr>
        <w:drawing>
          <wp:inline distT="0" distB="0" distL="0" distR="0">
            <wp:extent cx="533400" cy="304800"/>
            <wp:effectExtent l="1905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77" cstate="print"/>
                    <a:srcRect/>
                    <a:stretch>
                      <a:fillRect/>
                    </a:stretch>
                  </pic:blipFill>
                  <pic:spPr bwMode="auto">
                    <a:xfrm>
                      <a:off x="0" y="0"/>
                      <a:ext cx="533400" cy="304800"/>
                    </a:xfrm>
                    <a:prstGeom prst="rect">
                      <a:avLst/>
                    </a:prstGeom>
                    <a:noFill/>
                    <a:ln w="9525">
                      <a:noFill/>
                      <a:miter lim="800000"/>
                      <a:headEnd/>
                      <a:tailEnd/>
                    </a:ln>
                  </pic:spPr>
                </pic:pic>
              </a:graphicData>
            </a:graphic>
          </wp:inline>
        </w:drawing>
      </w:r>
    </w:p>
    <w:p w:rsidR="00634DE8" w:rsidRPr="00097F58" w:rsidRDefault="00634DE8" w:rsidP="00235D4D">
      <w:pPr>
        <w:rPr>
          <w:b/>
        </w:rPr>
      </w:pPr>
    </w:p>
    <w:p w:rsidR="00634DE8" w:rsidRPr="00097F58" w:rsidRDefault="00634DE8" w:rsidP="00634DE8">
      <w:r w:rsidRPr="00097F58">
        <w:t>Nous sommes en mesure de créer l’environnement suivant :</w:t>
      </w:r>
    </w:p>
    <w:p w:rsidR="00634DE8" w:rsidRPr="00097F58" w:rsidRDefault="00634DE8" w:rsidP="00634DE8"/>
    <w:p w:rsidR="00634DE8" w:rsidRPr="00097F58" w:rsidRDefault="00634DE8" w:rsidP="00634DE8">
      <w:pPr>
        <w:keepNext/>
        <w:jc w:val="center"/>
      </w:pPr>
      <w:r w:rsidRPr="00097F58">
        <w:rPr>
          <w:noProof/>
          <w:lang w:eastAsia="fr-CA"/>
        </w:rPr>
        <w:lastRenderedPageBreak/>
        <w:drawing>
          <wp:inline distT="0" distB="0" distL="0" distR="0">
            <wp:extent cx="5715000" cy="4676775"/>
            <wp:effectExtent l="1905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78" cstate="print"/>
                    <a:srcRect/>
                    <a:stretch>
                      <a:fillRect/>
                    </a:stretch>
                  </pic:blipFill>
                  <pic:spPr bwMode="auto">
                    <a:xfrm>
                      <a:off x="0" y="0"/>
                      <a:ext cx="5715000" cy="4676775"/>
                    </a:xfrm>
                    <a:prstGeom prst="rect">
                      <a:avLst/>
                    </a:prstGeom>
                    <a:noFill/>
                    <a:ln w="9525">
                      <a:noFill/>
                      <a:miter lim="800000"/>
                      <a:headEnd/>
                      <a:tailEnd/>
                    </a:ln>
                  </pic:spPr>
                </pic:pic>
              </a:graphicData>
            </a:graphic>
          </wp:inline>
        </w:drawing>
      </w:r>
    </w:p>
    <w:p w:rsidR="00634DE8" w:rsidRPr="00097F58" w:rsidRDefault="00634DE8" w:rsidP="00634DE8">
      <w:pPr>
        <w:pStyle w:val="Lgende"/>
        <w:jc w:val="center"/>
      </w:pPr>
      <w:bookmarkStart w:id="99" w:name="_Toc268772174"/>
      <w:r w:rsidRPr="00097F58">
        <w:t xml:space="preserve">Figure </w:t>
      </w:r>
      <w:fldSimple w:instr=" SEQ Figure \* ARABIC ">
        <w:r w:rsidR="00E17EA6">
          <w:rPr>
            <w:noProof/>
          </w:rPr>
          <w:t>26</w:t>
        </w:r>
      </w:fldSimple>
      <w:r w:rsidRPr="00097F58">
        <w:t xml:space="preserve"> - Exemple concret d'une division en tiles</w:t>
      </w:r>
      <w:bookmarkEnd w:id="99"/>
    </w:p>
    <w:p w:rsidR="00634DE8" w:rsidRPr="00097F58" w:rsidRDefault="00634DE8" w:rsidP="00634DE8"/>
    <w:p w:rsidR="00634DE8" w:rsidRPr="00097F58" w:rsidRDefault="00634DE8" w:rsidP="00634DE8">
      <w:r w:rsidRPr="00097F58">
        <w:t xml:space="preserve">Pour faire l’affichage proprement dit, lorsque la fonction </w:t>
      </w:r>
      <w:r w:rsidRPr="00097F58">
        <w:rPr>
          <w:rFonts w:ascii="Courier New" w:hAnsi="Courier New" w:cs="Courier New"/>
          <w:sz w:val="20"/>
          <w:szCs w:val="20"/>
        </w:rPr>
        <w:t>render()</w:t>
      </w:r>
      <w:r w:rsidRPr="00097F58">
        <w:t xml:space="preserve"> est </w:t>
      </w:r>
      <w:r w:rsidR="00082596">
        <w:t>appelée</w:t>
      </w:r>
      <w:r w:rsidRPr="00097F58">
        <w:t xml:space="preserve"> sur l’Environment, celui-ci calcule </w:t>
      </w:r>
      <w:r w:rsidR="00082596">
        <w:t>quelles</w:t>
      </w:r>
      <w:r w:rsidRPr="00097F58">
        <w:t xml:space="preserve"> tuile</w:t>
      </w:r>
      <w:r w:rsidR="00184142">
        <w:t>s</w:t>
      </w:r>
      <w:r w:rsidRPr="00097F58">
        <w:t xml:space="preserve"> sont visible</w:t>
      </w:r>
      <w:r w:rsidR="00184142">
        <w:t>s</w:t>
      </w:r>
      <w:r w:rsidRPr="00097F58">
        <w:t xml:space="preserve"> selon la classe VisibleArea. Il appel ensuite</w:t>
      </w:r>
      <w:r w:rsidR="00184142">
        <w:t xml:space="preserve"> </w:t>
      </w:r>
      <w:r w:rsidR="00184142" w:rsidRPr="00097F58">
        <w:rPr>
          <w:rFonts w:ascii="Courier New" w:hAnsi="Courier New" w:cs="Courier New"/>
          <w:sz w:val="20"/>
          <w:szCs w:val="20"/>
        </w:rPr>
        <w:t>render()</w:t>
      </w:r>
      <w:r w:rsidR="00184142">
        <w:rPr>
          <w:rFonts w:ascii="Courier New" w:hAnsi="Courier New" w:cs="Courier New"/>
          <w:sz w:val="20"/>
          <w:szCs w:val="20"/>
        </w:rPr>
        <w:t xml:space="preserve"> </w:t>
      </w:r>
      <w:r w:rsidR="00AE683C" w:rsidRPr="00097F58">
        <w:t xml:space="preserve">à sont tour sur les tiles </w:t>
      </w:r>
      <w:r w:rsidR="00082596">
        <w:t>visés</w:t>
      </w:r>
      <w:r w:rsidR="00AE683C" w:rsidRPr="00097F58">
        <w:t xml:space="preserve"> et leur indique à </w:t>
      </w:r>
      <w:r w:rsidR="00082596">
        <w:t>quelle</w:t>
      </w:r>
      <w:r w:rsidR="00AE683C" w:rsidRPr="00097F58">
        <w:t xml:space="preserve"> position elle devrait être affiché à l’écran encore selon VisibleArea. VisibleArea peut être vue comme la caméra du jeu.</w:t>
      </w:r>
    </w:p>
    <w:p w:rsidR="00AE683C" w:rsidRPr="00097F58" w:rsidRDefault="00AE683C" w:rsidP="00634DE8"/>
    <w:p w:rsidR="003228EC" w:rsidRPr="00097F58" w:rsidRDefault="003228EC" w:rsidP="003228EC">
      <w:pPr>
        <w:pStyle w:val="Titre3"/>
      </w:pPr>
      <w:bookmarkStart w:id="100" w:name="_Toc268772121"/>
      <w:r w:rsidRPr="00097F58">
        <w:lastRenderedPageBreak/>
        <w:t>Affichage de l’image de fond</w:t>
      </w:r>
      <w:bookmarkEnd w:id="100"/>
    </w:p>
    <w:p w:rsidR="00425C86" w:rsidRPr="00097F58" w:rsidRDefault="00425C86" w:rsidP="00DB6E6C">
      <w:r w:rsidRPr="00097F58">
        <w:t>L’affichage de l’image de fond est en fait très simple. Il suffit de faire une mosaïque avec l’image selon la position de la caméra du jeu. Lorsque nous utilisons cette façon de faire, nous voyons qu’en pratique l</w:t>
      </w:r>
      <w:r w:rsidR="00184142">
        <w:t>e</w:t>
      </w:r>
      <w:r w:rsidRPr="00097F58">
        <w:t xml:space="preserve"> processeur de 72 MHz n’est pas en mesure de rafraichir l’écran avec une assez grande efficacité. En effet pour les tiles nous ne rafraichissons que </w:t>
      </w:r>
      <w:r w:rsidR="00A741E9" w:rsidRPr="00097F58">
        <w:t>les endroits</w:t>
      </w:r>
      <w:r w:rsidRPr="00097F58">
        <w:t xml:space="preserve"> ou il y a des tiles ce qui réduit l’ampleur du rafraichissement. Par contre pour l’image de fond, il faut rafraichir tout l’écran à chaque fois. </w:t>
      </w:r>
    </w:p>
    <w:p w:rsidR="00425C86" w:rsidRPr="00097F58" w:rsidRDefault="00425C86" w:rsidP="00DB6E6C"/>
    <w:p w:rsidR="00DB6E6C" w:rsidRPr="00097F58" w:rsidRDefault="00425C86" w:rsidP="00DB6E6C">
      <w:r w:rsidRPr="00097F58">
        <w:t xml:space="preserve">Nous avons essayé plusieurs </w:t>
      </w:r>
      <w:r w:rsidR="00A741E9" w:rsidRPr="00097F58">
        <w:t>façons</w:t>
      </w:r>
      <w:r w:rsidRPr="00097F58">
        <w:t xml:space="preserve"> d’optimiser le processus et les résultats les plus </w:t>
      </w:r>
      <w:r w:rsidR="002A5298" w:rsidRPr="00097F58">
        <w:t>concluants</w:t>
      </w:r>
      <w:r w:rsidRPr="00097F58">
        <w:t xml:space="preserve"> </w:t>
      </w:r>
      <w:r w:rsidR="00082596">
        <w:t>sont</w:t>
      </w:r>
      <w:r w:rsidRPr="00097F58">
        <w:t xml:space="preserve"> un hybride entre une optimisation du code et l’utilisation de canaux DMA. Les canaux DMA permettent de faire des copie</w:t>
      </w:r>
      <w:r w:rsidR="00184142">
        <w:t>s</w:t>
      </w:r>
      <w:r w:rsidRPr="00097F58">
        <w:t xml:space="preserve"> en mémoire d’une partie continue de mémoire d’une taille quelconque. </w:t>
      </w:r>
      <w:r w:rsidR="00B57B41" w:rsidRPr="00097F58">
        <w:t>Un problème se pose dans notre cas car comme nous ne voulons qu’afficher une portion de l’image de fond, la section de la mémoire n’est pas continue. Par contre, elle est continue pour chaque ligne de l’image. L’</w:t>
      </w:r>
      <w:r w:rsidR="00A741E9" w:rsidRPr="00097F58">
        <w:t xml:space="preserve">astuce est donc assez simple. À chaque rafraichissement, nous calculons la portion de l’image de fond à rafraichir à l’aide du VisibleArea. Ensuite, nous faisons une boucle pour toutes les lignes de l’image qui doit être </w:t>
      </w:r>
      <w:r w:rsidR="00082596">
        <w:t>affichée</w:t>
      </w:r>
      <w:r w:rsidR="00A741E9" w:rsidRPr="00097F58">
        <w:t xml:space="preserve"> et nous créons une tâche DMA pour chacune d’elle. Pour finir, nous créons des liens entre chacune de ces tâches et nous activons le canal DMA. Comme ces canaux sont indépendants du processeur, ils sont très </w:t>
      </w:r>
      <w:r w:rsidR="00F9218B" w:rsidRPr="00097F58">
        <w:t>rapides</w:t>
      </w:r>
      <w:r w:rsidR="00A741E9" w:rsidRPr="00097F58">
        <w:t xml:space="preserve">. De plus, ils peuvent faire des copies de plusieurs octets en mémoire sans ré-arbitration du BUS. Ceci </w:t>
      </w:r>
      <w:r w:rsidR="00082596">
        <w:t>augmente</w:t>
      </w:r>
      <w:r w:rsidR="00A741E9" w:rsidRPr="00097F58">
        <w:t xml:space="preserve"> encore plus l’efficacité. Les résultats sont très satisfaisants. Une fois </w:t>
      </w:r>
      <w:r w:rsidR="00082596">
        <w:t>optimisée</w:t>
      </w:r>
      <w:r w:rsidR="00A741E9" w:rsidRPr="00097F58">
        <w:t xml:space="preserve"> de cette façon, </w:t>
      </w:r>
      <w:r w:rsidR="00082596">
        <w:t>la</w:t>
      </w:r>
      <w:r w:rsidR="00A741E9" w:rsidRPr="00097F58">
        <w:t xml:space="preserve"> partie la plus lente du rafraichissement n’est plus l’image de fond mais les tiles qui ne couvrent même pas </w:t>
      </w:r>
      <w:r w:rsidR="00082596">
        <w:t>tout</w:t>
      </w:r>
      <w:r w:rsidR="00A741E9" w:rsidRPr="00097F58">
        <w:t xml:space="preserve"> l’écran.</w:t>
      </w:r>
    </w:p>
    <w:p w:rsidR="003228EC" w:rsidRPr="00097F58" w:rsidRDefault="003228EC" w:rsidP="003228EC">
      <w:pPr>
        <w:pStyle w:val="Titre3"/>
      </w:pPr>
      <w:bookmarkStart w:id="101" w:name="_Toc268772122"/>
      <w:r w:rsidRPr="00097F58">
        <w:t>Gestion de la gravité</w:t>
      </w:r>
      <w:bookmarkEnd w:id="101"/>
    </w:p>
    <w:p w:rsidR="00F9218B" w:rsidRPr="00097F58" w:rsidRDefault="00F9218B" w:rsidP="00F9218B">
      <w:r w:rsidRPr="00097F58">
        <w:t xml:space="preserve">Bien que ce soit la classe Environment qui contient la gravité courante du </w:t>
      </w:r>
      <w:r w:rsidR="00876E82" w:rsidRPr="00097F58">
        <w:t>niveau</w:t>
      </w:r>
      <w:r w:rsidRPr="00097F58">
        <w:t xml:space="preserve">, celle-ci est </w:t>
      </w:r>
      <w:r w:rsidR="00082596">
        <w:t>gérée</w:t>
      </w:r>
      <w:r w:rsidRPr="00097F58">
        <w:t xml:space="preserve"> par le sprite. Selon son état, il va prendre la décision s</w:t>
      </w:r>
      <w:r w:rsidR="00BE139F">
        <w:t>’</w:t>
      </w:r>
      <w:r w:rsidRPr="00097F58">
        <w:t>i</w:t>
      </w:r>
      <w:r w:rsidR="00BE139F">
        <w:t>l</w:t>
      </w:r>
      <w:r w:rsidRPr="00097F58">
        <w:t xml:space="preserve"> est ou non affecté par </w:t>
      </w:r>
      <w:r w:rsidR="00FD1B97">
        <w:t>la gravité. Par exemple, un spr</w:t>
      </w:r>
      <w:r w:rsidRPr="00097F58">
        <w:t xml:space="preserve">ite volant pourrait ne pas être soumis à la gravité bien qu’il soit </w:t>
      </w:r>
      <w:r w:rsidRPr="00097F58">
        <w:lastRenderedPageBreak/>
        <w:t>dans les air</w:t>
      </w:r>
      <w:r w:rsidR="00BE139F">
        <w:t>s</w:t>
      </w:r>
      <w:r w:rsidRPr="00097F58">
        <w:t>. Lorsque le sprite veut connaitre la gravité, il demande à l’</w:t>
      </w:r>
      <w:r w:rsidR="00C874EE">
        <w:t>environnement</w:t>
      </w:r>
      <w:r w:rsidRPr="00097F58">
        <w:t xml:space="preserve"> dans lequel il évolue. Il est donc possible de changer la gravité n’importe quand pendant le jeu. Ceci pourrait permettre des cas où le </w:t>
      </w:r>
      <w:r w:rsidR="00C874EE">
        <w:t>héros</w:t>
      </w:r>
      <w:r w:rsidRPr="00097F58">
        <w:t xml:space="preserve"> passe à un endroit qui fait changer la gravité de sens ou encore augmenter ou diminuer celle-ci. La formule </w:t>
      </w:r>
      <w:r w:rsidR="002D0C8D" w:rsidRPr="00097F58">
        <w:t>utilisée</w:t>
      </w:r>
      <w:r w:rsidRPr="00097F58">
        <w:t xml:space="preserve"> est la simple formule de physique élémentaire.</w:t>
      </w:r>
    </w:p>
    <w:p w:rsidR="00F9218B" w:rsidRPr="00097F58" w:rsidRDefault="00F9218B" w:rsidP="00F9218B"/>
    <w:p w:rsidR="003228EC" w:rsidRPr="00097F58" w:rsidRDefault="003228EC" w:rsidP="003228EC">
      <w:pPr>
        <w:pStyle w:val="Titre3"/>
      </w:pPr>
      <w:bookmarkStart w:id="102" w:name="_Toc268772123"/>
      <w:r w:rsidRPr="00097F58">
        <w:t>Affichages des sprites</w:t>
      </w:r>
      <w:bookmarkEnd w:id="102"/>
    </w:p>
    <w:p w:rsidR="00F9218B" w:rsidRPr="00097F58" w:rsidRDefault="00BF4FF9" w:rsidP="00F9218B">
      <w:r w:rsidRPr="00097F58">
        <w:t>Contrairement aux tiles, les sprites peuvent potentiellement se retrouver n’importe où à l’écran. Il faut donc que chacun des sprite</w:t>
      </w:r>
      <w:r w:rsidR="00BE139F">
        <w:t>s</w:t>
      </w:r>
      <w:r w:rsidRPr="00097F58">
        <w:t xml:space="preserve"> </w:t>
      </w:r>
      <w:r w:rsidR="00C874EE">
        <w:t>connaisse</w:t>
      </w:r>
      <w:r w:rsidRPr="00097F58">
        <w:t xml:space="preserve"> sa position. Bien que le </w:t>
      </w:r>
      <w:r w:rsidR="00C874EE">
        <w:t>héros</w:t>
      </w:r>
      <w:r w:rsidRPr="00097F58">
        <w:t xml:space="preserve"> et les ennemis </w:t>
      </w:r>
      <w:r w:rsidR="00C874EE">
        <w:t>soient</w:t>
      </w:r>
      <w:r w:rsidRPr="00097F58">
        <w:t xml:space="preserve"> de même type, leur affichage est </w:t>
      </w:r>
      <w:r w:rsidR="00C874EE">
        <w:t>géré</w:t>
      </w:r>
      <w:r w:rsidRPr="00097F58">
        <w:t xml:space="preserve"> un peu différemment et nous allons donc les trait</w:t>
      </w:r>
      <w:r w:rsidR="002D0C8D" w:rsidRPr="00097F58">
        <w:t>er</w:t>
      </w:r>
      <w:r w:rsidRPr="00097F58">
        <w:t xml:space="preserve"> en deux sections distinctes.</w:t>
      </w:r>
    </w:p>
    <w:p w:rsidR="00F9218B" w:rsidRPr="00097F58" w:rsidRDefault="00F9218B" w:rsidP="00F9218B"/>
    <w:p w:rsidR="003228EC" w:rsidRPr="00097F58" w:rsidRDefault="00C874EE" w:rsidP="003228EC">
      <w:pPr>
        <w:pStyle w:val="Titre4"/>
      </w:pPr>
      <w:bookmarkStart w:id="103" w:name="_Toc268772124"/>
      <w:r>
        <w:t>Héros</w:t>
      </w:r>
      <w:bookmarkEnd w:id="103"/>
    </w:p>
    <w:p w:rsidR="00BF4FF9" w:rsidRPr="00097F58" w:rsidRDefault="00BE139F" w:rsidP="00BF4FF9">
      <w:r>
        <w:t>Un</w:t>
      </w:r>
      <w:r w:rsidR="00E7607A" w:rsidRPr="00097F58">
        <w:t xml:space="preserve"> des facteurs les plus importants c’est que le </w:t>
      </w:r>
      <w:r w:rsidR="00C874EE">
        <w:t>héros</w:t>
      </w:r>
      <w:r w:rsidR="00E7607A" w:rsidRPr="00097F58">
        <w:t xml:space="preserve"> est toujours présent à l’écran. S’il ne s’y trouve pas, le jeu est terminé. Nous pouvons donc appeler sa fonction d’affichage aveuglément à chaque fois.</w:t>
      </w:r>
      <w:r w:rsidR="00876E82" w:rsidRPr="00097F58">
        <w:t xml:space="preserve"> Une fois appelé, l’affichage est fait comme les autres sprites en fonction de l’objet VisibleArea.</w:t>
      </w:r>
      <w:r w:rsidR="002D0C8D" w:rsidRPr="00097F58">
        <w:t xml:space="preserve"> Voici un exemple d’affichage du </w:t>
      </w:r>
      <w:r w:rsidR="00C874EE">
        <w:t>héros</w:t>
      </w:r>
      <w:r w:rsidR="002D0C8D" w:rsidRPr="00097F58">
        <w:t xml:space="preserve">. Vous </w:t>
      </w:r>
      <w:r w:rsidR="00C874EE">
        <w:t>constatez</w:t>
      </w:r>
      <w:r w:rsidR="002D0C8D" w:rsidRPr="00097F58">
        <w:t xml:space="preserve"> qu’il est entouré d’un carré blanc car à ce stade nous n’avons pas encore de gestion de transparence.</w:t>
      </w:r>
    </w:p>
    <w:p w:rsidR="002D0C8D" w:rsidRPr="00097F58" w:rsidRDefault="002D0C8D" w:rsidP="00BE139F">
      <w:pPr>
        <w:keepNext/>
        <w:jc w:val="center"/>
      </w:pPr>
      <w:r w:rsidRPr="00097F58">
        <w:rPr>
          <w:noProof/>
          <w:lang w:eastAsia="fr-CA"/>
        </w:rPr>
        <w:lastRenderedPageBreak/>
        <w:drawing>
          <wp:inline distT="0" distB="0" distL="0" distR="0">
            <wp:extent cx="5705475" cy="3714750"/>
            <wp:effectExtent l="19050" t="0" r="9525"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9" cstate="print"/>
                    <a:srcRect/>
                    <a:stretch>
                      <a:fillRect/>
                    </a:stretch>
                  </pic:blipFill>
                  <pic:spPr bwMode="auto">
                    <a:xfrm>
                      <a:off x="0" y="0"/>
                      <a:ext cx="5705475" cy="3714750"/>
                    </a:xfrm>
                    <a:prstGeom prst="rect">
                      <a:avLst/>
                    </a:prstGeom>
                    <a:noFill/>
                    <a:ln w="9525">
                      <a:noFill/>
                      <a:miter lim="800000"/>
                      <a:headEnd/>
                      <a:tailEnd/>
                    </a:ln>
                  </pic:spPr>
                </pic:pic>
              </a:graphicData>
            </a:graphic>
          </wp:inline>
        </w:drawing>
      </w:r>
    </w:p>
    <w:p w:rsidR="002D0C8D" w:rsidRPr="00097F58" w:rsidRDefault="002D0C8D" w:rsidP="00BE139F">
      <w:pPr>
        <w:pStyle w:val="Lgende"/>
        <w:jc w:val="center"/>
      </w:pPr>
      <w:bookmarkStart w:id="104" w:name="_Toc268772175"/>
      <w:r w:rsidRPr="00097F58">
        <w:t xml:space="preserve">Figure </w:t>
      </w:r>
      <w:fldSimple w:instr=" SEQ Figure \* ARABIC ">
        <w:r w:rsidR="00E17EA6">
          <w:rPr>
            <w:noProof/>
          </w:rPr>
          <w:t>27</w:t>
        </w:r>
      </w:fldSimple>
      <w:r w:rsidRPr="00097F58">
        <w:t xml:space="preserve"> - Affichage du </w:t>
      </w:r>
      <w:r w:rsidR="00C874EE">
        <w:t>héros</w:t>
      </w:r>
      <w:bookmarkEnd w:id="104"/>
    </w:p>
    <w:p w:rsidR="00876E82" w:rsidRPr="00097F58" w:rsidRDefault="00876E82" w:rsidP="00BF4FF9"/>
    <w:p w:rsidR="003228EC" w:rsidRPr="00097F58" w:rsidRDefault="003228EC" w:rsidP="003228EC">
      <w:pPr>
        <w:pStyle w:val="Titre4"/>
      </w:pPr>
      <w:bookmarkStart w:id="105" w:name="_Toc268772125"/>
      <w:r w:rsidRPr="00097F58">
        <w:t>Ennemi</w:t>
      </w:r>
      <w:bookmarkEnd w:id="105"/>
    </w:p>
    <w:p w:rsidR="00876E82" w:rsidRPr="00097F58" w:rsidRDefault="00876E82" w:rsidP="00876E82">
      <w:r w:rsidRPr="00097F58">
        <w:t xml:space="preserve">Pour les ennemis, la tâche est un peu plus complexe. Premièrement, les </w:t>
      </w:r>
      <w:r w:rsidR="005A0F36" w:rsidRPr="00097F58">
        <w:t>ennemis</w:t>
      </w:r>
      <w:r w:rsidRPr="00097F58">
        <w:t xml:space="preserve"> peuvent être </w:t>
      </w:r>
      <w:r w:rsidR="00C874EE">
        <w:t>actifs</w:t>
      </w:r>
      <w:r w:rsidRPr="00097F58">
        <w:t xml:space="preserve"> ou </w:t>
      </w:r>
      <w:r w:rsidR="00C874EE">
        <w:t>inactifs</w:t>
      </w:r>
      <w:r w:rsidRPr="00097F58">
        <w:t xml:space="preserve">. En effet, nous voulons que ceux-ci apparaissent dans le jeu </w:t>
      </w:r>
      <w:r w:rsidR="005A0F36" w:rsidRPr="00097F58">
        <w:t>à</w:t>
      </w:r>
      <w:r w:rsidRPr="00097F58">
        <w:t xml:space="preserve"> un endroit prédéterminé à chaque fois. Nous avons donc un tableau nous permettant de répertorier les ennemis dans le jeu. Lorsque la caméra découvre une nouvelle partie de l’écran, certains ennemis vont potentiellement apparaitre et donc devenir </w:t>
      </w:r>
      <w:r w:rsidR="00C874EE">
        <w:t>actifs</w:t>
      </w:r>
      <w:r w:rsidRPr="00097F58">
        <w:t xml:space="preserve">. Une fois </w:t>
      </w:r>
      <w:r w:rsidR="00C874EE">
        <w:t>actifs</w:t>
      </w:r>
      <w:r w:rsidRPr="00097F58">
        <w:t xml:space="preserve">, ces sprites vont se </w:t>
      </w:r>
      <w:r w:rsidR="00C874EE">
        <w:t>comporter</w:t>
      </w:r>
      <w:r w:rsidRPr="00097F58">
        <w:t xml:space="preserve"> librement dans l’espace visible jusqu’à ce qu’ils sortent de </w:t>
      </w:r>
      <w:r w:rsidR="00C874EE">
        <w:t>cet</w:t>
      </w:r>
      <w:r w:rsidRPr="00097F58">
        <w:t xml:space="preserve"> espace. </w:t>
      </w:r>
      <w:r w:rsidR="005A0F36">
        <w:t>Dans ce cas, i</w:t>
      </w:r>
      <w:r w:rsidRPr="00097F58">
        <w:t xml:space="preserve">ls vont donc redevenir </w:t>
      </w:r>
      <w:r w:rsidR="005A0F36" w:rsidRPr="00097F58">
        <w:t>inactifs</w:t>
      </w:r>
      <w:r w:rsidRPr="00097F58">
        <w:t xml:space="preserve">. </w:t>
      </w:r>
    </w:p>
    <w:p w:rsidR="00876E82" w:rsidRPr="00097F58" w:rsidRDefault="00876E82" w:rsidP="00876E82"/>
    <w:p w:rsidR="00876E82" w:rsidRPr="00097F58" w:rsidRDefault="00876E82" w:rsidP="00876E82">
      <w:r w:rsidRPr="00097F58">
        <w:t>Pour l’affichage nous allons aller voir dans notre liste de sprite actif et non le tableau comprenant tous les sprites du niveau.</w:t>
      </w:r>
      <w:r w:rsidR="009B09DC">
        <w:t xml:space="preserve"> </w:t>
      </w:r>
      <w:r w:rsidR="00C874EE">
        <w:t>De plus,</w:t>
      </w:r>
      <w:r w:rsidR="009B09DC">
        <w:t xml:space="preserve"> nous allons nous assurer</w:t>
      </w:r>
      <w:r w:rsidR="00DA2010" w:rsidRPr="00097F58">
        <w:t xml:space="preserve"> que ces sprites </w:t>
      </w:r>
      <w:r w:rsidR="00C874EE">
        <w:t>actifs</w:t>
      </w:r>
      <w:r w:rsidR="00DA2010" w:rsidRPr="00097F58">
        <w:t xml:space="preserve"> sont toujours </w:t>
      </w:r>
      <w:r w:rsidR="00C874EE">
        <w:t>visibles</w:t>
      </w:r>
      <w:r w:rsidR="00DA2010" w:rsidRPr="00097F58">
        <w:t xml:space="preserve"> et dans le cas échéant, nous allons les désactiver.</w:t>
      </w:r>
    </w:p>
    <w:p w:rsidR="00876E82" w:rsidRPr="00097F58" w:rsidRDefault="00876E82" w:rsidP="00876E82"/>
    <w:p w:rsidR="003228EC" w:rsidRPr="00097F58" w:rsidRDefault="003228EC" w:rsidP="003228EC">
      <w:pPr>
        <w:pStyle w:val="Titre4"/>
      </w:pPr>
      <w:bookmarkStart w:id="106" w:name="_Toc268772126"/>
      <w:r w:rsidRPr="00097F58">
        <w:t>Gestion de la transparence</w:t>
      </w:r>
      <w:bookmarkEnd w:id="106"/>
    </w:p>
    <w:p w:rsidR="002D0C8D" w:rsidRPr="00097F58" w:rsidRDefault="002D0C8D" w:rsidP="002D0C8D">
      <w:r w:rsidRPr="00097F58">
        <w:t xml:space="preserve">La gestion de la </w:t>
      </w:r>
      <w:r w:rsidR="002B312C" w:rsidRPr="00097F58">
        <w:t xml:space="preserve">transparence est un point assez intéressant. Bien qu’au niveau de la programmation du moteur de jeux ceci ne fût qu’un détail, visuellement c’est très important. Comme le format d’affichage choisi est le Bitmap 24 bits par couleur, nous n’avons pas de moyen d’afficher la transparence. Nous n’avons donc pas de « couleur » transparente. Une des techniques </w:t>
      </w:r>
      <w:r w:rsidR="009B09DC" w:rsidRPr="00097F58">
        <w:t>utilisées</w:t>
      </w:r>
      <w:r w:rsidR="002B312C" w:rsidRPr="00097F58">
        <w:t xml:space="preserve"> pour contourner le problème est d’utiliser une couleur et de la désign</w:t>
      </w:r>
      <w:r w:rsidR="009B09DC">
        <w:t>er</w:t>
      </w:r>
      <w:r w:rsidR="002B312C" w:rsidRPr="00097F58">
        <w:t xml:space="preserve"> comme couleur transparente. Ceci implique par contre que nous en pouvons plus utiliser cette couleur par la suite. Cette solution ne nous semblait pas très attirante et ce n’est donc pas ce que nous avons utilisé pour le moteur de jeux.</w:t>
      </w:r>
    </w:p>
    <w:p w:rsidR="002B312C" w:rsidRPr="00097F58" w:rsidRDefault="002B312C" w:rsidP="002D0C8D"/>
    <w:p w:rsidR="002B312C" w:rsidRPr="00097F58" w:rsidRDefault="002B312C" w:rsidP="002D0C8D">
      <w:r w:rsidRPr="00097F58">
        <w:t>À la place, nous avons utilisé un système de masque. Voici à quoi ressemble une image pour un sprite :</w:t>
      </w:r>
    </w:p>
    <w:p w:rsidR="002B312C" w:rsidRPr="00097F58" w:rsidRDefault="002B312C" w:rsidP="002D0C8D"/>
    <w:p w:rsidR="00371A46" w:rsidRPr="00097F58" w:rsidRDefault="00371A46" w:rsidP="002B312C">
      <w:pPr>
        <w:jc w:val="center"/>
      </w:pPr>
      <w:r w:rsidRPr="00097F58">
        <w:rPr>
          <w:noProof/>
          <w:lang w:eastAsia="fr-CA"/>
        </w:rPr>
        <w:drawing>
          <wp:inline distT="0" distB="0" distL="0" distR="0">
            <wp:extent cx="1778000" cy="1778000"/>
            <wp:effectExtent l="19050" t="0" r="0" b="0"/>
            <wp:docPr id="23" name="Picture 4"/>
            <wp:cNvGraphicFramePr/>
            <a:graphic xmlns:a="http://schemas.openxmlformats.org/drawingml/2006/main">
              <a:graphicData uri="http://schemas.openxmlformats.org/drawingml/2006/picture">
                <pic:pic xmlns:pic="http://schemas.openxmlformats.org/drawingml/2006/picture">
                  <pic:nvPicPr>
                    <pic:cNvPr id="1029" name="Picture 5"/>
                    <pic:cNvPicPr>
                      <a:picLocks noChangeAspect="1" noChangeArrowheads="1"/>
                    </pic:cNvPicPr>
                  </pic:nvPicPr>
                  <pic:blipFill>
                    <a:blip r:embed="rId80" cstate="print"/>
                    <a:srcRect/>
                    <a:stretch>
                      <a:fillRect/>
                    </a:stretch>
                  </pic:blipFill>
                  <pic:spPr bwMode="auto">
                    <a:xfrm>
                      <a:off x="0" y="0"/>
                      <a:ext cx="1778000" cy="1778000"/>
                    </a:xfrm>
                    <a:prstGeom prst="rect">
                      <a:avLst/>
                    </a:prstGeom>
                    <a:noFill/>
                    <a:ln w="9525">
                      <a:noFill/>
                      <a:miter lim="800000"/>
                      <a:headEnd/>
                      <a:tailEnd/>
                    </a:ln>
                    <a:effectLst/>
                  </pic:spPr>
                </pic:pic>
              </a:graphicData>
            </a:graphic>
          </wp:inline>
        </w:drawing>
      </w:r>
      <w:r w:rsidR="00AC452A" w:rsidRPr="00097F58">
        <w:rPr>
          <w:noProof/>
          <w:lang w:eastAsia="fr-CA"/>
        </w:rPr>
        <w:drawing>
          <wp:inline distT="0" distB="0" distL="0" distR="0">
            <wp:extent cx="1778000" cy="1778000"/>
            <wp:effectExtent l="19050" t="0" r="0" b="0"/>
            <wp:docPr id="24" name="Picture 3"/>
            <wp:cNvGraphicFramePr/>
            <a:graphic xmlns:a="http://schemas.openxmlformats.org/drawingml/2006/main">
              <a:graphicData uri="http://schemas.openxmlformats.org/drawingml/2006/picture">
                <pic:pic xmlns:pic="http://schemas.openxmlformats.org/drawingml/2006/picture">
                  <pic:nvPicPr>
                    <pic:cNvPr id="1028" name="Picture 4"/>
                    <pic:cNvPicPr>
                      <a:picLocks noChangeAspect="1" noChangeArrowheads="1"/>
                    </pic:cNvPicPr>
                  </pic:nvPicPr>
                  <pic:blipFill>
                    <a:blip r:embed="rId81" cstate="print"/>
                    <a:srcRect/>
                    <a:stretch>
                      <a:fillRect/>
                    </a:stretch>
                  </pic:blipFill>
                  <pic:spPr bwMode="auto">
                    <a:xfrm>
                      <a:off x="0" y="0"/>
                      <a:ext cx="1778000" cy="1778000"/>
                    </a:xfrm>
                    <a:prstGeom prst="rect">
                      <a:avLst/>
                    </a:prstGeom>
                    <a:noFill/>
                    <a:ln w="9525">
                      <a:noFill/>
                      <a:miter lim="800000"/>
                      <a:headEnd/>
                      <a:tailEnd/>
                    </a:ln>
                    <a:effectLst/>
                  </pic:spPr>
                </pic:pic>
              </a:graphicData>
            </a:graphic>
          </wp:inline>
        </w:drawing>
      </w:r>
    </w:p>
    <w:p w:rsidR="002B312C" w:rsidRPr="00097F58" w:rsidRDefault="002B312C" w:rsidP="002B312C">
      <w:pPr>
        <w:jc w:val="center"/>
      </w:pPr>
    </w:p>
    <w:p w:rsidR="002B312C" w:rsidRPr="00097F58" w:rsidRDefault="002B312C" w:rsidP="002B312C">
      <w:r w:rsidRPr="00097F58">
        <w:t xml:space="preserve">Chacune des images est </w:t>
      </w:r>
      <w:r w:rsidR="00C874EE">
        <w:t>noire</w:t>
      </w:r>
      <w:r w:rsidRPr="00097F58">
        <w:t xml:space="preserve"> à l’endroit où nous voulons la transparence et chaque image est </w:t>
      </w:r>
      <w:r w:rsidR="00C874EE">
        <w:t>accompagnée</w:t>
      </w:r>
      <w:r w:rsidRPr="00097F58">
        <w:t xml:space="preserve"> d’une autre image qui est le masque. Lorsque nous affichons l’image à l’écran, nous commençons par faire un ET logique entre l’image </w:t>
      </w:r>
      <w:r w:rsidR="000F1B2E" w:rsidRPr="00097F58">
        <w:t>affichée</w:t>
      </w:r>
      <w:r w:rsidRPr="00097F58">
        <w:t xml:space="preserve"> à l’</w:t>
      </w:r>
      <w:r w:rsidR="000F1B2E" w:rsidRPr="00097F58">
        <w:t>écran. Rappelons qu’un pixel blanc porte la valeur 0xFFFFFF sur 24 bits et un pixel noir 0x000000. C</w:t>
      </w:r>
      <w:r w:rsidR="009B09DC">
        <w:t xml:space="preserve">eci </w:t>
      </w:r>
      <w:r w:rsidR="00C874EE">
        <w:t>a</w:t>
      </w:r>
      <w:r w:rsidR="009B09DC">
        <w:t xml:space="preserve"> pour effet de laisser tous</w:t>
      </w:r>
      <w:r w:rsidR="000F1B2E" w:rsidRPr="00097F58">
        <w:t xml:space="preserve"> les pixels qui seront </w:t>
      </w:r>
      <w:r w:rsidR="00C874EE">
        <w:t>transparents</w:t>
      </w:r>
      <w:r w:rsidR="000F1B2E" w:rsidRPr="00097F58">
        <w:t xml:space="preserve"> de la couleur de l’image présentement à </w:t>
      </w:r>
      <w:r w:rsidR="00EE5474" w:rsidRPr="00097F58">
        <w:t xml:space="preserve">l’écran et de mettre les autres pixels </w:t>
      </w:r>
      <w:r w:rsidR="00C874EE">
        <w:t>noirs</w:t>
      </w:r>
      <w:r w:rsidR="00EE5474" w:rsidRPr="00097F58">
        <w:t xml:space="preserve">. Nous prenons ensuite notre image et nous faisons </w:t>
      </w:r>
      <w:r w:rsidR="00EE5474" w:rsidRPr="00097F58">
        <w:lastRenderedPageBreak/>
        <w:t xml:space="preserve">un OU logique entre cette image et l’image à l’écran où nous avons appliqué notre masque. Comme les pixels que nous voulons </w:t>
      </w:r>
      <w:r w:rsidR="00C874EE">
        <w:t>transparents</w:t>
      </w:r>
      <w:r w:rsidR="00EE5474" w:rsidRPr="00097F58">
        <w:t xml:space="preserve"> sont noirs, ils reste</w:t>
      </w:r>
      <w:r w:rsidR="009B09DC">
        <w:t>nt</w:t>
      </w:r>
      <w:r w:rsidR="00EE5474" w:rsidRPr="00097F58">
        <w:t xml:space="preserve"> de la </w:t>
      </w:r>
      <w:r w:rsidR="00C874EE">
        <w:t>couleur</w:t>
      </w:r>
      <w:r w:rsidR="00EE5474" w:rsidRPr="00097F58">
        <w:t xml:space="preserve"> présentement à l’écran. Les autres pixels qui font partie de l’image vont être transférés à l’écran car nous avons appliqué un masque et ces </w:t>
      </w:r>
      <w:r w:rsidR="00C874EE">
        <w:t>pixels</w:t>
      </w:r>
      <w:r w:rsidR="00EE5474" w:rsidRPr="00097F58">
        <w:t xml:space="preserve"> sont maintenant </w:t>
      </w:r>
      <w:r w:rsidR="00C874EE">
        <w:t>noirs</w:t>
      </w:r>
      <w:r w:rsidR="00EE5474" w:rsidRPr="00097F58">
        <w:t xml:space="preserve"> donc de valeur 0x000000.</w:t>
      </w:r>
      <w:r w:rsidR="00CF1A10" w:rsidRPr="00097F58">
        <w:t xml:space="preserve"> Cette technique </w:t>
      </w:r>
      <w:r w:rsidR="00C874EE">
        <w:t>a</w:t>
      </w:r>
      <w:r w:rsidR="00CF1A10" w:rsidRPr="00097F58">
        <w:t xml:space="preserve"> l’avantage de n’utiliser aucun saut conditionnel et donc ne vide pas le pipeline. Elle est donc très efficace et en pratique nous avons remarqué que le temps d’affichage</w:t>
      </w:r>
      <w:r w:rsidR="009B09DC">
        <w:t xml:space="preserve"> avec et sans transparence est </w:t>
      </w:r>
      <w:r w:rsidR="00C874EE">
        <w:t>pratiquement</w:t>
      </w:r>
      <w:r w:rsidR="00CF1A10" w:rsidRPr="00097F58">
        <w:t xml:space="preserve"> le même.</w:t>
      </w:r>
    </w:p>
    <w:p w:rsidR="000114C7" w:rsidRPr="00097F58" w:rsidRDefault="000114C7" w:rsidP="002B312C"/>
    <w:p w:rsidR="000114C7" w:rsidRPr="00097F58" w:rsidRDefault="000114C7" w:rsidP="000114C7">
      <w:pPr>
        <w:keepNext/>
      </w:pPr>
      <w:r w:rsidRPr="00097F58">
        <w:rPr>
          <w:noProof/>
          <w:lang w:eastAsia="fr-CA"/>
        </w:rPr>
        <w:drawing>
          <wp:inline distT="0" distB="0" distL="0" distR="0">
            <wp:extent cx="5715000" cy="3661019"/>
            <wp:effectExtent l="19050" t="0" r="0" b="0"/>
            <wp:docPr id="26" name="Object 5"/>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9144000" cy="5857892"/>
                      <a:chOff x="0" y="1000108"/>
                      <a:chExt cx="9144000" cy="5857892"/>
                    </a:xfrm>
                  </a:grpSpPr>
                  <a:sp>
                    <a:nvSpPr>
                      <a:cNvPr id="37" name="Rounded Rectangle 36"/>
                      <a:cNvSpPr/>
                    </a:nvSpPr>
                    <a:spPr>
                      <a:xfrm>
                        <a:off x="7215206" y="2928934"/>
                        <a:ext cx="857256" cy="571504"/>
                      </a:xfrm>
                      <a:prstGeom prst="roundRect">
                        <a:avLst/>
                      </a:prstGeom>
                    </a:spPr>
                    <a:txSp>
                      <a:txBody>
                        <a:bodyPr rtlCol="0" anchor="ct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en-CA" sz="3600" dirty="0" smtClean="0"/>
                            <a:t>OU</a:t>
                          </a:r>
                          <a:endParaRPr lang="en-CA" sz="3600" dirty="0"/>
                        </a:p>
                      </a:txBody>
                      <a:useSpRect/>
                    </a:txSp>
                    <a:style>
                      <a:lnRef idx="2">
                        <a:schemeClr val="dk1"/>
                      </a:lnRef>
                      <a:fillRef idx="1">
                        <a:schemeClr val="lt1"/>
                      </a:fillRef>
                      <a:effectRef idx="0">
                        <a:schemeClr val="dk1"/>
                      </a:effectRef>
                      <a:fontRef idx="minor">
                        <a:schemeClr val="dk1"/>
                      </a:fontRef>
                    </a:style>
                  </a:sp>
                  <a:pic>
                    <a:nvPicPr>
                      <a:cNvPr id="1028" name="Picture 4"/>
                      <a:cNvPicPr>
                        <a:picLocks noChangeAspect="1" noChangeArrowheads="1"/>
                      </a:cNvPicPr>
                    </a:nvPicPr>
                    <a:blipFill>
                      <a:blip r:embed="rId81"/>
                      <a:srcRect/>
                      <a:stretch>
                        <a:fillRect/>
                      </a:stretch>
                    </a:blipFill>
                    <a:spPr bwMode="auto">
                      <a:xfrm>
                        <a:off x="6643702" y="1000108"/>
                        <a:ext cx="1778000" cy="1778000"/>
                      </a:xfrm>
                      <a:prstGeom prst="rect">
                        <a:avLst/>
                      </a:prstGeom>
                      <a:noFill/>
                      <a:ln w="9525">
                        <a:noFill/>
                        <a:miter lim="800000"/>
                        <a:headEnd/>
                        <a:tailEnd/>
                      </a:ln>
                      <a:effectLst/>
                    </a:spPr>
                  </a:pic>
                  <a:sp>
                    <a:nvSpPr>
                      <a:cNvPr id="39" name="Rounded Rectangle 38"/>
                      <a:cNvSpPr/>
                    </a:nvSpPr>
                    <a:spPr>
                      <a:xfrm>
                        <a:off x="1000100" y="2928934"/>
                        <a:ext cx="857256" cy="571504"/>
                      </a:xfrm>
                      <a:prstGeom prst="roundRect">
                        <a:avLst/>
                      </a:prstGeom>
                    </a:spPr>
                    <a:txSp>
                      <a:txBody>
                        <a:bodyPr rtlCol="0" anchor="ct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en-CA" sz="3600" dirty="0" smtClean="0"/>
                            <a:t>ET</a:t>
                          </a:r>
                          <a:endParaRPr lang="en-CA" sz="3600" dirty="0"/>
                        </a:p>
                      </a:txBody>
                      <a:useSpRect/>
                    </a:txSp>
                    <a:style>
                      <a:lnRef idx="2">
                        <a:schemeClr val="dk1"/>
                      </a:lnRef>
                      <a:fillRef idx="1">
                        <a:schemeClr val="lt1"/>
                      </a:fillRef>
                      <a:effectRef idx="0">
                        <a:schemeClr val="dk1"/>
                      </a:effectRef>
                      <a:fontRef idx="minor">
                        <a:schemeClr val="dk1"/>
                      </a:fontRef>
                    </a:style>
                  </a:sp>
                  <a:pic>
                    <a:nvPicPr>
                      <a:cNvPr id="1029" name="Picture 5"/>
                      <a:cNvPicPr>
                        <a:picLocks noChangeAspect="1" noChangeArrowheads="1"/>
                      </a:cNvPicPr>
                    </a:nvPicPr>
                    <a:blipFill>
                      <a:blip r:embed="rId80"/>
                      <a:srcRect/>
                      <a:stretch>
                        <a:fillRect/>
                      </a:stretch>
                    </a:blipFill>
                    <a:spPr bwMode="auto">
                      <a:xfrm>
                        <a:off x="571472" y="1000108"/>
                        <a:ext cx="1778000" cy="1778000"/>
                      </a:xfrm>
                      <a:prstGeom prst="rect">
                        <a:avLst/>
                      </a:prstGeom>
                      <a:noFill/>
                      <a:ln w="9525">
                        <a:noFill/>
                        <a:miter lim="800000"/>
                        <a:headEnd/>
                        <a:tailEnd/>
                      </a:ln>
                      <a:effectLst/>
                    </a:spPr>
                  </a:pic>
                  <a:sp>
                    <a:nvSpPr>
                      <a:cNvPr id="41" name="Rectangle 40"/>
                      <a:cNvSpPr/>
                    </a:nvSpPr>
                    <a:spPr>
                      <a:xfrm>
                        <a:off x="2857488" y="1857364"/>
                        <a:ext cx="3143272" cy="914400"/>
                      </a:xfrm>
                      <a:prstGeom prst="rect">
                        <a:avLst/>
                      </a:prstGeom>
                    </a:spPr>
                    <a:txSp>
                      <a:txBody>
                        <a:bodyPr rtlCol="0" anchor="ct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en-CA" sz="2400" dirty="0" smtClean="0"/>
                            <a:t>Noir = 0x000000</a:t>
                          </a:r>
                        </a:p>
                        <a:p>
                          <a:pPr algn="ctr"/>
                          <a:r>
                            <a:rPr lang="en-CA" sz="2400" dirty="0" smtClean="0"/>
                            <a:t>Blanc = 0xFFFFFF</a:t>
                          </a:r>
                          <a:endParaRPr lang="en-CA" sz="2400" dirty="0"/>
                        </a:p>
                      </a:txBody>
                      <a:useSpRect/>
                    </a:txSp>
                    <a:style>
                      <a:lnRef idx="2">
                        <a:schemeClr val="dk1"/>
                      </a:lnRef>
                      <a:fillRef idx="1">
                        <a:schemeClr val="lt1"/>
                      </a:fillRef>
                      <a:effectRef idx="0">
                        <a:schemeClr val="dk1"/>
                      </a:effectRef>
                      <a:fontRef idx="minor">
                        <a:schemeClr val="dk1"/>
                      </a:fontRef>
                    </a:style>
                  </a:sp>
                  <a:pic>
                    <a:nvPicPr>
                      <a:cNvPr id="42" name="Picture 41" descr="transparency.bmp"/>
                      <a:cNvPicPr>
                        <a:picLocks noChangeAspect="1"/>
                      </a:cNvPicPr>
                    </a:nvPicPr>
                    <a:blipFill>
                      <a:blip r:embed="rId82"/>
                      <a:stretch>
                        <a:fillRect/>
                      </a:stretch>
                    </a:blipFill>
                    <a:spPr>
                      <a:xfrm>
                        <a:off x="0" y="3619500"/>
                        <a:ext cx="9144000" cy="3238500"/>
                      </a:xfrm>
                      <a:prstGeom prst="rect">
                        <a:avLst/>
                      </a:prstGeom>
                    </a:spPr>
                  </a:pic>
                </lc:lockedCanvas>
              </a:graphicData>
            </a:graphic>
          </wp:inline>
        </w:drawing>
      </w:r>
    </w:p>
    <w:p w:rsidR="000114C7" w:rsidRPr="00097F58" w:rsidRDefault="000114C7" w:rsidP="000114C7">
      <w:pPr>
        <w:pStyle w:val="Lgende"/>
        <w:jc w:val="center"/>
      </w:pPr>
      <w:bookmarkStart w:id="107" w:name="_Toc268772176"/>
      <w:r w:rsidRPr="00097F58">
        <w:t xml:space="preserve">Figure </w:t>
      </w:r>
      <w:fldSimple w:instr=" SEQ Figure \* ARABIC ">
        <w:r w:rsidR="00E17EA6">
          <w:rPr>
            <w:noProof/>
          </w:rPr>
          <w:t>28</w:t>
        </w:r>
      </w:fldSimple>
      <w:r w:rsidRPr="00097F58">
        <w:t xml:space="preserve"> - Transparence</w:t>
      </w:r>
      <w:bookmarkEnd w:id="107"/>
    </w:p>
    <w:p w:rsidR="000114C7" w:rsidRPr="00097F58" w:rsidRDefault="000114C7" w:rsidP="002B312C"/>
    <w:p w:rsidR="003228EC" w:rsidRPr="00097F58" w:rsidRDefault="003228EC" w:rsidP="003228EC">
      <w:pPr>
        <w:pStyle w:val="Titre3"/>
      </w:pPr>
      <w:bookmarkStart w:id="108" w:name="_Toc268772127"/>
      <w:r w:rsidRPr="00097F58">
        <w:t>Détection de collision</w:t>
      </w:r>
      <w:bookmarkEnd w:id="108"/>
    </w:p>
    <w:p w:rsidR="003131EC" w:rsidRPr="00097F58" w:rsidRDefault="00835BFF" w:rsidP="003131EC">
      <w:r w:rsidRPr="00097F58">
        <w:t xml:space="preserve">La gestion de collision est une facette très importante du moteur de jeux. En effet, tout ce que l’utilisateur veut c’est d’être avertis lorsqu’il y a collision sur un de ses sprites. Il ne veut pas </w:t>
      </w:r>
      <w:r w:rsidRPr="00097F58">
        <w:lastRenderedPageBreak/>
        <w:t xml:space="preserve">avoir besoin d’interagir avec les algorithmes de détection. </w:t>
      </w:r>
      <w:r w:rsidR="00C874EE">
        <w:t>De toute façon,</w:t>
      </w:r>
      <w:r w:rsidRPr="00097F58">
        <w:t xml:space="preserve"> ces </w:t>
      </w:r>
      <w:r w:rsidR="002D1F61" w:rsidRPr="00097F58">
        <w:t>algorithmes</w:t>
      </w:r>
      <w:r w:rsidRPr="00097F58">
        <w:t xml:space="preserve"> sont bien </w:t>
      </w:r>
      <w:r w:rsidR="002D1F61" w:rsidRPr="00097F58">
        <w:t>connus</w:t>
      </w:r>
      <w:r w:rsidRPr="00097F58">
        <w:t xml:space="preserve"> </w:t>
      </w:r>
      <w:r w:rsidR="00EE012A" w:rsidRPr="00097F58">
        <w:t>et il n’existe que quelque</w:t>
      </w:r>
      <w:r w:rsidR="002D1F61" w:rsidRPr="00097F58">
        <w:t>s</w:t>
      </w:r>
      <w:r w:rsidR="00EE012A" w:rsidRPr="00097F58">
        <w:t xml:space="preserve"> techniques différentes.</w:t>
      </w:r>
    </w:p>
    <w:p w:rsidR="00EE012A" w:rsidRPr="00097F58" w:rsidRDefault="00EE012A" w:rsidP="003131EC"/>
    <w:p w:rsidR="00EE012A" w:rsidRPr="00097F58" w:rsidRDefault="00EE012A" w:rsidP="003131EC">
      <w:r w:rsidRPr="00097F58">
        <w:t xml:space="preserve">Dans l’optique de rendre le développement de jeux facile, le rôle du moteur de jeux est d’encapsuler cette détection de collision. Voici une description du fonctionnement. Lorsque l’utilisateur crée le niveau, il va activer un </w:t>
      </w:r>
      <w:r w:rsidR="00C874EE">
        <w:t>attribut</w:t>
      </w:r>
      <w:r w:rsidRPr="00097F58">
        <w:t xml:space="preserve"> sur les sprite</w:t>
      </w:r>
      <w:r w:rsidR="009B09DC">
        <w:t>s</w:t>
      </w:r>
      <w:r w:rsidRPr="00097F58">
        <w:t xml:space="preserve"> dont il </w:t>
      </w:r>
      <w:r w:rsidR="009B09DC" w:rsidRPr="00097F58">
        <w:t>désire</w:t>
      </w:r>
      <w:r w:rsidRPr="00097F58">
        <w:t xml:space="preserve"> </w:t>
      </w:r>
      <w:r w:rsidR="009B09DC">
        <w:t xml:space="preserve">connaitre les collisions. Ceci </w:t>
      </w:r>
      <w:r w:rsidR="00C874EE">
        <w:t>a</w:t>
      </w:r>
      <w:r w:rsidRPr="00097F58">
        <w:t xml:space="preserve"> pour but de limiter la tâche de détection du moteur car il n’a pas besoin de regarder pour les collisions de chaque sprite. Dans la plupart des jeux, les ennemis n’interagissent par entre eux et donc les collisions ne sont pas </w:t>
      </w:r>
      <w:r w:rsidR="00C874EE">
        <w:t>activées</w:t>
      </w:r>
      <w:r w:rsidRPr="00097F58">
        <w:t xml:space="preserve"> sur ceux-ci. Dans ce cas, les collisions sont activées seulement sur le </w:t>
      </w:r>
      <w:r w:rsidR="00C874EE">
        <w:t>héros</w:t>
      </w:r>
      <w:r w:rsidRPr="00097F58">
        <w:t>. À chaque mise à jour, l’objet Environment va regarder tous les sprites dont l’</w:t>
      </w:r>
      <w:r w:rsidR="00C874EE">
        <w:t>attribut</w:t>
      </w:r>
      <w:r w:rsidRPr="00097F58">
        <w:t xml:space="preserve"> de détection de collision est activé. Pour chacun de ces </w:t>
      </w:r>
      <w:r w:rsidR="00C874EE">
        <w:t>sprites,</w:t>
      </w:r>
      <w:r w:rsidR="009B09DC">
        <w:t xml:space="preserve"> il va regarder</w:t>
      </w:r>
      <w:r w:rsidRPr="00097F58">
        <w:t xml:space="preserve"> s’il entre en collision avec n’importe quel autre sprite </w:t>
      </w:r>
      <w:r w:rsidR="00D10C9B" w:rsidRPr="00097F58">
        <w:t>indépendamment</w:t>
      </w:r>
      <w:r w:rsidRPr="00097F58">
        <w:t xml:space="preserve"> de leur </w:t>
      </w:r>
      <w:r w:rsidR="00C874EE">
        <w:t>attribut</w:t>
      </w:r>
      <w:r w:rsidRPr="00097F58">
        <w:t xml:space="preserve"> de collision. Ensuite, il va avertir les deux sprites de la collision. Le système de gestion de collision est vue plus un détail dans la section « Gestion de la détection de collision ».</w:t>
      </w:r>
    </w:p>
    <w:p w:rsidR="003131EC" w:rsidRPr="00097F58" w:rsidRDefault="003131EC" w:rsidP="003131EC"/>
    <w:p w:rsidR="003228EC" w:rsidRPr="00097F58" w:rsidRDefault="003228EC" w:rsidP="003228EC">
      <w:pPr>
        <w:pStyle w:val="Titre2"/>
      </w:pPr>
      <w:bookmarkStart w:id="109" w:name="_Toc268772128"/>
      <w:r w:rsidRPr="00097F58">
        <w:t>Démo de jeu</w:t>
      </w:r>
      <w:bookmarkEnd w:id="109"/>
    </w:p>
    <w:p w:rsidR="001C6CD6" w:rsidRPr="00097F58" w:rsidRDefault="001C6CD6" w:rsidP="001C6CD6">
      <w:r w:rsidRPr="00097F58">
        <w:t>Afin de démontrer les possibilité</w:t>
      </w:r>
      <w:r w:rsidR="009B09DC">
        <w:t>s</w:t>
      </w:r>
      <w:r w:rsidRPr="00097F58">
        <w:t xml:space="preserve"> du moteur de </w:t>
      </w:r>
      <w:r w:rsidR="00C874EE">
        <w:t>jeu,</w:t>
      </w:r>
      <w:r w:rsidRPr="00097F58">
        <w:t xml:space="preserve"> il était </w:t>
      </w:r>
      <w:r w:rsidR="009B09DC" w:rsidRPr="00097F58">
        <w:t>nécessaire</w:t>
      </w:r>
      <w:r w:rsidRPr="00097F58">
        <w:t xml:space="preserve"> de développer un</w:t>
      </w:r>
      <w:r w:rsidR="009B09DC">
        <w:t>e</w:t>
      </w:r>
      <w:r w:rsidRPr="00097F58">
        <w:t xml:space="preserve"> petit</w:t>
      </w:r>
      <w:r w:rsidR="009B09DC">
        <w:t>e</w:t>
      </w:r>
      <w:r w:rsidRPr="00097F58">
        <w:t xml:space="preserve"> démo. Le thème choisi </w:t>
      </w:r>
      <w:r w:rsidR="00C874EE">
        <w:t>fut</w:t>
      </w:r>
      <w:r w:rsidRPr="00097F58">
        <w:t xml:space="preserve"> le très célèbre Megaman X de Capcom. Voir en détail l’implémentation de </w:t>
      </w:r>
      <w:r w:rsidR="009B09DC" w:rsidRPr="00097F58">
        <w:t>cette</w:t>
      </w:r>
      <w:r w:rsidRPr="00097F58">
        <w:t xml:space="preserve"> d</w:t>
      </w:r>
      <w:r w:rsidR="00C874EE">
        <w:t>émo serait sortir du cadre de ce</w:t>
      </w:r>
      <w:r w:rsidRPr="00097F58">
        <w:t xml:space="preserve"> </w:t>
      </w:r>
      <w:r w:rsidR="009B09DC">
        <w:t>rapport</w:t>
      </w:r>
      <w:r w:rsidRPr="00097F58">
        <w:t xml:space="preserve">. Par contre, nous allons regarder de plus près deux </w:t>
      </w:r>
      <w:r w:rsidR="00B77D69" w:rsidRPr="00097F58">
        <w:t>points notables</w:t>
      </w:r>
      <w:r w:rsidRPr="00097F58">
        <w:t xml:space="preserve"> de l’implémentation dans les deux </w:t>
      </w:r>
      <w:r w:rsidR="00336A00" w:rsidRPr="00097F58">
        <w:t>sections</w:t>
      </w:r>
      <w:r w:rsidRPr="00097F58">
        <w:t xml:space="preserve"> suivantes.</w:t>
      </w:r>
    </w:p>
    <w:p w:rsidR="001C6CD6" w:rsidRPr="00097F58" w:rsidRDefault="001C6CD6" w:rsidP="001C6CD6"/>
    <w:p w:rsidR="003228EC" w:rsidRPr="00097F58" w:rsidRDefault="003228EC" w:rsidP="003228EC">
      <w:pPr>
        <w:pStyle w:val="Titre3"/>
      </w:pPr>
      <w:bookmarkStart w:id="110" w:name="_Toc268772129"/>
      <w:r w:rsidRPr="00097F58">
        <w:t>Gestion des états des sprites</w:t>
      </w:r>
      <w:bookmarkEnd w:id="110"/>
    </w:p>
    <w:p w:rsidR="00336A00" w:rsidRPr="00097F58" w:rsidRDefault="00336A00" w:rsidP="00336A00">
      <w:r w:rsidRPr="00097F58">
        <w:t>Comme nous le savons</w:t>
      </w:r>
      <w:r w:rsidR="0067500D" w:rsidRPr="00097F58">
        <w:t>, les sprites se comportent différemment</w:t>
      </w:r>
      <w:r w:rsidRPr="00097F58">
        <w:t xml:space="preserve"> selon </w:t>
      </w:r>
      <w:r w:rsidR="00F46BF9">
        <w:t>s’</w:t>
      </w:r>
      <w:r w:rsidRPr="00097F58">
        <w:t>ils courent, saute</w:t>
      </w:r>
      <w:r w:rsidR="00C90CAE">
        <w:t>nt</w:t>
      </w:r>
      <w:r w:rsidRPr="00097F58">
        <w:t xml:space="preserve"> vole</w:t>
      </w:r>
      <w:r w:rsidR="00C90CAE">
        <w:t>nt</w:t>
      </w:r>
      <w:r w:rsidRPr="00097F58">
        <w:t>, glisse</w:t>
      </w:r>
      <w:r w:rsidR="00C90CAE">
        <w:t>nt</w:t>
      </w:r>
      <w:r w:rsidRPr="00097F58">
        <w:t xml:space="preserve">, etc. Il faut être capable de gérer </w:t>
      </w:r>
      <w:r w:rsidR="0067500D" w:rsidRPr="00097F58">
        <w:t>ces états</w:t>
      </w:r>
      <w:r w:rsidRPr="00097F58">
        <w:t xml:space="preserve"> et </w:t>
      </w:r>
      <w:r w:rsidR="0067500D" w:rsidRPr="00097F58">
        <w:t>ces changements</w:t>
      </w:r>
      <w:r w:rsidRPr="00097F58">
        <w:t xml:space="preserve"> d’état en temps réel lors du déroulement du jeu. Pour ce faire, une des </w:t>
      </w:r>
      <w:r w:rsidR="0067500D" w:rsidRPr="00097F58">
        <w:t>solutions</w:t>
      </w:r>
      <w:r w:rsidRPr="00097F58">
        <w:t xml:space="preserve"> </w:t>
      </w:r>
      <w:r w:rsidR="00F46BF9">
        <w:t>évidentes</w:t>
      </w:r>
      <w:r w:rsidRPr="00097F58">
        <w:t xml:space="preserve"> est l’utilisation </w:t>
      </w:r>
      <w:r w:rsidRPr="00097F58">
        <w:lastRenderedPageBreak/>
        <w:t xml:space="preserve">d’une machine à état </w:t>
      </w:r>
      <w:r w:rsidR="00F46BF9">
        <w:t>fini</w:t>
      </w:r>
      <w:r w:rsidRPr="00097F58">
        <w:t>. C’est ce que nous avons fait pour notre démo de jeu. Cependant, comme nous utilisons un langage orienté objet, nous avons utilisé plus précisément le patron de conception « état ».</w:t>
      </w:r>
      <w:r w:rsidR="00D94F68" w:rsidRPr="00097F58">
        <w:t xml:space="preserve"> Voici ce que ça donne sur un diagramme de classe.</w:t>
      </w:r>
    </w:p>
    <w:p w:rsidR="0067500D" w:rsidRPr="00097F58" w:rsidRDefault="00D94F68" w:rsidP="0067500D">
      <w:pPr>
        <w:keepNext/>
        <w:jc w:val="center"/>
      </w:pPr>
      <w:r w:rsidRPr="00097F58">
        <w:rPr>
          <w:noProof/>
          <w:lang w:eastAsia="fr-CA"/>
        </w:rPr>
        <w:drawing>
          <wp:inline distT="0" distB="0" distL="0" distR="0">
            <wp:extent cx="5715000" cy="4783455"/>
            <wp:effectExtent l="19050" t="0" r="0" b="0"/>
            <wp:docPr id="27" name="Picture 26" descr="Sprite_Sta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rite_State.png"/>
                    <pic:cNvPicPr/>
                  </pic:nvPicPr>
                  <pic:blipFill>
                    <a:blip r:embed="rId83" cstate="print"/>
                    <a:stretch>
                      <a:fillRect/>
                    </a:stretch>
                  </pic:blipFill>
                  <pic:spPr>
                    <a:xfrm>
                      <a:off x="0" y="0"/>
                      <a:ext cx="5715000" cy="4783455"/>
                    </a:xfrm>
                    <a:prstGeom prst="rect">
                      <a:avLst/>
                    </a:prstGeom>
                  </pic:spPr>
                </pic:pic>
              </a:graphicData>
            </a:graphic>
          </wp:inline>
        </w:drawing>
      </w:r>
    </w:p>
    <w:p w:rsidR="00D94F68" w:rsidRPr="00097F58" w:rsidRDefault="0067500D" w:rsidP="0067500D">
      <w:pPr>
        <w:pStyle w:val="Lgende"/>
        <w:jc w:val="center"/>
      </w:pPr>
      <w:bookmarkStart w:id="111" w:name="_Toc268772177"/>
      <w:r w:rsidRPr="00097F58">
        <w:t xml:space="preserve">Figure </w:t>
      </w:r>
      <w:fldSimple w:instr=" SEQ Figure \* ARABIC ">
        <w:r w:rsidR="00E17EA6">
          <w:rPr>
            <w:noProof/>
          </w:rPr>
          <w:t>29</w:t>
        </w:r>
      </w:fldSimple>
      <w:r w:rsidRPr="00097F58">
        <w:t xml:space="preserve"> - Gestion des états</w:t>
      </w:r>
      <w:bookmarkEnd w:id="111"/>
    </w:p>
    <w:p w:rsidR="0067500D" w:rsidRPr="00097F58" w:rsidRDefault="0067500D" w:rsidP="00336A00"/>
    <w:p w:rsidR="0067500D" w:rsidRPr="00097F58" w:rsidRDefault="00C90CAE" w:rsidP="00336A00">
      <w:r>
        <w:t xml:space="preserve">Sur ce diagramme </w:t>
      </w:r>
      <w:r w:rsidR="0067500D" w:rsidRPr="00097F58">
        <w:t>les classe</w:t>
      </w:r>
      <w:r>
        <w:t>s</w:t>
      </w:r>
      <w:r w:rsidR="0067500D" w:rsidRPr="00097F58">
        <w:t xml:space="preserve"> Sprite et State on</w:t>
      </w:r>
      <w:r>
        <w:t>t</w:t>
      </w:r>
      <w:r w:rsidR="0067500D" w:rsidRPr="00097F58">
        <w:t xml:space="preserve"> chacun leur sous-classe </w:t>
      </w:r>
      <w:r w:rsidRPr="00097F58">
        <w:t>spécifique</w:t>
      </w:r>
      <w:r w:rsidR="0067500D" w:rsidRPr="00097F58">
        <w:t xml:space="preserve"> Megaman et MegamanState. Ensuite nous avons plusieurs sous-classe</w:t>
      </w:r>
      <w:r>
        <w:t>s</w:t>
      </w:r>
      <w:r w:rsidR="0067500D" w:rsidRPr="00097F58">
        <w:t xml:space="preserve"> pour MegamanState qui représente</w:t>
      </w:r>
      <w:r>
        <w:t>nt</w:t>
      </w:r>
      <w:r w:rsidR="0067500D" w:rsidRPr="00097F58">
        <w:t xml:space="preserve"> tous les états possibles de ce sprite. Chacun des état</w:t>
      </w:r>
      <w:r>
        <w:t>s</w:t>
      </w:r>
      <w:r w:rsidR="0067500D" w:rsidRPr="00097F58">
        <w:t xml:space="preserve"> est responsable de son comportement lors de l’</w:t>
      </w:r>
      <w:r w:rsidR="00F46BF9">
        <w:t>appel</w:t>
      </w:r>
      <w:r w:rsidR="0067500D" w:rsidRPr="00097F58">
        <w:t xml:space="preserve"> aux différentes </w:t>
      </w:r>
      <w:r w:rsidR="00F46BF9">
        <w:t>fonctions</w:t>
      </w:r>
      <w:r w:rsidR="0067500D" w:rsidRPr="00097F58">
        <w:t xml:space="preserve"> de MegamanState. L’appelle à une de ces fonctions peut aussi provoquer un changement d’état. </w:t>
      </w:r>
    </w:p>
    <w:p w:rsidR="0067500D" w:rsidRPr="00097F58" w:rsidRDefault="0067500D" w:rsidP="00336A00"/>
    <w:p w:rsidR="0067500D" w:rsidRPr="00097F58" w:rsidRDefault="0067500D" w:rsidP="00336A00">
      <w:r w:rsidRPr="00097F58">
        <w:t xml:space="preserve">Dans cette implémentation, la classe Megaman est ce qu’on appelle le contexte. Cette classe ne fait rien autre que contenir les informations du sprite. Lorsqu’on fait appel </w:t>
      </w:r>
      <w:r w:rsidR="00F46BF9">
        <w:t>à</w:t>
      </w:r>
      <w:r w:rsidRPr="00097F58">
        <w:t xml:space="preserve"> une fonction sur Megaman, celui-ci </w:t>
      </w:r>
      <w:r w:rsidR="00F46BF9">
        <w:t>relaie</w:t>
      </w:r>
      <w:r w:rsidRPr="00097F58">
        <w:t xml:space="preserve"> </w:t>
      </w:r>
      <w:r w:rsidR="00F46BF9">
        <w:t>cet</w:t>
      </w:r>
      <w:r w:rsidRPr="00097F58">
        <w:t xml:space="preserve"> appel à la même fonction de son état courant.</w:t>
      </w:r>
      <w:r w:rsidR="003C6055" w:rsidRPr="00097F58">
        <w:t xml:space="preserve"> Cette façon de faire évite les énorme</w:t>
      </w:r>
      <w:r w:rsidR="00C90CAE">
        <w:t>s</w:t>
      </w:r>
      <w:r w:rsidR="003C6055" w:rsidRPr="00097F58">
        <w:t xml:space="preserve"> switch/case utilisé</w:t>
      </w:r>
      <w:r w:rsidR="00C90CAE">
        <w:t>s</w:t>
      </w:r>
      <w:r w:rsidR="003C6055" w:rsidRPr="00097F58">
        <w:t xml:space="preserve"> pour les machines à état </w:t>
      </w:r>
      <w:r w:rsidR="00F46BF9">
        <w:t>fini</w:t>
      </w:r>
      <w:r w:rsidR="003C6055" w:rsidRPr="00097F58">
        <w:t xml:space="preserve"> dans les </w:t>
      </w:r>
      <w:r w:rsidR="00F46BF9">
        <w:t>codes</w:t>
      </w:r>
      <w:r w:rsidR="003C6055" w:rsidRPr="00097F58">
        <w:t xml:space="preserve"> </w:t>
      </w:r>
      <w:r w:rsidR="00F46BF9">
        <w:t>procédurales</w:t>
      </w:r>
      <w:r w:rsidR="003C6055" w:rsidRPr="00097F58">
        <w:t>.</w:t>
      </w:r>
    </w:p>
    <w:p w:rsidR="00336A00" w:rsidRPr="00097F58" w:rsidRDefault="00336A00" w:rsidP="00336A00"/>
    <w:p w:rsidR="003228EC" w:rsidRPr="00097F58" w:rsidRDefault="003228EC" w:rsidP="003228EC">
      <w:pPr>
        <w:pStyle w:val="Titre3"/>
      </w:pPr>
      <w:bookmarkStart w:id="112" w:name="_Toc268772130"/>
      <w:r w:rsidRPr="00097F58">
        <w:t>Gestion de la détection de collision</w:t>
      </w:r>
      <w:bookmarkEnd w:id="112"/>
    </w:p>
    <w:p w:rsidR="00221AFE" w:rsidRPr="00097F58" w:rsidRDefault="003C6055" w:rsidP="00564555">
      <w:r w:rsidRPr="00097F58">
        <w:t xml:space="preserve">Nous en avons discuté précédemment, c’est la classe Environment qui s’occupe de la détection de collision. </w:t>
      </w:r>
      <w:r w:rsidR="00AE26A4" w:rsidRPr="00097F58">
        <w:t>Le problème c’est que la clas</w:t>
      </w:r>
      <w:r w:rsidR="00C90CAE">
        <w:t>se Environment ne connait pas la</w:t>
      </w:r>
      <w:r w:rsidR="00AE26A4" w:rsidRPr="00097F58">
        <w:t xml:space="preserve"> sous-classe de la class Sprite. Pour elle il n’existe que des sprites. Il serait pas contre intéressant lorsque Megaman entre en collision avec un objet ennemi Metool que la fonction </w:t>
      </w:r>
      <w:r w:rsidR="00AE26A4" w:rsidRPr="00097F58">
        <w:rPr>
          <w:rFonts w:ascii="Courier New" w:hAnsi="Courier New" w:cs="Courier New"/>
          <w:sz w:val="20"/>
          <w:szCs w:val="20"/>
        </w:rPr>
        <w:t>Megaman.collideWith(Metool*)</w:t>
      </w:r>
      <w:r w:rsidR="00AE26A4" w:rsidRPr="00097F58">
        <w:t xml:space="preserve"> s</w:t>
      </w:r>
      <w:r w:rsidR="00C90CAE">
        <w:t xml:space="preserve">oit </w:t>
      </w:r>
      <w:r w:rsidR="00F46BF9">
        <w:t>appelée</w:t>
      </w:r>
      <w:r w:rsidR="00C90CAE">
        <w:t>. Comme ça</w:t>
      </w:r>
      <w:r w:rsidR="00F46BF9">
        <w:t>,</w:t>
      </w:r>
      <w:r w:rsidR="00C90CAE">
        <w:t xml:space="preserve"> nous saurions</w:t>
      </w:r>
      <w:r w:rsidR="00AE26A4" w:rsidRPr="00097F58">
        <w:t xml:space="preserve"> dès l’</w:t>
      </w:r>
      <w:r w:rsidR="00E63473">
        <w:t>entrée</w:t>
      </w:r>
      <w:r w:rsidR="00AE26A4" w:rsidRPr="00097F58">
        <w:t xml:space="preserve"> de la fonction avec quoi nous </w:t>
      </w:r>
      <w:r w:rsidR="00E63473">
        <w:t>sommes</w:t>
      </w:r>
      <w:r w:rsidR="00AE26A4" w:rsidRPr="00097F58">
        <w:t xml:space="preserve"> </w:t>
      </w:r>
      <w:r w:rsidR="00E63473">
        <w:t>entrés</w:t>
      </w:r>
      <w:r w:rsidR="00AE26A4" w:rsidRPr="00097F58">
        <w:t xml:space="preserve"> en contact. Pour résoudre le problème nous avons utilisé une version légèrement </w:t>
      </w:r>
      <w:r w:rsidR="00E63473">
        <w:t>modifiée</w:t>
      </w:r>
      <w:r w:rsidR="00AE26A4" w:rsidRPr="00097F58">
        <w:t xml:space="preserve"> du patron de conception visiteur.</w:t>
      </w:r>
      <w:r w:rsidR="009874CF" w:rsidRPr="00097F58">
        <w:t xml:space="preserve"> Voici le diagramme de classe.</w:t>
      </w:r>
    </w:p>
    <w:p w:rsidR="009874CF" w:rsidRPr="00097F58" w:rsidRDefault="009874CF" w:rsidP="00564555"/>
    <w:p w:rsidR="009874CF" w:rsidRPr="00097F58" w:rsidRDefault="009874CF" w:rsidP="00564555">
      <w:pPr>
        <w:sectPr w:rsidR="009874CF" w:rsidRPr="00097F58" w:rsidSect="0006140F">
          <w:pgSz w:w="12240" w:h="15840" w:code="1"/>
          <w:pgMar w:top="2160" w:right="1080" w:bottom="1080" w:left="2160" w:header="1080" w:footer="1134" w:gutter="0"/>
          <w:paperSrc w:first="15" w:other="15"/>
          <w:cols w:space="708"/>
          <w:titlePg/>
          <w:docGrid w:linePitch="360"/>
        </w:sectPr>
      </w:pPr>
    </w:p>
    <w:p w:rsidR="00E17EA6" w:rsidRDefault="009874CF" w:rsidP="00E17EA6">
      <w:pPr>
        <w:keepNext/>
        <w:jc w:val="center"/>
      </w:pPr>
      <w:r w:rsidRPr="00097F58">
        <w:rPr>
          <w:noProof/>
          <w:lang w:eastAsia="fr-CA"/>
        </w:rPr>
        <w:lastRenderedPageBreak/>
        <w:drawing>
          <wp:inline distT="0" distB="0" distL="0" distR="0">
            <wp:extent cx="7553325" cy="5023561"/>
            <wp:effectExtent l="19050" t="0" r="9525" b="0"/>
            <wp:docPr id="30" name="Picture 29" descr="Sprite_Collis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rite_Collision.png"/>
                    <pic:cNvPicPr/>
                  </pic:nvPicPr>
                  <pic:blipFill>
                    <a:blip r:embed="rId84" cstate="print"/>
                    <a:stretch>
                      <a:fillRect/>
                    </a:stretch>
                  </pic:blipFill>
                  <pic:spPr>
                    <a:xfrm>
                      <a:off x="0" y="0"/>
                      <a:ext cx="7553325" cy="5023561"/>
                    </a:xfrm>
                    <a:prstGeom prst="rect">
                      <a:avLst/>
                    </a:prstGeom>
                  </pic:spPr>
                </pic:pic>
              </a:graphicData>
            </a:graphic>
          </wp:inline>
        </w:drawing>
      </w:r>
    </w:p>
    <w:p w:rsidR="009874CF" w:rsidRPr="00097F58" w:rsidRDefault="00E17EA6" w:rsidP="00E17EA6">
      <w:pPr>
        <w:pStyle w:val="Lgende"/>
        <w:jc w:val="center"/>
      </w:pPr>
      <w:bookmarkStart w:id="113" w:name="_Toc268772178"/>
      <w:r>
        <w:t xml:space="preserve">Figure </w:t>
      </w:r>
      <w:fldSimple w:instr=" SEQ Figure \* ARABIC ">
        <w:r>
          <w:rPr>
            <w:noProof/>
          </w:rPr>
          <w:t>30</w:t>
        </w:r>
      </w:fldSimple>
      <w:r>
        <w:t xml:space="preserve"> - Diagramme de classe de détection de collision</w:t>
      </w:r>
      <w:bookmarkEnd w:id="113"/>
    </w:p>
    <w:p w:rsidR="009874CF" w:rsidRPr="00097F58" w:rsidRDefault="009874CF" w:rsidP="00E17EA6">
      <w:pPr>
        <w:jc w:val="center"/>
        <w:sectPr w:rsidR="009874CF" w:rsidRPr="00097F58" w:rsidSect="009874CF">
          <w:pgSz w:w="15840" w:h="12240" w:orient="landscape" w:code="1"/>
          <w:pgMar w:top="2160" w:right="2160" w:bottom="1080" w:left="1080" w:header="1080" w:footer="1134" w:gutter="0"/>
          <w:paperSrc w:first="15" w:other="15"/>
          <w:cols w:space="708"/>
          <w:titlePg/>
          <w:docGrid w:linePitch="360"/>
        </w:sectPr>
      </w:pPr>
    </w:p>
    <w:p w:rsidR="009874CF" w:rsidRPr="00097F58" w:rsidRDefault="009874CF" w:rsidP="00564555">
      <w:r w:rsidRPr="00097F58">
        <w:lastRenderedPageBreak/>
        <w:t xml:space="preserve">Pour commencer la classe Sprite est un Collider donc une chose qui peut </w:t>
      </w:r>
      <w:r w:rsidR="000A010D" w:rsidRPr="00097F58">
        <w:t>entrer</w:t>
      </w:r>
      <w:r w:rsidRPr="00097F58">
        <w:t xml:space="preserve"> en collision avec quelque chose d’autre</w:t>
      </w:r>
      <w:r w:rsidR="003E7336">
        <w:t>. Lorsque la classe Envir</w:t>
      </w:r>
      <w:r w:rsidR="00E4517F" w:rsidRPr="00097F58">
        <w:t xml:space="preserve">onment détecte une collision entre deux </w:t>
      </w:r>
      <w:r w:rsidR="00E63473">
        <w:t>sprites,</w:t>
      </w:r>
      <w:r w:rsidR="00E4517F" w:rsidRPr="00097F58">
        <w:t xml:space="preserve"> elle appelle la fonction </w:t>
      </w:r>
      <w:r w:rsidR="00E4517F" w:rsidRPr="00097F58">
        <w:rPr>
          <w:rFonts w:ascii="Courier New" w:hAnsi="Courier New" w:cs="Courier New"/>
          <w:sz w:val="20"/>
          <w:szCs w:val="20"/>
        </w:rPr>
        <w:t>collideWith(Collider*)</w:t>
      </w:r>
      <w:r w:rsidR="00E4517F" w:rsidRPr="00097F58">
        <w:t xml:space="preserve"> des deux sprites avec l’autre sprite en </w:t>
      </w:r>
      <w:r w:rsidR="00E63473">
        <w:t>paramètre</w:t>
      </w:r>
      <w:r w:rsidR="00E4517F" w:rsidRPr="00097F58">
        <w:t xml:space="preserve"> de la fonction. Comme cette fonction est abstraite, elle est implémentée par la </w:t>
      </w:r>
      <w:r w:rsidR="00E63473">
        <w:t>sous-classe</w:t>
      </w:r>
      <w:r w:rsidR="00E4517F" w:rsidRPr="00097F58">
        <w:t>. Dans notre cas, Megaman ou Metool. Tout ce que c</w:t>
      </w:r>
      <w:r w:rsidR="000A010D" w:rsidRPr="00097F58">
        <w:t>es</w:t>
      </w:r>
      <w:r w:rsidR="00E4517F" w:rsidRPr="00097F58">
        <w:t xml:space="preserve"> fonction</w:t>
      </w:r>
      <w:r w:rsidR="003E7336">
        <w:t>s</w:t>
      </w:r>
      <w:r w:rsidR="00E4517F" w:rsidRPr="00097F58">
        <w:t xml:space="preserve"> font c’est faire un appel inverse soit </w:t>
      </w:r>
      <w:r w:rsidR="00E4517F" w:rsidRPr="00097F58">
        <w:rPr>
          <w:rFonts w:ascii="Courier New" w:hAnsi="Courier New" w:cs="Courier New"/>
          <w:sz w:val="20"/>
          <w:szCs w:val="20"/>
        </w:rPr>
        <w:t>Collider.collideWith(this)</w:t>
      </w:r>
      <w:r w:rsidR="00E4517F" w:rsidRPr="00097F58">
        <w:t xml:space="preserve">. Comme nous sommes dans la </w:t>
      </w:r>
      <w:r w:rsidR="00E63473">
        <w:t>sous-classe</w:t>
      </w:r>
      <w:r w:rsidR="00E4517F" w:rsidRPr="00097F58">
        <w:t>, le pointer « this » représente une instance de Megaman ou Metool et non plus cette fois un simple C</w:t>
      </w:r>
      <w:r w:rsidR="003E7336">
        <w:t>ollider générique. Lorsque cet</w:t>
      </w:r>
      <w:r w:rsidR="00E4517F" w:rsidRPr="00097F58">
        <w:t xml:space="preserve"> appel </w:t>
      </w:r>
      <w:r w:rsidR="000A010D" w:rsidRPr="00097F58">
        <w:t>inverse</w:t>
      </w:r>
      <w:r w:rsidR="00E4517F" w:rsidRPr="00097F58">
        <w:t xml:space="preserve"> va prendre place, ce n’est donc plus la fonction collideWith(Collider*) qui sera </w:t>
      </w:r>
      <w:r w:rsidR="00E63473">
        <w:t>appelée,</w:t>
      </w:r>
      <w:r w:rsidR="00E4517F" w:rsidRPr="00097F58">
        <w:t xml:space="preserve"> mais une des deux fonctions collideWith(Megaman*) ou collideWith(Metool*). De cette façon, nous savons directement avec qui et avec quoi nous </w:t>
      </w:r>
      <w:r w:rsidR="00E63473">
        <w:t>sommes</w:t>
      </w:r>
      <w:r w:rsidR="00E4517F" w:rsidRPr="00097F58">
        <w:t xml:space="preserve"> </w:t>
      </w:r>
      <w:r w:rsidR="00E63473">
        <w:t>entrés</w:t>
      </w:r>
      <w:r w:rsidR="00E4517F" w:rsidRPr="00097F58">
        <w:t xml:space="preserve"> en contact seulement selon </w:t>
      </w:r>
      <w:r w:rsidR="00E63473">
        <w:t>quelle</w:t>
      </w:r>
      <w:r w:rsidR="00E4517F" w:rsidRPr="00097F58">
        <w:t xml:space="preserve"> fonction est appelée.</w:t>
      </w:r>
    </w:p>
    <w:p w:rsidR="003228EC" w:rsidRPr="00097F58" w:rsidRDefault="003228EC" w:rsidP="00564555"/>
    <w:p w:rsidR="003228EC" w:rsidRPr="00097F58" w:rsidRDefault="003228EC" w:rsidP="00564555">
      <w:pPr>
        <w:sectPr w:rsidR="003228EC" w:rsidRPr="00097F58" w:rsidSect="0006140F">
          <w:pgSz w:w="12240" w:h="15840" w:code="1"/>
          <w:pgMar w:top="2160" w:right="1080" w:bottom="1080" w:left="2160" w:header="1080" w:footer="1134" w:gutter="0"/>
          <w:paperSrc w:first="15" w:other="15"/>
          <w:cols w:space="708"/>
          <w:titlePg/>
          <w:docGrid w:linePitch="360"/>
        </w:sectPr>
      </w:pPr>
    </w:p>
    <w:p w:rsidR="002508B2" w:rsidRPr="00097F58" w:rsidRDefault="002508B2" w:rsidP="00491C01">
      <w:pPr>
        <w:pStyle w:val="Titre"/>
        <w:spacing w:line="360" w:lineRule="auto"/>
        <w:rPr>
          <w:b w:val="0"/>
        </w:rPr>
      </w:pPr>
      <w:bookmarkStart w:id="114" w:name="_Toc268772131"/>
      <w:r w:rsidRPr="00097F58">
        <w:lastRenderedPageBreak/>
        <w:t>CONCLUSION</w:t>
      </w:r>
      <w:bookmarkEnd w:id="114"/>
    </w:p>
    <w:p w:rsidR="005E74C9" w:rsidRPr="00097F58" w:rsidRDefault="005E74C9" w:rsidP="00491C01">
      <w:pPr>
        <w:pStyle w:val="Titre"/>
        <w:spacing w:line="360" w:lineRule="auto"/>
        <w:jc w:val="left"/>
        <w:rPr>
          <w:b w:val="0"/>
        </w:rPr>
      </w:pPr>
    </w:p>
    <w:p w:rsidR="002508B2" w:rsidRDefault="008F7FC0" w:rsidP="00564555">
      <w:r>
        <w:t>Pour conclure,</w:t>
      </w:r>
      <w:r w:rsidR="00B76065">
        <w:t xml:space="preserve"> le choix des composantes de la console s’est fait selon les critères et les barèmes établis. La seule composante manquante est la mémoire externe de type SDRAM. Le choix de ce</w:t>
      </w:r>
      <w:r w:rsidR="001D2FA0">
        <w:t>tte</w:t>
      </w:r>
      <w:r w:rsidR="00B76065">
        <w:t xml:space="preserve"> com</w:t>
      </w:r>
      <w:r w:rsidR="001D2FA0">
        <w:t>posante n’a pas été fait dû le manque de formation vis-à-vis ce type d’élément et au réalignement du projet vers un adaptateur pour le BLUESCREEN.</w:t>
      </w:r>
    </w:p>
    <w:p w:rsidR="001D2FA0" w:rsidRDefault="001D2FA0" w:rsidP="00564555"/>
    <w:p w:rsidR="001D2FA0" w:rsidRDefault="001D2FA0" w:rsidP="00564555">
      <w:r>
        <w:t xml:space="preserve">La réalisation de l’adaptateur respecte la contrainte par rapport aux coûts raisonnables de fabrication. Il ne restera qu’à créer le circuit imprimé de l’adaptateur à partir des schémas faits sous Altium. Le manque d’expérience en conception de circuit imprimé et le temps limité du projet  sont les causes de la non-réalisation de ce dernier objectif. De plus, on pourra utiliser la conception de cet adaptateur dans le but d’une éventuelle mise en place d’une console complète et fonctionnelle dans un projet futur. Bref, le projet est tout de même bien avancé pour la réalisation d’une console telle que stipulé en début de session. </w:t>
      </w:r>
    </w:p>
    <w:p w:rsidR="001D2FA0" w:rsidRDefault="001D2FA0" w:rsidP="00564555"/>
    <w:p w:rsidR="001D2FA0" w:rsidRDefault="001D2FA0" w:rsidP="00564555">
      <w:r>
        <w:t>Côté logiciel, un</w:t>
      </w:r>
      <w:r w:rsidR="00A00BAC">
        <w:t>e</w:t>
      </w:r>
      <w:r>
        <w:t xml:space="preserve"> démo de </w:t>
      </w:r>
      <w:r w:rsidR="00A00BAC">
        <w:t>jeu complè</w:t>
      </w:r>
      <w:r>
        <w:t>t</w:t>
      </w:r>
      <w:r w:rsidR="00A00BAC">
        <w:t>e</w:t>
      </w:r>
      <w:r>
        <w:t xml:space="preserve"> a été réalisé</w:t>
      </w:r>
      <w:r w:rsidR="00A00BAC">
        <w:t>e</w:t>
      </w:r>
      <w:r>
        <w:t xml:space="preserve"> et testé</w:t>
      </w:r>
      <w:r w:rsidR="00A00BAC">
        <w:t>e</w:t>
      </w:r>
      <w:r>
        <w:t xml:space="preserve"> à l’aide de la plaquette de développement BLUESCREEN de la compagnie </w:t>
      </w:r>
      <w:r w:rsidR="00A00BAC">
        <w:t>T</w:t>
      </w:r>
      <w:r>
        <w:t xml:space="preserve">haieasyelec. </w:t>
      </w:r>
      <w:r w:rsidR="00A00BAC">
        <w:t xml:space="preserve">Le codage des </w:t>
      </w:r>
      <w:r>
        <w:t>f</w:t>
      </w:r>
      <w:r w:rsidR="00A00BAC">
        <w:t>onctions hauts niveau permettront à l’utilisateur de modifier aisément la démo dans le but de créer son propre jeu. De plus, l’implantation de divers périphériques USB est facilité, ici aussi, par l’utilisation de fonctions de haut niveau.</w:t>
      </w:r>
    </w:p>
    <w:p w:rsidR="00A00BAC" w:rsidRPr="00097F58" w:rsidRDefault="00A00BAC" w:rsidP="00564555">
      <w:pPr>
        <w:sectPr w:rsidR="00A00BAC" w:rsidRPr="00097F58" w:rsidSect="0006140F">
          <w:headerReference w:type="default" r:id="rId85"/>
          <w:pgSz w:w="12240" w:h="15840" w:code="1"/>
          <w:pgMar w:top="2160" w:right="1080" w:bottom="1080" w:left="2160" w:header="1080" w:footer="1134" w:gutter="0"/>
          <w:paperSrc w:first="15" w:other="15"/>
          <w:cols w:space="708"/>
          <w:titlePg/>
          <w:docGrid w:linePitch="360"/>
        </w:sectPr>
      </w:pPr>
    </w:p>
    <w:p w:rsidR="007941C1" w:rsidRPr="00097F58" w:rsidRDefault="006261DF" w:rsidP="00E720C1">
      <w:pPr>
        <w:pStyle w:val="Titre"/>
      </w:pPr>
      <w:bookmarkStart w:id="115" w:name="_Toc268772133"/>
      <w:r w:rsidRPr="00097F58">
        <w:lastRenderedPageBreak/>
        <w:t>LISTE DE RÉFÉRENCES</w:t>
      </w:r>
      <w:bookmarkEnd w:id="115"/>
    </w:p>
    <w:p w:rsidR="008F7FC0" w:rsidRDefault="008F7FC0" w:rsidP="008F7FC0">
      <w:pPr>
        <w:spacing w:line="240" w:lineRule="auto"/>
        <w:jc w:val="left"/>
      </w:pPr>
      <w:r w:rsidRPr="008F7FC0">
        <w:rPr>
          <w:lang w:val="en-US"/>
        </w:rPr>
        <w:t xml:space="preserve">Engdahl, Tomi. «VGA Timing information ». </w:t>
      </w:r>
      <w:r>
        <w:t>En ligne. &lt;</w:t>
      </w:r>
      <w:r w:rsidRPr="0058139D">
        <w:t>http://www.epanorama.net/documents/pc/vga_timing.html</w:t>
      </w:r>
      <w:r>
        <w:t xml:space="preserve">&gt;. Consulté le 20 mai 2010 </w:t>
      </w:r>
    </w:p>
    <w:p w:rsidR="008F7FC0" w:rsidRDefault="008F7FC0" w:rsidP="008F7FC0">
      <w:pPr>
        <w:spacing w:line="240" w:lineRule="auto"/>
        <w:jc w:val="left"/>
      </w:pPr>
    </w:p>
    <w:p w:rsidR="008F7FC0" w:rsidRDefault="008F7FC0" w:rsidP="008F7FC0">
      <w:pPr>
        <w:spacing w:line="240" w:lineRule="auto"/>
        <w:jc w:val="left"/>
      </w:pPr>
      <w:r>
        <w:t>Schapenstal, jos. «Simple VGA/Video Adapter ». En ligne. &lt;</w:t>
      </w:r>
      <w:r w:rsidRPr="0086243F">
        <w:t>http://www.circuitdb.com/show.php?cid=69</w:t>
      </w:r>
      <w:r>
        <w:t xml:space="preserve">&gt;. Consulté le 21 mai 2010 </w:t>
      </w:r>
    </w:p>
    <w:p w:rsidR="008F7FC0" w:rsidRDefault="008F7FC0" w:rsidP="008F7FC0">
      <w:pPr>
        <w:spacing w:line="240" w:lineRule="auto"/>
        <w:jc w:val="left"/>
      </w:pPr>
    </w:p>
    <w:p w:rsidR="008F7FC0" w:rsidRPr="0086243F" w:rsidRDefault="008F7FC0" w:rsidP="008F7FC0">
      <w:pPr>
        <w:spacing w:line="240" w:lineRule="auto"/>
        <w:jc w:val="left"/>
      </w:pPr>
      <w:r>
        <w:t xml:space="preserve">Valcarce, Javier. 2009. </w:t>
      </w:r>
      <w:r w:rsidRPr="0086243F">
        <w:t>« VGA Video Signal Format and Timing Specifications ». En ligne. &lt;http://www.javiervalcarce.eu/wiki/VGA_Video_Signal_Format_and_Timing_Specifications</w:t>
      </w:r>
      <w:r>
        <w:t>&gt;. Consulté le 21 mai 2010</w:t>
      </w:r>
    </w:p>
    <w:p w:rsidR="008F7FC0" w:rsidRDefault="008F7FC0" w:rsidP="008F7FC0">
      <w:pPr>
        <w:spacing w:line="240" w:lineRule="auto"/>
        <w:jc w:val="left"/>
      </w:pPr>
    </w:p>
    <w:p w:rsidR="008F7FC0" w:rsidRDefault="008F7FC0" w:rsidP="008F7FC0">
      <w:pPr>
        <w:spacing w:line="240" w:lineRule="auto"/>
        <w:jc w:val="left"/>
      </w:pPr>
      <w:r w:rsidRPr="008F7FC0">
        <w:t xml:space="preserve">Kamal, Ibrahim. 2008. « 8-bit Digital to Analog converter (DAC): Using R/2R resistor network ». </w:t>
      </w:r>
      <w:r w:rsidRPr="0086243F">
        <w:t>En ligne. &lt;</w:t>
      </w:r>
      <w:r w:rsidRPr="001868DA">
        <w:t>http://www.ikalogic.com/dac08.php</w:t>
      </w:r>
      <w:r>
        <w:t>&gt;. Consulté le 21 mai 2010</w:t>
      </w:r>
    </w:p>
    <w:p w:rsidR="008F7FC0" w:rsidRDefault="008F7FC0" w:rsidP="008F7FC0">
      <w:pPr>
        <w:spacing w:line="240" w:lineRule="auto"/>
        <w:jc w:val="left"/>
      </w:pPr>
    </w:p>
    <w:p w:rsidR="008F7FC0" w:rsidRDefault="008F7FC0" w:rsidP="008F7FC0">
      <w:pPr>
        <w:spacing w:line="240" w:lineRule="auto"/>
        <w:jc w:val="left"/>
      </w:pPr>
      <w:r w:rsidRPr="003C4D51">
        <w:t xml:space="preserve">Beis, Uwe. 2008. « An introduction to Delta Sigma converters ». </w:t>
      </w:r>
      <w:r>
        <w:t>En ligne. &lt;</w:t>
      </w:r>
      <w:r w:rsidRPr="0086243F">
        <w:t>http://www.beis.de/Elektronik/DeltaSigma/DeltaSigma.html</w:t>
      </w:r>
      <w:r>
        <w:t xml:space="preserve">&gt;. Consulté le 15 juin 2010 </w:t>
      </w:r>
    </w:p>
    <w:p w:rsidR="008F7FC0" w:rsidRDefault="008F7FC0" w:rsidP="008F7FC0">
      <w:pPr>
        <w:spacing w:line="240" w:lineRule="auto"/>
        <w:jc w:val="left"/>
      </w:pPr>
    </w:p>
    <w:p w:rsidR="008F7FC0" w:rsidRDefault="008F7FC0" w:rsidP="008F7FC0">
      <w:pPr>
        <w:spacing w:line="240" w:lineRule="auto"/>
        <w:jc w:val="left"/>
      </w:pPr>
      <w:r w:rsidRPr="008F7FC0">
        <w:rPr>
          <w:lang w:val="en-US"/>
        </w:rPr>
        <w:t xml:space="preserve">Leroy, Davis. 2010. </w:t>
      </w:r>
      <w:r w:rsidRPr="003C4D51">
        <w:rPr>
          <w:lang w:val="en-US"/>
        </w:rPr>
        <w:t xml:space="preserve">« I2S : Inter-IC Sound BUS ». </w:t>
      </w:r>
      <w:r w:rsidRPr="003C4D51">
        <w:t>En ligne. &lt;http://www.interfacebus.com/I2S_Interface_Bus.html</w:t>
      </w:r>
      <w:r>
        <w:t>&gt;. Consulté le 10 Août 2010</w:t>
      </w:r>
    </w:p>
    <w:p w:rsidR="008F7FC0" w:rsidRDefault="008F7FC0" w:rsidP="008F7FC0">
      <w:pPr>
        <w:spacing w:line="240" w:lineRule="auto"/>
        <w:jc w:val="left"/>
      </w:pPr>
    </w:p>
    <w:p w:rsidR="008F7FC0" w:rsidRDefault="008F7FC0" w:rsidP="008F7FC0">
      <w:pPr>
        <w:spacing w:line="240" w:lineRule="auto"/>
        <w:jc w:val="left"/>
      </w:pPr>
      <w:r w:rsidRPr="008F7FC0">
        <w:rPr>
          <w:lang w:val="en-US"/>
        </w:rPr>
        <w:t xml:space="preserve">NXP Semiconductors. 2008. « LPC2478: Preliminary datasheet, Rev. 01 ». </w:t>
      </w:r>
      <w:r w:rsidRPr="00502894">
        <w:t xml:space="preserve">PDF </w:t>
      </w:r>
      <w:r w:rsidRPr="003C4D51">
        <w:t xml:space="preserve">En ligne. </w:t>
      </w:r>
      <w:r>
        <w:t xml:space="preserve">78 pages. </w:t>
      </w:r>
      <w:r w:rsidRPr="003C4D51">
        <w:t>&lt;</w:t>
      </w:r>
      <w:r w:rsidRPr="00502894">
        <w:t>http://www.nxp.com/documents/data_sheet/LPC2478.pdf</w:t>
      </w:r>
      <w:r>
        <w:t>&gt;. Consulté le 24 mai 2010.</w:t>
      </w:r>
    </w:p>
    <w:p w:rsidR="008F7FC0" w:rsidRDefault="008F7FC0" w:rsidP="008F7FC0">
      <w:pPr>
        <w:spacing w:line="240" w:lineRule="auto"/>
        <w:jc w:val="left"/>
      </w:pPr>
    </w:p>
    <w:p w:rsidR="008F7FC0" w:rsidRPr="008F7FC0" w:rsidRDefault="008F7FC0" w:rsidP="008F7FC0">
      <w:pPr>
        <w:spacing w:line="240" w:lineRule="auto"/>
        <w:jc w:val="left"/>
        <w:rPr>
          <w:lang w:val="en-US"/>
        </w:rPr>
      </w:pPr>
      <w:r w:rsidRPr="008F7FC0">
        <w:t xml:space="preserve">Analog Devices, Inc. 2010. « ADV7125 Datasheet: CMOS, 330MHz, Triple 8-Bit High Speed Video DAC». </w:t>
      </w:r>
      <w:r w:rsidRPr="00502894">
        <w:t xml:space="preserve">PDF </w:t>
      </w:r>
      <w:r w:rsidRPr="003C4D51">
        <w:t xml:space="preserve">En ligne. </w:t>
      </w:r>
      <w:r>
        <w:t xml:space="preserve">16 pages. </w:t>
      </w:r>
      <w:r w:rsidRPr="008F7FC0">
        <w:t xml:space="preserve">&lt;http://www.analog.com/static/imported-files/data_sheets/ADV7125.pdf&gt;. </w:t>
      </w:r>
      <w:r w:rsidRPr="008F7FC0">
        <w:rPr>
          <w:lang w:val="en-US"/>
        </w:rPr>
        <w:t>Consulté le 15 juillet 2010.</w:t>
      </w:r>
    </w:p>
    <w:p w:rsidR="008F7FC0" w:rsidRPr="008F7FC0" w:rsidRDefault="008F7FC0" w:rsidP="008F7FC0">
      <w:pPr>
        <w:spacing w:line="240" w:lineRule="auto"/>
        <w:jc w:val="left"/>
        <w:rPr>
          <w:lang w:val="en-US"/>
        </w:rPr>
      </w:pPr>
    </w:p>
    <w:p w:rsidR="008F7FC0" w:rsidRDefault="008F7FC0" w:rsidP="008F7FC0">
      <w:pPr>
        <w:spacing w:line="240" w:lineRule="auto"/>
        <w:jc w:val="left"/>
      </w:pPr>
      <w:r w:rsidRPr="008F7FC0">
        <w:rPr>
          <w:lang w:val="en-US"/>
        </w:rPr>
        <w:t xml:space="preserve">MAXIM Integrated Products. </w:t>
      </w:r>
      <w:r w:rsidRPr="00502894">
        <w:rPr>
          <w:lang w:val="en-US"/>
        </w:rPr>
        <w:t>2006. « </w:t>
      </w:r>
      <w:r>
        <w:rPr>
          <w:lang w:val="en-US"/>
        </w:rPr>
        <w:t>MAX9850 Datasheet: Stereo Audio DAC with DirectDrive Headphon Amplifier</w:t>
      </w:r>
      <w:r w:rsidRPr="00502894">
        <w:rPr>
          <w:lang w:val="en-US"/>
        </w:rPr>
        <w:t xml:space="preserve">». </w:t>
      </w:r>
      <w:r w:rsidRPr="00502894">
        <w:t xml:space="preserve">PDF </w:t>
      </w:r>
      <w:r w:rsidRPr="003C4D51">
        <w:t xml:space="preserve">En ligne. </w:t>
      </w:r>
      <w:r>
        <w:t xml:space="preserve">36 pages. </w:t>
      </w:r>
      <w:r w:rsidRPr="003C4D51">
        <w:t>&lt;</w:t>
      </w:r>
      <w:r w:rsidRPr="00502894">
        <w:t>http://datasheets.maxim-ic.com/en/ds/MAX9850.pdf</w:t>
      </w:r>
      <w:r>
        <w:t>&gt;. Consulté le 10 août 2010.</w:t>
      </w:r>
    </w:p>
    <w:p w:rsidR="008F7FC0" w:rsidRDefault="008F7FC0" w:rsidP="008F7FC0">
      <w:pPr>
        <w:spacing w:line="240" w:lineRule="auto"/>
        <w:jc w:val="left"/>
      </w:pPr>
    </w:p>
    <w:p w:rsidR="008F7FC0" w:rsidRDefault="008F7FC0" w:rsidP="008F7FC0">
      <w:pPr>
        <w:spacing w:line="240" w:lineRule="auto"/>
        <w:jc w:val="left"/>
      </w:pPr>
      <w:r w:rsidRPr="008F7FC0">
        <w:t xml:space="preserve">STMicroelectronics. 2002. « TDA7535 Datasheet: DELTA/SIGMA CASCADE 20 BIT STEREO DAC». </w:t>
      </w:r>
      <w:r w:rsidRPr="00502894">
        <w:t xml:space="preserve">PDF </w:t>
      </w:r>
      <w:r w:rsidRPr="003C4D51">
        <w:t xml:space="preserve">En ligne. </w:t>
      </w:r>
      <w:r>
        <w:t xml:space="preserve">10 pages. </w:t>
      </w:r>
      <w:r w:rsidRPr="003C4D51">
        <w:t>&lt;</w:t>
      </w:r>
      <w:r w:rsidRPr="00502894">
        <w:t>http://www.datasheetcatalog.org/datasheet/stmicroelectronics/7312.pdf</w:t>
      </w:r>
      <w:r>
        <w:t>&gt;. Consulté le 10 août 2010.</w:t>
      </w:r>
    </w:p>
    <w:p w:rsidR="00D303FA" w:rsidRPr="00097F58" w:rsidRDefault="00D303FA" w:rsidP="008F7FC0">
      <w:pPr>
        <w:spacing w:line="240" w:lineRule="auto"/>
        <w:ind w:left="706" w:hanging="706"/>
        <w:jc w:val="left"/>
      </w:pPr>
    </w:p>
    <w:p w:rsidR="008F7FC0" w:rsidRDefault="008F7FC0" w:rsidP="008F7FC0">
      <w:pPr>
        <w:spacing w:line="240" w:lineRule="auto"/>
      </w:pPr>
    </w:p>
    <w:p w:rsidR="008F7FC0" w:rsidRPr="008F7FC0" w:rsidRDefault="008F7FC0" w:rsidP="008F7FC0">
      <w:pPr>
        <w:spacing w:line="240" w:lineRule="auto"/>
        <w:ind w:left="706" w:hanging="706"/>
        <w:rPr>
          <w:lang w:val="en-US"/>
        </w:rPr>
      </w:pPr>
      <w:r w:rsidRPr="008F7FC0">
        <w:rPr>
          <w:lang w:val="en-US"/>
        </w:rPr>
        <w:t xml:space="preserve">FatFs : </w:t>
      </w:r>
      <w:hyperlink r:id="rId86" w:history="1">
        <w:r w:rsidRPr="008F7FC0">
          <w:rPr>
            <w:rStyle w:val="Lienhypertexte"/>
            <w:lang w:val="en-US"/>
          </w:rPr>
          <w:t>http://elm-chan.org/fsw/ff/00index_e.html</w:t>
        </w:r>
      </w:hyperlink>
    </w:p>
    <w:p w:rsidR="008F7FC0" w:rsidRPr="00C851F8" w:rsidRDefault="008F7FC0" w:rsidP="008F7FC0">
      <w:pPr>
        <w:spacing w:line="240" w:lineRule="auto"/>
        <w:ind w:left="706" w:hanging="706"/>
        <w:rPr>
          <w:lang w:val="en-US"/>
        </w:rPr>
      </w:pPr>
      <w:r w:rsidRPr="00C851F8">
        <w:rPr>
          <w:lang w:val="en-US"/>
        </w:rPr>
        <w:t xml:space="preserve">Entête Bitmap : </w:t>
      </w:r>
      <w:hyperlink r:id="rId87" w:history="1">
        <w:r w:rsidRPr="00C851F8">
          <w:rPr>
            <w:rStyle w:val="Lienhypertexte"/>
            <w:lang w:val="en-US"/>
          </w:rPr>
          <w:t>http://en.wikipedia.org/wiki/BMP_file_format</w:t>
        </w:r>
      </w:hyperlink>
    </w:p>
    <w:p w:rsidR="008F7FC0" w:rsidRPr="00C851F8" w:rsidRDefault="008F7FC0" w:rsidP="008F7FC0">
      <w:pPr>
        <w:spacing w:line="240" w:lineRule="auto"/>
        <w:ind w:left="706" w:hanging="706"/>
        <w:jc w:val="left"/>
        <w:rPr>
          <w:lang w:val="en-US"/>
        </w:rPr>
      </w:pPr>
      <w:r w:rsidRPr="00C851F8">
        <w:rPr>
          <w:lang w:val="en-US"/>
        </w:rPr>
        <w:t xml:space="preserve">Entête Wave : </w:t>
      </w:r>
      <w:hyperlink r:id="rId88" w:history="1">
        <w:r w:rsidRPr="00C851F8">
          <w:rPr>
            <w:rStyle w:val="Lienhypertexte"/>
            <w:lang w:val="en-US"/>
          </w:rPr>
          <w:t>http://www.lightlink.com/tjweber/StripWav/Canon.html</w:t>
        </w:r>
      </w:hyperlink>
    </w:p>
    <w:p w:rsidR="008F7FC0" w:rsidRPr="00097F58" w:rsidRDefault="008F7FC0" w:rsidP="008F7FC0">
      <w:pPr>
        <w:spacing w:line="240" w:lineRule="auto"/>
        <w:ind w:left="706" w:hanging="706"/>
        <w:jc w:val="left"/>
      </w:pPr>
      <w:r w:rsidRPr="00097F58">
        <w:lastRenderedPageBreak/>
        <w:t xml:space="preserve">Spécification OHCI : </w:t>
      </w:r>
      <w:hyperlink r:id="rId89" w:history="1">
        <w:r w:rsidRPr="00097F58">
          <w:rPr>
            <w:rStyle w:val="Lienhypertexte"/>
          </w:rPr>
          <w:t>http://www.compaq.com/productinfo/development/openhci.html</w:t>
        </w:r>
      </w:hyperlink>
    </w:p>
    <w:p w:rsidR="008F7FC0" w:rsidRPr="00097F58" w:rsidRDefault="008F7FC0" w:rsidP="008F7FC0">
      <w:pPr>
        <w:spacing w:line="240" w:lineRule="auto"/>
        <w:ind w:left="706" w:hanging="706"/>
        <w:jc w:val="left"/>
      </w:pPr>
      <w:r w:rsidRPr="00097F58">
        <w:t xml:space="preserve">Spécification USB : </w:t>
      </w:r>
      <w:hyperlink r:id="rId90" w:history="1">
        <w:r w:rsidRPr="00097F58">
          <w:rPr>
            <w:rStyle w:val="Lienhypertexte"/>
          </w:rPr>
          <w:t>http://www.usb.org/developers/docs/</w:t>
        </w:r>
      </w:hyperlink>
    </w:p>
    <w:p w:rsidR="008F7FC0" w:rsidRPr="00097F58" w:rsidRDefault="008F7FC0" w:rsidP="008F7FC0">
      <w:pPr>
        <w:spacing w:line="240" w:lineRule="auto"/>
        <w:ind w:left="706" w:hanging="706"/>
      </w:pPr>
      <w:r w:rsidRPr="00097F58">
        <w:t xml:space="preserve">Transparence : </w:t>
      </w:r>
      <w:hyperlink r:id="rId91" w:history="1">
        <w:r w:rsidRPr="00097F58">
          <w:rPr>
            <w:rStyle w:val="Lienhypertexte"/>
          </w:rPr>
          <w:t>http://www.winprog.org/tutorial/transparency.html</w:t>
        </w:r>
      </w:hyperlink>
    </w:p>
    <w:p w:rsidR="008F7FC0" w:rsidRDefault="008F7FC0" w:rsidP="00E720C1">
      <w:pPr>
        <w:pStyle w:val="Titre"/>
      </w:pPr>
      <w:bookmarkStart w:id="116" w:name="_Toc268772134"/>
    </w:p>
    <w:p w:rsidR="004908C7" w:rsidRPr="00097F58" w:rsidRDefault="001B1CC5" w:rsidP="00E720C1">
      <w:pPr>
        <w:pStyle w:val="Titre"/>
      </w:pPr>
      <w:r w:rsidRPr="00097F58">
        <w:t>BIBLIOGRAPHIE</w:t>
      </w:r>
      <w:bookmarkEnd w:id="116"/>
    </w:p>
    <w:p w:rsidR="008F7FC0" w:rsidRDefault="008F7FC0" w:rsidP="008F7FC0">
      <w:pPr>
        <w:spacing w:line="240" w:lineRule="auto"/>
        <w:jc w:val="left"/>
      </w:pPr>
      <w:r>
        <w:t>Sanchez , Eduardo. « A VGA display controller ». PDF en ligne. 15 Pages. &lt;</w:t>
      </w:r>
      <w:r w:rsidRPr="00E616B6">
        <w:t>http://lslwww.epfl.ch/pages/teaching/cours_lsl/ca_es/VGA.pdf</w:t>
      </w:r>
      <w:r>
        <w:t>&gt;. Consulté le 20 mai 2010</w:t>
      </w:r>
    </w:p>
    <w:p w:rsidR="008F7FC0" w:rsidRDefault="008F7FC0" w:rsidP="008F7FC0">
      <w:pPr>
        <w:spacing w:line="240" w:lineRule="auto"/>
        <w:jc w:val="left"/>
      </w:pPr>
    </w:p>
    <w:p w:rsidR="008F7FC0" w:rsidRDefault="008F7FC0" w:rsidP="008F7FC0">
      <w:pPr>
        <w:spacing w:line="240" w:lineRule="auto"/>
        <w:jc w:val="left"/>
      </w:pPr>
      <w:r w:rsidRPr="003C4D51">
        <w:t xml:space="preserve">Altera Corporation. 2010. « Litterature : External memory interfaces, Vol. 1, Section 2 :  Memory Standard Overviews ». PDF en ligne. 32 pages. </w:t>
      </w:r>
      <w:r w:rsidRPr="0058139D">
        <w:t>&lt;http://www.altera.com/literature/hb/external-memory/emi_intro_specs.pdf</w:t>
      </w:r>
      <w:r>
        <w:t xml:space="preserve"> &gt;. Consulté le 15 juillet 2010</w:t>
      </w:r>
    </w:p>
    <w:p w:rsidR="008F7FC0" w:rsidRDefault="008F7FC0" w:rsidP="008F7FC0">
      <w:pPr>
        <w:spacing w:line="240" w:lineRule="auto"/>
        <w:jc w:val="left"/>
      </w:pPr>
    </w:p>
    <w:p w:rsidR="008F7FC0" w:rsidRDefault="008F7FC0" w:rsidP="008F7FC0">
      <w:pPr>
        <w:spacing w:line="240" w:lineRule="auto"/>
        <w:jc w:val="left"/>
      </w:pPr>
      <w:r w:rsidRPr="003C4D51">
        <w:t>Philips Semiconductor. 1996. « I</w:t>
      </w:r>
      <w:r w:rsidRPr="003C4D51">
        <w:rPr>
          <w:vertAlign w:val="superscript"/>
        </w:rPr>
        <w:t>2</w:t>
      </w:r>
      <w:r w:rsidRPr="003C4D51">
        <w:t xml:space="preserve">S bus specification ». PDF en ligne. </w:t>
      </w:r>
      <w:r w:rsidRPr="0058139D">
        <w:t>7 pages. &lt;http://www.nxp.com/acrobat_download2/various/I2SBUS.pdf</w:t>
      </w:r>
      <w:r>
        <w:t xml:space="preserve">&gt;. Consulté le 13 juin 2010 </w:t>
      </w:r>
    </w:p>
    <w:p w:rsidR="00491C01" w:rsidRPr="00097F58" w:rsidRDefault="00491C01" w:rsidP="008F7FC0">
      <w:pPr>
        <w:pStyle w:val="Rfrencesbibliographiques"/>
      </w:pPr>
    </w:p>
    <w:sectPr w:rsidR="00491C01" w:rsidRPr="00097F58" w:rsidSect="0006140F">
      <w:headerReference w:type="default" r:id="rId92"/>
      <w:pgSz w:w="12240" w:h="15840" w:code="1"/>
      <w:pgMar w:top="2160" w:right="1080" w:bottom="1080" w:left="2160" w:header="1080" w:footer="1134" w:gutter="0"/>
      <w:paperSrc w:first="15" w:other="15"/>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D20CD" w:rsidRDefault="009D20CD">
      <w:r>
        <w:separator/>
      </w:r>
    </w:p>
  </w:endnote>
  <w:endnote w:type="continuationSeparator" w:id="0">
    <w:p w:rsidR="009D20CD" w:rsidRDefault="009D20CD">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Bookman Old Style">
    <w:panose1 w:val="02050604050505020204"/>
    <w:charset w:val="00"/>
    <w:family w:val="roman"/>
    <w:pitch w:val="variable"/>
    <w:sig w:usb0="00000287" w:usb1="00000000" w:usb2="00000000" w:usb3="00000000" w:csb0="0000009F" w:csb1="00000000"/>
  </w:font>
  <w:font w:name="Tahoma">
    <w:panose1 w:val="020B0604030504040204"/>
    <w:charset w:val="00"/>
    <w:family w:val="swiss"/>
    <w:pitch w:val="variable"/>
    <w:sig w:usb0="61002A87" w:usb1="80000000" w:usb2="00000008" w:usb3="00000000" w:csb0="000101FF" w:csb1="00000000"/>
  </w:font>
  <w:font w:name="Calibri">
    <w:panose1 w:val="020F0502020204030204"/>
    <w:charset w:val="00"/>
    <w:family w:val="swiss"/>
    <w:pitch w:val="variable"/>
    <w:sig w:usb0="A00002EF" w:usb1="4000207B"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10C99" w:rsidRDefault="00810C99">
    <w:pPr>
      <w:pStyle w:val="Pieddepage"/>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10C99" w:rsidRDefault="00810C99">
    <w:pPr>
      <w:pStyle w:val="Pieddepage"/>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10C99" w:rsidRDefault="00810C99">
    <w:pPr>
      <w:pStyle w:val="Pieddepage"/>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D20CD" w:rsidRPr="00062706" w:rsidRDefault="009D20CD" w:rsidP="00000187">
      <w:pPr>
        <w:pStyle w:val="En-tte"/>
        <w:jc w:val="right"/>
      </w:pPr>
    </w:p>
    <w:p w:rsidR="009D20CD" w:rsidRDefault="009D20CD">
      <w:pPr>
        <w:pStyle w:val="En-tte"/>
      </w:pPr>
    </w:p>
    <w:p w:rsidR="009D20CD" w:rsidRDefault="009D20CD"/>
    <w:p w:rsidR="009D20CD" w:rsidRDefault="009D20CD">
      <w:r>
        <w:separator/>
      </w:r>
    </w:p>
  </w:footnote>
  <w:footnote w:type="continuationSeparator" w:id="0">
    <w:p w:rsidR="009D20CD" w:rsidRDefault="009D20CD">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10C99" w:rsidRDefault="00810C99">
    <w:pPr>
      <w:pStyle w:val="En-tte"/>
    </w:pP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10C99" w:rsidRDefault="00810C99" w:rsidP="001A71FD">
    <w:pPr>
      <w:pStyle w:val="En-tte"/>
      <w:jc w:val="right"/>
    </w:pPr>
    <w:r>
      <w:rPr>
        <w:rStyle w:val="Numrodepage"/>
      </w:rPr>
      <w:fldChar w:fldCharType="begin"/>
    </w:r>
    <w:r>
      <w:rPr>
        <w:rStyle w:val="Numrodepage"/>
      </w:rPr>
      <w:instrText xml:space="preserve"> PAGE </w:instrText>
    </w:r>
    <w:r>
      <w:rPr>
        <w:rStyle w:val="Numrodepage"/>
      </w:rPr>
      <w:fldChar w:fldCharType="separate"/>
    </w:r>
    <w:r w:rsidR="008B1D02">
      <w:rPr>
        <w:rStyle w:val="Numrodepage"/>
        <w:noProof/>
      </w:rPr>
      <w:t>49</w:t>
    </w:r>
    <w:r>
      <w:rPr>
        <w:rStyle w:val="Numrodepage"/>
      </w:rPr>
      <w:fldChar w:fldCharType="end"/>
    </w: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10C99" w:rsidRPr="000D0B69" w:rsidRDefault="00810C99" w:rsidP="000D0B69">
    <w:pPr>
      <w:pStyle w:val="En-tte"/>
    </w:pPr>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10C99" w:rsidRPr="00ED56BC" w:rsidRDefault="00810C99" w:rsidP="001E3185">
    <w:pPr>
      <w:pStyle w:val="En-tte"/>
      <w:jc w:val="right"/>
    </w:pPr>
    <w:r>
      <w:rPr>
        <w:rStyle w:val="Numrodepage"/>
      </w:rPr>
      <w:fldChar w:fldCharType="begin"/>
    </w:r>
    <w:r>
      <w:rPr>
        <w:rStyle w:val="Numrodepage"/>
      </w:rPr>
      <w:instrText xml:space="preserve"> PAGE </w:instrText>
    </w:r>
    <w:r>
      <w:rPr>
        <w:rStyle w:val="Numrodepage"/>
      </w:rPr>
      <w:fldChar w:fldCharType="separate"/>
    </w:r>
    <w:r>
      <w:rPr>
        <w:rStyle w:val="Numrodepage"/>
        <w:noProof/>
      </w:rPr>
      <w:t>27</w:t>
    </w:r>
    <w:r>
      <w:rPr>
        <w:rStyle w:val="Numrodepage"/>
      </w:rPr>
      <w:fldChar w:fldCharType="end"/>
    </w:r>
  </w:p>
</w:hdr>
</file>

<file path=word/header1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10C99" w:rsidRPr="00062706" w:rsidRDefault="00810C99" w:rsidP="00000187">
    <w:pPr>
      <w:pStyle w:val="En-tte"/>
      <w:jc w:val="right"/>
    </w:pPr>
    <w:r>
      <w:rPr>
        <w:rStyle w:val="Numrodepage"/>
      </w:rPr>
      <w:fldChar w:fldCharType="begin"/>
    </w:r>
    <w:r>
      <w:rPr>
        <w:rStyle w:val="Numrodepage"/>
      </w:rPr>
      <w:instrText xml:space="preserve"> PAGE </w:instrText>
    </w:r>
    <w:r>
      <w:rPr>
        <w:rStyle w:val="Numrodepage"/>
      </w:rPr>
      <w:fldChar w:fldCharType="separate"/>
    </w:r>
    <w:r w:rsidR="00530B21">
      <w:rPr>
        <w:rStyle w:val="Numrodepage"/>
        <w:noProof/>
      </w:rPr>
      <w:t>78</w:t>
    </w:r>
    <w:r>
      <w:rPr>
        <w:rStyle w:val="Numrodepage"/>
      </w:rPr>
      <w:fldChar w:fldCharType="end"/>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10C99" w:rsidRDefault="00810C99" w:rsidP="00772BDF">
    <w:pPr>
      <w:pStyle w:val="En-tte"/>
      <w:jc w:val="right"/>
    </w:pPr>
    <w:r>
      <w:rPr>
        <w:rStyle w:val="Numrodepage"/>
      </w:rPr>
      <w:fldChar w:fldCharType="begin"/>
    </w:r>
    <w:r>
      <w:rPr>
        <w:rStyle w:val="Numrodepage"/>
      </w:rPr>
      <w:instrText xml:space="preserve"> PAGE </w:instrText>
    </w:r>
    <w:r>
      <w:rPr>
        <w:rStyle w:val="Numrodepage"/>
      </w:rPr>
      <w:fldChar w:fldCharType="separate"/>
    </w:r>
    <w:r w:rsidR="00D62B6A">
      <w:rPr>
        <w:rStyle w:val="Numrodepage"/>
        <w:noProof/>
      </w:rPr>
      <w:t>II</w:t>
    </w:r>
    <w:r>
      <w:rPr>
        <w:rStyle w:val="Numrodepage"/>
      </w:rPr>
      <w:fldChar w:fldCharType="end"/>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10C99" w:rsidRPr="00930AC3" w:rsidRDefault="00810C99" w:rsidP="00930AC3">
    <w:pPr>
      <w:pStyle w:val="En-tte"/>
      <w:jc w:val="right"/>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10C99" w:rsidRPr="00F83F14" w:rsidRDefault="00810C99" w:rsidP="00D92E4C">
    <w:pPr>
      <w:pStyle w:val="En-tte"/>
      <w:jc w:val="right"/>
    </w:pPr>
    <w:r>
      <w:rPr>
        <w:rStyle w:val="Numrodepage"/>
      </w:rPr>
      <w:fldChar w:fldCharType="begin"/>
    </w:r>
    <w:r>
      <w:rPr>
        <w:rStyle w:val="Numrodepage"/>
      </w:rPr>
      <w:instrText xml:space="preserve"> PAGE </w:instrText>
    </w:r>
    <w:r>
      <w:rPr>
        <w:rStyle w:val="Numrodepage"/>
      </w:rPr>
      <w:fldChar w:fldCharType="separate"/>
    </w:r>
    <w:r>
      <w:rPr>
        <w:rStyle w:val="Numrodepage"/>
        <w:noProof/>
      </w:rPr>
      <w:t>V</w:t>
    </w:r>
    <w:r>
      <w:rPr>
        <w:rStyle w:val="Numrodepage"/>
      </w:rPr>
      <w:fldChar w:fldCharType="end"/>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10C99" w:rsidRPr="00F83F14" w:rsidRDefault="00810C99" w:rsidP="00D92E4C">
    <w:pPr>
      <w:pStyle w:val="En-tte"/>
      <w:jc w:val="right"/>
    </w:pPr>
    <w:r>
      <w:rPr>
        <w:rStyle w:val="Numrodepage"/>
      </w:rPr>
      <w:fldChar w:fldCharType="begin"/>
    </w:r>
    <w:r>
      <w:rPr>
        <w:rStyle w:val="Numrodepage"/>
      </w:rPr>
      <w:instrText xml:space="preserve"> PAGE </w:instrText>
    </w:r>
    <w:r>
      <w:rPr>
        <w:rStyle w:val="Numrodepage"/>
      </w:rPr>
      <w:fldChar w:fldCharType="separate"/>
    </w:r>
    <w:r>
      <w:rPr>
        <w:rStyle w:val="Numrodepage"/>
        <w:noProof/>
      </w:rPr>
      <w:t>VII</w:t>
    </w:r>
    <w:r>
      <w:rPr>
        <w:rStyle w:val="Numrodepage"/>
      </w:rPr>
      <w:fldChar w:fldCharType="end"/>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10C99" w:rsidRPr="00D92E4C" w:rsidRDefault="00810C99" w:rsidP="006A7830">
    <w:pPr>
      <w:pStyle w:val="En-tte"/>
      <w:jc w:val="right"/>
    </w:pPr>
    <w:r>
      <w:rPr>
        <w:rStyle w:val="Numrodepage"/>
      </w:rPr>
      <w:fldChar w:fldCharType="begin"/>
    </w:r>
    <w:r>
      <w:rPr>
        <w:rStyle w:val="Numrodepage"/>
      </w:rPr>
      <w:instrText xml:space="preserve"> PAGE </w:instrText>
    </w:r>
    <w:r>
      <w:rPr>
        <w:rStyle w:val="Numrodepage"/>
      </w:rPr>
      <w:fldChar w:fldCharType="separate"/>
    </w:r>
    <w:r w:rsidR="00D62B6A">
      <w:rPr>
        <w:rStyle w:val="Numrodepage"/>
        <w:noProof/>
      </w:rPr>
      <w:t>IX</w:t>
    </w:r>
    <w:r>
      <w:rPr>
        <w:rStyle w:val="Numrodepage"/>
      </w:rPr>
      <w:fldChar w:fldCharType="end"/>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10C99" w:rsidRPr="00927F85" w:rsidRDefault="00810C99" w:rsidP="00927F85">
    <w:pPr>
      <w:pStyle w:val="En-tte"/>
    </w:pP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10C99" w:rsidRPr="003C4A23" w:rsidRDefault="00810C99" w:rsidP="003C4A23">
    <w:pPr>
      <w:pStyle w:val="En-tte"/>
    </w:pP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10C99" w:rsidRPr="00C44E33" w:rsidRDefault="00810C99" w:rsidP="00C44E33">
    <w:pPr>
      <w:pStyle w:val="En-tte"/>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33CA4DF6"/>
    <w:lvl w:ilvl="0">
      <w:start w:val="1"/>
      <w:numFmt w:val="decimal"/>
      <w:pStyle w:val="Listenumros5"/>
      <w:lvlText w:val="%1."/>
      <w:lvlJc w:val="left"/>
      <w:pPr>
        <w:tabs>
          <w:tab w:val="num" w:pos="1800"/>
        </w:tabs>
        <w:ind w:left="1800" w:hanging="360"/>
      </w:pPr>
    </w:lvl>
  </w:abstractNum>
  <w:abstractNum w:abstractNumId="1">
    <w:nsid w:val="FFFFFF7D"/>
    <w:multiLevelType w:val="singleLevel"/>
    <w:tmpl w:val="E864C822"/>
    <w:lvl w:ilvl="0">
      <w:start w:val="1"/>
      <w:numFmt w:val="decimal"/>
      <w:pStyle w:val="Listenumros4"/>
      <w:lvlText w:val="%1."/>
      <w:lvlJc w:val="left"/>
      <w:pPr>
        <w:tabs>
          <w:tab w:val="num" w:pos="1440"/>
        </w:tabs>
        <w:ind w:left="1440" w:hanging="360"/>
      </w:pPr>
    </w:lvl>
  </w:abstractNum>
  <w:abstractNum w:abstractNumId="2">
    <w:nsid w:val="FFFFFF7E"/>
    <w:multiLevelType w:val="singleLevel"/>
    <w:tmpl w:val="BB46DF9C"/>
    <w:lvl w:ilvl="0">
      <w:start w:val="1"/>
      <w:numFmt w:val="decimal"/>
      <w:pStyle w:val="Listenumros3"/>
      <w:lvlText w:val="%1."/>
      <w:lvlJc w:val="left"/>
      <w:pPr>
        <w:tabs>
          <w:tab w:val="num" w:pos="1080"/>
        </w:tabs>
        <w:ind w:left="1080" w:hanging="360"/>
      </w:pPr>
    </w:lvl>
  </w:abstractNum>
  <w:abstractNum w:abstractNumId="3">
    <w:nsid w:val="FFFFFF7F"/>
    <w:multiLevelType w:val="singleLevel"/>
    <w:tmpl w:val="9BAC9272"/>
    <w:lvl w:ilvl="0">
      <w:start w:val="1"/>
      <w:numFmt w:val="decimal"/>
      <w:pStyle w:val="Listenumros2"/>
      <w:lvlText w:val="%1."/>
      <w:lvlJc w:val="left"/>
      <w:pPr>
        <w:tabs>
          <w:tab w:val="num" w:pos="720"/>
        </w:tabs>
        <w:ind w:left="720" w:hanging="360"/>
      </w:pPr>
    </w:lvl>
  </w:abstractNum>
  <w:abstractNum w:abstractNumId="4">
    <w:nsid w:val="FFFFFF80"/>
    <w:multiLevelType w:val="singleLevel"/>
    <w:tmpl w:val="22962E58"/>
    <w:lvl w:ilvl="0">
      <w:start w:val="1"/>
      <w:numFmt w:val="bullet"/>
      <w:pStyle w:val="Listepuces5"/>
      <w:lvlText w:val=""/>
      <w:lvlJc w:val="left"/>
      <w:pPr>
        <w:tabs>
          <w:tab w:val="num" w:pos="1800"/>
        </w:tabs>
        <w:ind w:left="1800" w:hanging="360"/>
      </w:pPr>
      <w:rPr>
        <w:rFonts w:ascii="Symbol" w:hAnsi="Symbol" w:hint="default"/>
      </w:rPr>
    </w:lvl>
  </w:abstractNum>
  <w:abstractNum w:abstractNumId="5">
    <w:nsid w:val="FFFFFF81"/>
    <w:multiLevelType w:val="singleLevel"/>
    <w:tmpl w:val="90048490"/>
    <w:lvl w:ilvl="0">
      <w:start w:val="1"/>
      <w:numFmt w:val="bullet"/>
      <w:pStyle w:val="Listepuces4"/>
      <w:lvlText w:val=""/>
      <w:lvlJc w:val="left"/>
      <w:pPr>
        <w:tabs>
          <w:tab w:val="num" w:pos="1440"/>
        </w:tabs>
        <w:ind w:left="1440" w:hanging="360"/>
      </w:pPr>
      <w:rPr>
        <w:rFonts w:ascii="Symbol" w:hAnsi="Symbol" w:hint="default"/>
      </w:rPr>
    </w:lvl>
  </w:abstractNum>
  <w:abstractNum w:abstractNumId="6">
    <w:nsid w:val="FFFFFF82"/>
    <w:multiLevelType w:val="singleLevel"/>
    <w:tmpl w:val="1842EEA4"/>
    <w:lvl w:ilvl="0">
      <w:start w:val="1"/>
      <w:numFmt w:val="bullet"/>
      <w:pStyle w:val="Listepuces3"/>
      <w:lvlText w:val=""/>
      <w:lvlJc w:val="left"/>
      <w:pPr>
        <w:tabs>
          <w:tab w:val="num" w:pos="1080"/>
        </w:tabs>
        <w:ind w:left="1080" w:hanging="360"/>
      </w:pPr>
      <w:rPr>
        <w:rFonts w:ascii="Symbol" w:hAnsi="Symbol" w:hint="default"/>
      </w:rPr>
    </w:lvl>
  </w:abstractNum>
  <w:abstractNum w:abstractNumId="7">
    <w:nsid w:val="FFFFFF83"/>
    <w:multiLevelType w:val="singleLevel"/>
    <w:tmpl w:val="48A2E6FC"/>
    <w:lvl w:ilvl="0">
      <w:start w:val="1"/>
      <w:numFmt w:val="bullet"/>
      <w:pStyle w:val="Listepuces2"/>
      <w:lvlText w:val=""/>
      <w:lvlJc w:val="left"/>
      <w:pPr>
        <w:tabs>
          <w:tab w:val="num" w:pos="720"/>
        </w:tabs>
        <w:ind w:left="720" w:hanging="360"/>
      </w:pPr>
      <w:rPr>
        <w:rFonts w:ascii="Symbol" w:hAnsi="Symbol" w:hint="default"/>
      </w:rPr>
    </w:lvl>
  </w:abstractNum>
  <w:abstractNum w:abstractNumId="8">
    <w:nsid w:val="FFFFFF89"/>
    <w:multiLevelType w:val="singleLevel"/>
    <w:tmpl w:val="62D4B7F8"/>
    <w:lvl w:ilvl="0">
      <w:start w:val="1"/>
      <w:numFmt w:val="bullet"/>
      <w:pStyle w:val="Listepuces"/>
      <w:lvlText w:val=""/>
      <w:lvlJc w:val="left"/>
      <w:pPr>
        <w:tabs>
          <w:tab w:val="num" w:pos="360"/>
        </w:tabs>
        <w:ind w:left="360" w:hanging="360"/>
      </w:pPr>
      <w:rPr>
        <w:rFonts w:ascii="Symbol" w:hAnsi="Symbol" w:hint="default"/>
      </w:rPr>
    </w:lvl>
  </w:abstractNum>
  <w:abstractNum w:abstractNumId="9">
    <w:nsid w:val="050D6C25"/>
    <w:multiLevelType w:val="multilevel"/>
    <w:tmpl w:val="08E6B086"/>
    <w:lvl w:ilvl="0">
      <w:start w:val="1"/>
      <w:numFmt w:val="decimal"/>
      <w:pStyle w:val="Listenumrote"/>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numFmt w:val="none"/>
      <w:lvlText w:val=""/>
      <w:lvlJc w:val="left"/>
      <w:pPr>
        <w:tabs>
          <w:tab w:val="num" w:pos="360"/>
        </w:tabs>
      </w:p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0">
    <w:nsid w:val="06801746"/>
    <w:multiLevelType w:val="multilevel"/>
    <w:tmpl w:val="128273B0"/>
    <w:lvl w:ilvl="0">
      <w:start w:val="1"/>
      <w:numFmt w:val="upperRoman"/>
      <w:pStyle w:val="Annexe"/>
      <w:suff w:val="nothing"/>
      <w:lvlText w:val="ANNEXE %1"/>
      <w:lvlJc w:val="left"/>
      <w:pPr>
        <w:ind w:left="0" w:firstLine="0"/>
      </w:pPr>
      <w:rPr>
        <w:rFonts w:ascii="Times New Roman" w:hAnsi="Times New Roman" w:cs="Times New Roman" w:hint="default"/>
        <w:b/>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1">
      <w:start w:val="1"/>
      <w:numFmt w:val="decimal"/>
      <w:lvlText w:val="%1.%2"/>
      <w:lvlJc w:val="left"/>
      <w:pPr>
        <w:tabs>
          <w:tab w:val="num" w:pos="992"/>
        </w:tabs>
        <w:ind w:left="992" w:hanging="992"/>
      </w:pPr>
      <w:rPr>
        <w:rFonts w:hint="default"/>
      </w:rPr>
    </w:lvl>
    <w:lvl w:ilvl="2">
      <w:start w:val="1"/>
      <w:numFmt w:val="decimal"/>
      <w:lvlText w:val="%1.%2.%3"/>
      <w:lvlJc w:val="left"/>
      <w:pPr>
        <w:tabs>
          <w:tab w:val="num" w:pos="992"/>
        </w:tabs>
        <w:ind w:left="0" w:firstLine="0"/>
      </w:pPr>
      <w:rPr>
        <w:rFonts w:hint="default"/>
      </w:rPr>
    </w:lvl>
    <w:lvl w:ilvl="3">
      <w:start w:val="1"/>
      <w:numFmt w:val="decimal"/>
      <w:lvlText w:val="%1.%2.%3.%4"/>
      <w:lvlJc w:val="left"/>
      <w:pPr>
        <w:tabs>
          <w:tab w:val="num" w:pos="992"/>
        </w:tabs>
        <w:ind w:left="0" w:firstLine="0"/>
      </w:pPr>
      <w:rPr>
        <w:rFonts w:hint="default"/>
      </w:rPr>
    </w:lvl>
    <w:lvl w:ilvl="4">
      <w:start w:val="1"/>
      <w:numFmt w:val="decimal"/>
      <w:lvlText w:val="%1.%2.%3.%4.%5"/>
      <w:lvlJc w:val="left"/>
      <w:pPr>
        <w:tabs>
          <w:tab w:val="num" w:pos="992"/>
        </w:tabs>
        <w:ind w:left="992" w:hanging="992"/>
      </w:pPr>
      <w:rPr>
        <w:rFonts w:hint="default"/>
      </w:rPr>
    </w:lvl>
    <w:lvl w:ilvl="5">
      <w:start w:val="1"/>
      <w:numFmt w:val="decimal"/>
      <w:lvlText w:val="%1.%2.%3.%4.%5.%6"/>
      <w:lvlJc w:val="left"/>
      <w:pPr>
        <w:tabs>
          <w:tab w:val="num" w:pos="1080"/>
        </w:tabs>
        <w:ind w:left="992" w:hanging="992"/>
      </w:pPr>
      <w:rPr>
        <w:rFonts w:hint="default"/>
      </w:rPr>
    </w:lvl>
    <w:lvl w:ilvl="6">
      <w:start w:val="1"/>
      <w:numFmt w:val="decimal"/>
      <w:lvlText w:val="%1.%2.%3.%4.%5.%6.%7"/>
      <w:lvlJc w:val="left"/>
      <w:pPr>
        <w:tabs>
          <w:tab w:val="num" w:pos="1440"/>
        </w:tabs>
        <w:ind w:left="992" w:hanging="992"/>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1">
    <w:nsid w:val="07C1361E"/>
    <w:multiLevelType w:val="multilevel"/>
    <w:tmpl w:val="0C0C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nsid w:val="0D1E6497"/>
    <w:multiLevelType w:val="multilevel"/>
    <w:tmpl w:val="9BD60ECA"/>
    <w:lvl w:ilvl="0">
      <w:start w:val="1"/>
      <w:numFmt w:val="upperRoman"/>
      <w:suff w:val="nothing"/>
      <w:lvlText w:val="Annexe %1"/>
      <w:lvlJc w:val="left"/>
      <w:pPr>
        <w:ind w:left="0" w:firstLine="0"/>
      </w:pPr>
      <w:rPr>
        <w:rFonts w:ascii="Times New Roman" w:hAnsi="Times New Roman" w:cs="Times New Roman" w:hint="default"/>
        <w:b w:val="0"/>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1">
      <w:start w:val="1"/>
      <w:numFmt w:val="decimal"/>
      <w:lvlText w:val="%1.%2"/>
      <w:lvlJc w:val="left"/>
      <w:pPr>
        <w:tabs>
          <w:tab w:val="num" w:pos="992"/>
        </w:tabs>
        <w:ind w:left="992" w:hanging="992"/>
      </w:pPr>
      <w:rPr>
        <w:rFonts w:hint="default"/>
      </w:rPr>
    </w:lvl>
    <w:lvl w:ilvl="2">
      <w:start w:val="1"/>
      <w:numFmt w:val="decimal"/>
      <w:lvlText w:val="%1.%2.%3"/>
      <w:lvlJc w:val="left"/>
      <w:pPr>
        <w:tabs>
          <w:tab w:val="num" w:pos="992"/>
        </w:tabs>
        <w:ind w:left="0" w:firstLine="0"/>
      </w:pPr>
      <w:rPr>
        <w:rFonts w:hint="default"/>
      </w:rPr>
    </w:lvl>
    <w:lvl w:ilvl="3">
      <w:start w:val="1"/>
      <w:numFmt w:val="decimal"/>
      <w:lvlText w:val="%1.%2.%3.%4"/>
      <w:lvlJc w:val="left"/>
      <w:pPr>
        <w:tabs>
          <w:tab w:val="num" w:pos="992"/>
        </w:tabs>
        <w:ind w:left="0" w:firstLine="0"/>
      </w:pPr>
      <w:rPr>
        <w:rFonts w:hint="default"/>
      </w:rPr>
    </w:lvl>
    <w:lvl w:ilvl="4">
      <w:start w:val="1"/>
      <w:numFmt w:val="decimal"/>
      <w:lvlText w:val="%1.%2.%3.%4.%5"/>
      <w:lvlJc w:val="left"/>
      <w:pPr>
        <w:tabs>
          <w:tab w:val="num" w:pos="992"/>
        </w:tabs>
        <w:ind w:left="992" w:hanging="992"/>
      </w:pPr>
      <w:rPr>
        <w:rFonts w:hint="default"/>
      </w:rPr>
    </w:lvl>
    <w:lvl w:ilvl="5">
      <w:start w:val="1"/>
      <w:numFmt w:val="decimal"/>
      <w:lvlText w:val="%1.%2.%3.%4.%5.%6"/>
      <w:lvlJc w:val="left"/>
      <w:pPr>
        <w:tabs>
          <w:tab w:val="num" w:pos="1080"/>
        </w:tabs>
        <w:ind w:left="992" w:hanging="992"/>
      </w:pPr>
      <w:rPr>
        <w:rFonts w:hint="default"/>
      </w:rPr>
    </w:lvl>
    <w:lvl w:ilvl="6">
      <w:start w:val="1"/>
      <w:numFmt w:val="decimal"/>
      <w:lvlText w:val="%1.%2.%3.%4.%5.%6.%7"/>
      <w:lvlJc w:val="left"/>
      <w:pPr>
        <w:tabs>
          <w:tab w:val="num" w:pos="1440"/>
        </w:tabs>
        <w:ind w:left="992" w:hanging="992"/>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3">
    <w:nsid w:val="2F7549A6"/>
    <w:multiLevelType w:val="hybridMultilevel"/>
    <w:tmpl w:val="51DE2AA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4">
    <w:nsid w:val="3F612E79"/>
    <w:multiLevelType w:val="multilevel"/>
    <w:tmpl w:val="040C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5">
    <w:nsid w:val="44A2420B"/>
    <w:multiLevelType w:val="multilevel"/>
    <w:tmpl w:val="41BE7718"/>
    <w:lvl w:ilvl="0">
      <w:start w:val="1"/>
      <w:numFmt w:val="upperRoman"/>
      <w:suff w:val="nothing"/>
      <w:lvlText w:val="ANNEXE %1"/>
      <w:lvlJc w:val="left"/>
      <w:pPr>
        <w:ind w:left="0" w:firstLine="0"/>
      </w:pPr>
      <w:rPr>
        <w:rFonts w:ascii="Times New Roman" w:hAnsi="Times New Roman" w:hint="default"/>
        <w:i w:val="0"/>
        <w:iCs w:val="0"/>
        <w:caps w:val="0"/>
        <w:smallCaps w:val="0"/>
        <w:strike w:val="0"/>
        <w:dstrike w:val="0"/>
        <w:outline w:val="0"/>
        <w:shadow w:val="0"/>
        <w:emboss w:val="0"/>
        <w:imprint w:val="0"/>
        <w:noProof w:val="0"/>
        <w:vanish w:val="0"/>
        <w:spacing w:val="0"/>
        <w:kern w:val="0"/>
        <w:position w:val="0"/>
        <w:u w:val="none"/>
        <w:vertAlign w:val="baseline"/>
        <w:em w:val="none"/>
      </w:rPr>
    </w:lvl>
    <w:lvl w:ilvl="1">
      <w:start w:val="1"/>
      <w:numFmt w:val="decimal"/>
      <w:lvlText w:val="%1.%2"/>
      <w:lvlJc w:val="left"/>
      <w:pPr>
        <w:tabs>
          <w:tab w:val="num" w:pos="992"/>
        </w:tabs>
        <w:ind w:left="992" w:hanging="992"/>
      </w:pPr>
      <w:rPr>
        <w:rFonts w:hint="default"/>
      </w:rPr>
    </w:lvl>
    <w:lvl w:ilvl="2">
      <w:start w:val="1"/>
      <w:numFmt w:val="decimal"/>
      <w:lvlText w:val="%1.%2.%3"/>
      <w:lvlJc w:val="left"/>
      <w:pPr>
        <w:tabs>
          <w:tab w:val="num" w:pos="992"/>
        </w:tabs>
        <w:ind w:left="0" w:firstLine="0"/>
      </w:pPr>
      <w:rPr>
        <w:rFonts w:hint="default"/>
      </w:rPr>
    </w:lvl>
    <w:lvl w:ilvl="3">
      <w:start w:val="1"/>
      <w:numFmt w:val="decimal"/>
      <w:lvlText w:val="%1.%2.%3.%4"/>
      <w:lvlJc w:val="left"/>
      <w:pPr>
        <w:tabs>
          <w:tab w:val="num" w:pos="992"/>
        </w:tabs>
        <w:ind w:left="0" w:firstLine="0"/>
      </w:pPr>
      <w:rPr>
        <w:rFonts w:hint="default"/>
      </w:rPr>
    </w:lvl>
    <w:lvl w:ilvl="4">
      <w:start w:val="1"/>
      <w:numFmt w:val="decimal"/>
      <w:lvlText w:val="%1.%2.%3.%4.%5"/>
      <w:lvlJc w:val="left"/>
      <w:pPr>
        <w:tabs>
          <w:tab w:val="num" w:pos="992"/>
        </w:tabs>
        <w:ind w:left="992" w:hanging="992"/>
      </w:pPr>
      <w:rPr>
        <w:rFonts w:hint="default"/>
      </w:rPr>
    </w:lvl>
    <w:lvl w:ilvl="5">
      <w:start w:val="1"/>
      <w:numFmt w:val="decimal"/>
      <w:lvlText w:val="%1.%2.%3.%4.%5.%6"/>
      <w:lvlJc w:val="left"/>
      <w:pPr>
        <w:tabs>
          <w:tab w:val="num" w:pos="1080"/>
        </w:tabs>
        <w:ind w:left="992" w:hanging="992"/>
      </w:pPr>
      <w:rPr>
        <w:rFonts w:hint="default"/>
      </w:rPr>
    </w:lvl>
    <w:lvl w:ilvl="6">
      <w:start w:val="1"/>
      <w:numFmt w:val="decimal"/>
      <w:lvlText w:val="%1.%2.%3.%4.%5.%6.%7"/>
      <w:lvlJc w:val="left"/>
      <w:pPr>
        <w:tabs>
          <w:tab w:val="num" w:pos="1440"/>
        </w:tabs>
        <w:ind w:left="992" w:hanging="992"/>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6">
    <w:nsid w:val="45A8703A"/>
    <w:multiLevelType w:val="multilevel"/>
    <w:tmpl w:val="040C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7">
    <w:nsid w:val="52747786"/>
    <w:multiLevelType w:val="multilevel"/>
    <w:tmpl w:val="AFDE49AA"/>
    <w:lvl w:ilvl="0">
      <w:start w:val="1"/>
      <w:numFmt w:val="bullet"/>
      <w:pStyle w:val="Listepuces0"/>
      <w:lvlText w:val=""/>
      <w:lvlJc w:val="left"/>
      <w:pPr>
        <w:tabs>
          <w:tab w:val="num" w:pos="360"/>
        </w:tabs>
        <w:ind w:left="360" w:hanging="360"/>
      </w:pPr>
      <w:rPr>
        <w:rFonts w:ascii="Symbol" w:hAnsi="Symbol" w:hint="default"/>
      </w:rPr>
    </w:lvl>
    <w:lvl w:ilvl="1">
      <w:start w:val="1"/>
      <w:numFmt w:val="bullet"/>
      <w:lvlText w:val=""/>
      <w:lvlJc w:val="left"/>
      <w:pPr>
        <w:tabs>
          <w:tab w:val="num" w:pos="720"/>
        </w:tabs>
        <w:ind w:left="720" w:hanging="360"/>
      </w:pPr>
      <w:rPr>
        <w:rFonts w:ascii="Wingdings" w:hAnsi="Wingdings" w:hint="default"/>
      </w:rPr>
    </w:lvl>
    <w:lvl w:ilvl="2">
      <w:start w:val="1"/>
      <w:numFmt w:val="bullet"/>
      <w:lvlText w:val=""/>
      <w:lvlJc w:val="left"/>
      <w:pPr>
        <w:tabs>
          <w:tab w:val="num" w:pos="1080"/>
        </w:tabs>
        <w:ind w:left="1080" w:hanging="360"/>
      </w:pPr>
      <w:rPr>
        <w:rFonts w:ascii="Wingdings" w:hAnsi="Wingdings" w:hint="default"/>
        <w:sz w:val="16"/>
      </w:rPr>
    </w:lvl>
    <w:lvl w:ilvl="3">
      <w:start w:val="1"/>
      <w:numFmt w:val="none"/>
      <w:lvlText w:val=""/>
      <w:lvlJc w:val="left"/>
      <w:pPr>
        <w:tabs>
          <w:tab w:val="num" w:pos="1440"/>
        </w:tabs>
        <w:ind w:left="1440" w:hanging="360"/>
      </w:pPr>
      <w:rPr>
        <w:rFonts w:hint="default"/>
      </w:rPr>
    </w:lvl>
    <w:lvl w:ilvl="4">
      <w:start w:val="1"/>
      <w:numFmt w:val="none"/>
      <w:lvlText w:val=""/>
      <w:lvlJc w:val="left"/>
      <w:pPr>
        <w:tabs>
          <w:tab w:val="num" w:pos="1800"/>
        </w:tabs>
        <w:ind w:left="1800" w:hanging="360"/>
      </w:pPr>
      <w:rPr>
        <w:rFonts w:hint="default"/>
      </w:rPr>
    </w:lvl>
    <w:lvl w:ilvl="5">
      <w:numFmt w:val="none"/>
      <w:lvlText w:val=""/>
      <w:lvlJc w:val="left"/>
      <w:pPr>
        <w:tabs>
          <w:tab w:val="num" w:pos="360"/>
        </w:tabs>
      </w:pPr>
    </w:lvl>
    <w:lvl w:ilvl="6">
      <w:start w:val="1"/>
      <w:numFmt w:val="none"/>
      <w:lvlText w:val=""/>
      <w:lvlJc w:val="left"/>
      <w:pPr>
        <w:tabs>
          <w:tab w:val="num" w:pos="2520"/>
        </w:tabs>
        <w:ind w:left="2520" w:hanging="360"/>
      </w:pPr>
      <w:rPr>
        <w:rFonts w:hint="default"/>
      </w:rPr>
    </w:lvl>
    <w:lvl w:ilvl="7">
      <w:start w:val="1"/>
      <w:numFmt w:val="none"/>
      <w:lvlText w:val=""/>
      <w:lvlJc w:val="left"/>
      <w:pPr>
        <w:tabs>
          <w:tab w:val="num" w:pos="2880"/>
        </w:tabs>
        <w:ind w:left="2880" w:hanging="360"/>
      </w:pPr>
      <w:rPr>
        <w:rFonts w:hint="default"/>
      </w:rPr>
    </w:lvl>
    <w:lvl w:ilvl="8">
      <w:start w:val="1"/>
      <w:numFmt w:val="none"/>
      <w:lvlText w:val=""/>
      <w:lvlJc w:val="left"/>
      <w:pPr>
        <w:tabs>
          <w:tab w:val="num" w:pos="3240"/>
        </w:tabs>
        <w:ind w:left="3240" w:hanging="360"/>
      </w:pPr>
      <w:rPr>
        <w:rFonts w:hint="default"/>
      </w:rPr>
    </w:lvl>
  </w:abstractNum>
  <w:abstractNum w:abstractNumId="18">
    <w:nsid w:val="62117409"/>
    <w:multiLevelType w:val="multilevel"/>
    <w:tmpl w:val="F2904132"/>
    <w:styleLink w:val="ArticleSection"/>
    <w:lvl w:ilvl="0">
      <w:start w:val="1"/>
      <w:numFmt w:val="decimal"/>
      <w:pStyle w:val="Titre1"/>
      <w:lvlText w:val="CHAPITRE %1"/>
      <w:lvlJc w:val="left"/>
      <w:pPr>
        <w:tabs>
          <w:tab w:val="num" w:pos="1920"/>
        </w:tabs>
        <w:ind w:left="120" w:firstLine="0"/>
      </w:pPr>
    </w:lvl>
    <w:lvl w:ilvl="1">
      <w:start w:val="1"/>
      <w:numFmt w:val="decimal"/>
      <w:pStyle w:val="Titre2"/>
      <w:lvlText w:val="%1.%2"/>
      <w:lvlJc w:val="left"/>
      <w:pPr>
        <w:tabs>
          <w:tab w:val="num" w:pos="1112"/>
        </w:tabs>
        <w:ind w:left="1112" w:hanging="992"/>
      </w:pPr>
    </w:lvl>
    <w:lvl w:ilvl="2">
      <w:start w:val="1"/>
      <w:numFmt w:val="decimal"/>
      <w:pStyle w:val="Titre3"/>
      <w:lvlText w:val="%1.%2.%3"/>
      <w:lvlJc w:val="left"/>
      <w:pPr>
        <w:tabs>
          <w:tab w:val="num" w:pos="1112"/>
        </w:tabs>
        <w:ind w:left="1112" w:hanging="992"/>
      </w:pPr>
    </w:lvl>
    <w:lvl w:ilvl="3">
      <w:start w:val="1"/>
      <w:numFmt w:val="decimal"/>
      <w:pStyle w:val="Titre4"/>
      <w:lvlText w:val="%1.%2.%3.%4"/>
      <w:lvlJc w:val="left"/>
      <w:pPr>
        <w:tabs>
          <w:tab w:val="num" w:pos="1112"/>
        </w:tabs>
        <w:ind w:left="1112" w:hanging="992"/>
      </w:pPr>
    </w:lvl>
    <w:lvl w:ilvl="4">
      <w:start w:val="1"/>
      <w:numFmt w:val="decimal"/>
      <w:pStyle w:val="Titre5"/>
      <w:lvlText w:val="%1.%2.%3.%4.%5"/>
      <w:lvlJc w:val="left"/>
      <w:pPr>
        <w:tabs>
          <w:tab w:val="num" w:pos="1112"/>
        </w:tabs>
        <w:ind w:left="1112" w:hanging="992"/>
      </w:pPr>
    </w:lvl>
    <w:lvl w:ilvl="5">
      <w:start w:val="1"/>
      <w:numFmt w:val="decimal"/>
      <w:pStyle w:val="Titre6"/>
      <w:lvlText w:val="%1.%2.%3.%4.%5.%6"/>
      <w:lvlJc w:val="left"/>
      <w:pPr>
        <w:tabs>
          <w:tab w:val="num" w:pos="1200"/>
        </w:tabs>
        <w:ind w:left="1112" w:hanging="992"/>
      </w:pPr>
    </w:lvl>
    <w:lvl w:ilvl="6">
      <w:start w:val="1"/>
      <w:numFmt w:val="decimal"/>
      <w:pStyle w:val="Titre7"/>
      <w:lvlText w:val="%1.%2.%3.%4.%5.%6.%7"/>
      <w:lvlJc w:val="left"/>
      <w:pPr>
        <w:tabs>
          <w:tab w:val="num" w:pos="1560"/>
        </w:tabs>
        <w:ind w:left="1112" w:hanging="992"/>
      </w:pPr>
    </w:lvl>
    <w:lvl w:ilvl="7">
      <w:start w:val="1"/>
      <w:numFmt w:val="decimal"/>
      <w:pStyle w:val="Titre8"/>
      <w:lvlText w:val="%1.%2.%3.%4.%5.%6.%7.%8"/>
      <w:lvlJc w:val="left"/>
      <w:pPr>
        <w:tabs>
          <w:tab w:val="num" w:pos="4440"/>
        </w:tabs>
        <w:ind w:left="3864" w:hanging="1224"/>
      </w:pPr>
    </w:lvl>
    <w:lvl w:ilvl="8">
      <w:start w:val="1"/>
      <w:numFmt w:val="decimal"/>
      <w:pStyle w:val="Titre9"/>
      <w:lvlText w:val="%1.%2.%3.%4.%5.%6.%7.%8.%9"/>
      <w:lvlJc w:val="left"/>
      <w:pPr>
        <w:tabs>
          <w:tab w:val="num" w:pos="5160"/>
        </w:tabs>
        <w:ind w:left="4440" w:hanging="1440"/>
      </w:pPr>
    </w:lvl>
  </w:abstractNum>
  <w:abstractNum w:abstractNumId="19">
    <w:nsid w:val="6B0E408C"/>
    <w:multiLevelType w:val="multilevel"/>
    <w:tmpl w:val="040C001F"/>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
    <w:nsid w:val="6F7E0A6C"/>
    <w:multiLevelType w:val="hybridMultilevel"/>
    <w:tmpl w:val="B5621DE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1">
    <w:nsid w:val="70815BD4"/>
    <w:multiLevelType w:val="hybridMultilevel"/>
    <w:tmpl w:val="1A6E7398"/>
    <w:lvl w:ilvl="0" w:tplc="28A22F90">
      <w:start w:val="1"/>
      <w:numFmt w:val="bullet"/>
      <w:lvlText w:val="-"/>
      <w:lvlJc w:val="left"/>
      <w:pPr>
        <w:ind w:left="720" w:hanging="360"/>
      </w:pPr>
      <w:rPr>
        <w:rFonts w:ascii="Times New Roman" w:eastAsia="Times New Roman" w:hAnsi="Times New Roman" w:cs="Times New Roman" w:hint="default"/>
      </w:rPr>
    </w:lvl>
    <w:lvl w:ilvl="1" w:tplc="0C0C0003" w:tentative="1">
      <w:start w:val="1"/>
      <w:numFmt w:val="bullet"/>
      <w:lvlText w:val="o"/>
      <w:lvlJc w:val="left"/>
      <w:pPr>
        <w:ind w:left="1440" w:hanging="360"/>
      </w:pPr>
      <w:rPr>
        <w:rFonts w:ascii="Courier New" w:hAnsi="Courier New" w:cs="Courier New" w:hint="default"/>
      </w:rPr>
    </w:lvl>
    <w:lvl w:ilvl="2" w:tplc="0C0C0005" w:tentative="1">
      <w:start w:val="1"/>
      <w:numFmt w:val="bullet"/>
      <w:lvlText w:val=""/>
      <w:lvlJc w:val="left"/>
      <w:pPr>
        <w:ind w:left="2160" w:hanging="360"/>
      </w:pPr>
      <w:rPr>
        <w:rFonts w:ascii="Wingdings" w:hAnsi="Wingdings" w:hint="default"/>
      </w:rPr>
    </w:lvl>
    <w:lvl w:ilvl="3" w:tplc="0C0C0001" w:tentative="1">
      <w:start w:val="1"/>
      <w:numFmt w:val="bullet"/>
      <w:lvlText w:val=""/>
      <w:lvlJc w:val="left"/>
      <w:pPr>
        <w:ind w:left="2880" w:hanging="360"/>
      </w:pPr>
      <w:rPr>
        <w:rFonts w:ascii="Symbol" w:hAnsi="Symbol" w:hint="default"/>
      </w:rPr>
    </w:lvl>
    <w:lvl w:ilvl="4" w:tplc="0C0C0003" w:tentative="1">
      <w:start w:val="1"/>
      <w:numFmt w:val="bullet"/>
      <w:lvlText w:val="o"/>
      <w:lvlJc w:val="left"/>
      <w:pPr>
        <w:ind w:left="3600" w:hanging="360"/>
      </w:pPr>
      <w:rPr>
        <w:rFonts w:ascii="Courier New" w:hAnsi="Courier New" w:cs="Courier New" w:hint="default"/>
      </w:rPr>
    </w:lvl>
    <w:lvl w:ilvl="5" w:tplc="0C0C0005" w:tentative="1">
      <w:start w:val="1"/>
      <w:numFmt w:val="bullet"/>
      <w:lvlText w:val=""/>
      <w:lvlJc w:val="left"/>
      <w:pPr>
        <w:ind w:left="4320" w:hanging="360"/>
      </w:pPr>
      <w:rPr>
        <w:rFonts w:ascii="Wingdings" w:hAnsi="Wingdings" w:hint="default"/>
      </w:rPr>
    </w:lvl>
    <w:lvl w:ilvl="6" w:tplc="0C0C0001" w:tentative="1">
      <w:start w:val="1"/>
      <w:numFmt w:val="bullet"/>
      <w:lvlText w:val=""/>
      <w:lvlJc w:val="left"/>
      <w:pPr>
        <w:ind w:left="5040" w:hanging="360"/>
      </w:pPr>
      <w:rPr>
        <w:rFonts w:ascii="Symbol" w:hAnsi="Symbol" w:hint="default"/>
      </w:rPr>
    </w:lvl>
    <w:lvl w:ilvl="7" w:tplc="0C0C0003" w:tentative="1">
      <w:start w:val="1"/>
      <w:numFmt w:val="bullet"/>
      <w:lvlText w:val="o"/>
      <w:lvlJc w:val="left"/>
      <w:pPr>
        <w:ind w:left="5760" w:hanging="360"/>
      </w:pPr>
      <w:rPr>
        <w:rFonts w:ascii="Courier New" w:hAnsi="Courier New" w:cs="Courier New" w:hint="default"/>
      </w:rPr>
    </w:lvl>
    <w:lvl w:ilvl="8" w:tplc="0C0C0005" w:tentative="1">
      <w:start w:val="1"/>
      <w:numFmt w:val="bullet"/>
      <w:lvlText w:val=""/>
      <w:lvlJc w:val="left"/>
      <w:pPr>
        <w:ind w:left="6480" w:hanging="360"/>
      </w:pPr>
      <w:rPr>
        <w:rFonts w:ascii="Wingdings" w:hAnsi="Wingdings" w:hint="default"/>
      </w:rPr>
    </w:lvl>
  </w:abstractNum>
  <w:abstractNum w:abstractNumId="22">
    <w:nsid w:val="76FF60E6"/>
    <w:multiLevelType w:val="multilevel"/>
    <w:tmpl w:val="0C0C0023"/>
    <w:lvl w:ilvl="0">
      <w:start w:val="1"/>
      <w:numFmt w:val="upperRoman"/>
      <w:lvlText w:val="Article %1."/>
      <w:lvlJc w:val="left"/>
      <w:pPr>
        <w:tabs>
          <w:tab w:val="num" w:pos="2160"/>
        </w:tabs>
        <w:ind w:left="0" w:firstLine="0"/>
      </w:pPr>
    </w:lvl>
    <w:lvl w:ilvl="1">
      <w:start w:val="1"/>
      <w:numFmt w:val="decimalZero"/>
      <w:isLgl/>
      <w:lvlText w:val="Section %1.%2"/>
      <w:lvlJc w:val="left"/>
      <w:pPr>
        <w:tabs>
          <w:tab w:val="num" w:pos="2160"/>
        </w:tabs>
        <w:ind w:left="0" w:firstLine="0"/>
      </w:pPr>
    </w:lvl>
    <w:lvl w:ilvl="2">
      <w:start w:val="1"/>
      <w:numFmt w:val="lowerLetter"/>
      <w:lvlText w:val="(%3)"/>
      <w:lvlJc w:val="left"/>
      <w:pPr>
        <w:tabs>
          <w:tab w:val="num" w:pos="1008"/>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num w:numId="1">
    <w:abstractNumId w:val="9"/>
  </w:num>
  <w:num w:numId="2">
    <w:abstractNumId w:val="3"/>
  </w:num>
  <w:num w:numId="3">
    <w:abstractNumId w:val="2"/>
  </w:num>
  <w:num w:numId="4">
    <w:abstractNumId w:val="1"/>
  </w:num>
  <w:num w:numId="5">
    <w:abstractNumId w:val="0"/>
  </w:num>
  <w:num w:numId="6">
    <w:abstractNumId w:val="8"/>
  </w:num>
  <w:num w:numId="7">
    <w:abstractNumId w:val="7"/>
  </w:num>
  <w:num w:numId="8">
    <w:abstractNumId w:val="6"/>
  </w:num>
  <w:num w:numId="9">
    <w:abstractNumId w:val="5"/>
  </w:num>
  <w:num w:numId="10">
    <w:abstractNumId w:val="4"/>
  </w:num>
  <w:num w:numId="11">
    <w:abstractNumId w:val="18"/>
    <w:lvlOverride w:ilvl="0">
      <w:lvl w:ilvl="0">
        <w:start w:val="1"/>
        <w:numFmt w:val="decimal"/>
        <w:pStyle w:val="Titre1"/>
        <w:suff w:val="nothing"/>
        <w:lvlText w:val="CHAPITRE %1"/>
        <w:lvlJc w:val="left"/>
        <w:pPr>
          <w:ind w:left="0" w:firstLine="0"/>
        </w:pPr>
        <w:rPr>
          <w:rFonts w:hint="default"/>
        </w:rPr>
      </w:lvl>
    </w:lvlOverride>
    <w:lvlOverride w:ilvl="1">
      <w:lvl w:ilvl="1">
        <w:start w:val="1"/>
        <w:numFmt w:val="decimal"/>
        <w:pStyle w:val="Titre2"/>
        <w:lvlText w:val="%1.%2"/>
        <w:lvlJc w:val="left"/>
        <w:pPr>
          <w:tabs>
            <w:tab w:val="num" w:pos="1009"/>
          </w:tabs>
          <w:ind w:left="1009" w:hanging="1009"/>
        </w:pPr>
        <w:rPr>
          <w:rFonts w:hint="default"/>
        </w:rPr>
      </w:lvl>
    </w:lvlOverride>
    <w:lvlOverride w:ilvl="2">
      <w:lvl w:ilvl="2">
        <w:start w:val="1"/>
        <w:numFmt w:val="decimal"/>
        <w:pStyle w:val="Titre3"/>
        <w:lvlText w:val="%1.%2.%3"/>
        <w:lvlJc w:val="left"/>
        <w:pPr>
          <w:tabs>
            <w:tab w:val="num" w:pos="992"/>
          </w:tabs>
          <w:ind w:left="994" w:hanging="994"/>
        </w:pPr>
        <w:rPr>
          <w:rFonts w:hint="default"/>
        </w:rPr>
      </w:lvl>
    </w:lvlOverride>
    <w:lvlOverride w:ilvl="3">
      <w:lvl w:ilvl="3">
        <w:start w:val="1"/>
        <w:numFmt w:val="decimal"/>
        <w:pStyle w:val="Titre4"/>
        <w:lvlText w:val="%1.%2.%3.%4"/>
        <w:lvlJc w:val="left"/>
        <w:pPr>
          <w:tabs>
            <w:tab w:val="num" w:pos="1445"/>
          </w:tabs>
          <w:ind w:left="1200" w:hanging="720"/>
        </w:pPr>
        <w:rPr>
          <w:rFonts w:hint="default"/>
        </w:rPr>
      </w:lvl>
    </w:lvlOverride>
    <w:lvlOverride w:ilvl="4">
      <w:lvl w:ilvl="4">
        <w:start w:val="1"/>
        <w:numFmt w:val="decimal"/>
        <w:pStyle w:val="Titre5"/>
        <w:lvlText w:val="%1.%2.%3.%4.%5"/>
        <w:lvlJc w:val="left"/>
        <w:pPr>
          <w:tabs>
            <w:tab w:val="num" w:pos="992"/>
          </w:tabs>
          <w:ind w:left="992" w:hanging="992"/>
        </w:pPr>
        <w:rPr>
          <w:rFonts w:hint="default"/>
        </w:rPr>
      </w:lvl>
    </w:lvlOverride>
    <w:lvlOverride w:ilvl="5">
      <w:lvl w:ilvl="5">
        <w:start w:val="1"/>
        <w:numFmt w:val="decimal"/>
        <w:pStyle w:val="Titre6"/>
        <w:lvlText w:val="%1.%2.%3.%4.%5.%6"/>
        <w:lvlJc w:val="left"/>
        <w:pPr>
          <w:tabs>
            <w:tab w:val="num" w:pos="1080"/>
          </w:tabs>
          <w:ind w:left="992" w:hanging="992"/>
        </w:pPr>
        <w:rPr>
          <w:rFonts w:hint="default"/>
        </w:rPr>
      </w:lvl>
    </w:lvlOverride>
    <w:lvlOverride w:ilvl="6">
      <w:lvl w:ilvl="6">
        <w:start w:val="1"/>
        <w:numFmt w:val="decimal"/>
        <w:pStyle w:val="Titre7"/>
        <w:lvlText w:val="%1.%2.%3.%4.%5.%6.%7"/>
        <w:lvlJc w:val="left"/>
        <w:pPr>
          <w:tabs>
            <w:tab w:val="num" w:pos="1440"/>
          </w:tabs>
          <w:ind w:left="992" w:hanging="992"/>
        </w:pPr>
        <w:rPr>
          <w:rFonts w:hint="default"/>
        </w:rPr>
      </w:lvl>
    </w:lvlOverride>
    <w:lvlOverride w:ilvl="7">
      <w:lvl w:ilvl="7">
        <w:start w:val="1"/>
        <w:numFmt w:val="decimal"/>
        <w:pStyle w:val="Titre8"/>
        <w:lvlText w:val="%1.%2.%3.%4.%5.%6.%7.%8"/>
        <w:lvlJc w:val="left"/>
        <w:pPr>
          <w:tabs>
            <w:tab w:val="num" w:pos="4320"/>
          </w:tabs>
          <w:ind w:left="3744" w:hanging="1224"/>
        </w:pPr>
        <w:rPr>
          <w:rFonts w:hint="default"/>
        </w:rPr>
      </w:lvl>
    </w:lvlOverride>
    <w:lvlOverride w:ilvl="8">
      <w:lvl w:ilvl="8">
        <w:start w:val="1"/>
        <w:numFmt w:val="decimal"/>
        <w:pStyle w:val="Titre9"/>
        <w:lvlText w:val="%1.%2.%3.%4.%5.%6.%7.%8.%9"/>
        <w:lvlJc w:val="left"/>
        <w:pPr>
          <w:tabs>
            <w:tab w:val="num" w:pos="5040"/>
          </w:tabs>
          <w:ind w:left="4320" w:hanging="1440"/>
        </w:pPr>
        <w:rPr>
          <w:rFonts w:hint="default"/>
        </w:rPr>
      </w:lvl>
    </w:lvlOverride>
  </w:num>
  <w:num w:numId="12">
    <w:abstractNumId w:val="16"/>
  </w:num>
  <w:num w:numId="13">
    <w:abstractNumId w:val="14"/>
  </w:num>
  <w:num w:numId="14">
    <w:abstractNumId w:val="19"/>
  </w:num>
  <w:num w:numId="15">
    <w:abstractNumId w:val="10"/>
  </w:num>
  <w:num w:numId="16">
    <w:abstractNumId w:val="18"/>
    <w:lvlOverride w:ilvl="0">
      <w:lvl w:ilvl="0">
        <w:start w:val="1"/>
        <w:numFmt w:val="decimal"/>
        <w:pStyle w:val="Titre1"/>
        <w:suff w:val="nothing"/>
        <w:lvlText w:val="CHAPITRE %1"/>
        <w:lvlJc w:val="left"/>
        <w:pPr>
          <w:ind w:left="4800" w:firstLine="0"/>
        </w:pPr>
        <w:rPr>
          <w:rFonts w:ascii="Times New Roman" w:hAnsi="Times New Roman"/>
          <w:i w:val="0"/>
          <w:caps w:val="0"/>
          <w:smallCaps w:val="0"/>
          <w:strike w:val="0"/>
          <w:dstrike w:val="0"/>
          <w:outline w:val="0"/>
          <w:shadow w:val="0"/>
          <w:emboss w:val="0"/>
          <w:imprint w:val="0"/>
          <w:noProof w:val="0"/>
          <w:vanish w:val="0"/>
          <w:spacing w:val="0"/>
          <w:kern w:val="0"/>
          <w:position w:val="0"/>
          <w:u w:val="none"/>
          <w:vertAlign w:val="baseline"/>
          <w:em w:val="none"/>
        </w:rPr>
      </w:lvl>
    </w:lvlOverride>
    <w:lvlOverride w:ilvl="1">
      <w:lvl w:ilvl="1">
        <w:start w:val="1"/>
        <w:numFmt w:val="decimal"/>
        <w:pStyle w:val="Titre2"/>
        <w:lvlText w:val="%1.%2"/>
        <w:lvlJc w:val="left"/>
        <w:pPr>
          <w:tabs>
            <w:tab w:val="num" w:pos="1009"/>
          </w:tabs>
          <w:ind w:left="1009" w:hanging="1009"/>
        </w:pPr>
        <w:rPr>
          <w:rFonts w:hint="default"/>
        </w:rPr>
      </w:lvl>
    </w:lvlOverride>
    <w:lvlOverride w:ilvl="2">
      <w:lvl w:ilvl="2">
        <w:start w:val="1"/>
        <w:numFmt w:val="decimal"/>
        <w:pStyle w:val="Titre3"/>
        <w:lvlText w:val="%1.%2.%3"/>
        <w:lvlJc w:val="left"/>
        <w:pPr>
          <w:tabs>
            <w:tab w:val="num" w:pos="992"/>
          </w:tabs>
          <w:ind w:left="994" w:hanging="994"/>
        </w:pPr>
        <w:rPr>
          <w:rFonts w:hint="default"/>
        </w:rPr>
      </w:lvl>
    </w:lvlOverride>
    <w:lvlOverride w:ilvl="3">
      <w:lvl w:ilvl="3">
        <w:start w:val="1"/>
        <w:numFmt w:val="decimal"/>
        <w:pStyle w:val="Titre4"/>
        <w:lvlText w:val="%1.%2.%3.%4"/>
        <w:lvlJc w:val="left"/>
        <w:pPr>
          <w:tabs>
            <w:tab w:val="num" w:pos="1445"/>
          </w:tabs>
          <w:ind w:left="1200" w:hanging="720"/>
        </w:pPr>
        <w:rPr>
          <w:rFonts w:hint="default"/>
        </w:rPr>
      </w:lvl>
    </w:lvlOverride>
    <w:lvlOverride w:ilvl="4">
      <w:lvl w:ilvl="4">
        <w:start w:val="1"/>
        <w:numFmt w:val="decimal"/>
        <w:pStyle w:val="Titre5"/>
        <w:lvlText w:val="%1.%2.%3.%4.%5"/>
        <w:lvlJc w:val="left"/>
        <w:pPr>
          <w:tabs>
            <w:tab w:val="num" w:pos="992"/>
          </w:tabs>
          <w:ind w:left="992" w:hanging="992"/>
        </w:pPr>
        <w:rPr>
          <w:rFonts w:hint="default"/>
        </w:rPr>
      </w:lvl>
    </w:lvlOverride>
    <w:lvlOverride w:ilvl="5">
      <w:lvl w:ilvl="5">
        <w:start w:val="1"/>
        <w:numFmt w:val="decimal"/>
        <w:pStyle w:val="Titre6"/>
        <w:lvlText w:val="%1.%2.%3.%4.%5.%6"/>
        <w:lvlJc w:val="left"/>
        <w:pPr>
          <w:tabs>
            <w:tab w:val="num" w:pos="1080"/>
          </w:tabs>
          <w:ind w:left="992" w:hanging="992"/>
        </w:pPr>
        <w:rPr>
          <w:rFonts w:hint="default"/>
        </w:rPr>
      </w:lvl>
    </w:lvlOverride>
    <w:lvlOverride w:ilvl="6">
      <w:lvl w:ilvl="6">
        <w:start w:val="1"/>
        <w:numFmt w:val="decimal"/>
        <w:pStyle w:val="Titre7"/>
        <w:lvlText w:val="%1.%2.%3.%4.%5.%6.%7"/>
        <w:lvlJc w:val="left"/>
        <w:pPr>
          <w:tabs>
            <w:tab w:val="num" w:pos="1440"/>
          </w:tabs>
          <w:ind w:left="992" w:hanging="992"/>
        </w:pPr>
        <w:rPr>
          <w:rFonts w:hint="default"/>
        </w:rPr>
      </w:lvl>
    </w:lvlOverride>
    <w:lvlOverride w:ilvl="7">
      <w:lvl w:ilvl="7">
        <w:start w:val="1"/>
        <w:numFmt w:val="decimal"/>
        <w:pStyle w:val="Titre8"/>
        <w:lvlText w:val="%1.%2.%3.%4.%5.%6.%7.%8"/>
        <w:lvlJc w:val="left"/>
        <w:pPr>
          <w:tabs>
            <w:tab w:val="num" w:pos="4320"/>
          </w:tabs>
          <w:ind w:left="3744" w:hanging="1224"/>
        </w:pPr>
        <w:rPr>
          <w:rFonts w:hint="default"/>
        </w:rPr>
      </w:lvl>
    </w:lvlOverride>
    <w:lvlOverride w:ilvl="8">
      <w:lvl w:ilvl="8">
        <w:start w:val="1"/>
        <w:numFmt w:val="decimal"/>
        <w:pStyle w:val="Titre9"/>
        <w:lvlText w:val="%1.%2.%3.%4.%5.%6.%7.%8.%9"/>
        <w:lvlJc w:val="left"/>
        <w:pPr>
          <w:tabs>
            <w:tab w:val="num" w:pos="5040"/>
          </w:tabs>
          <w:ind w:left="4320" w:hanging="1440"/>
        </w:pPr>
        <w:rPr>
          <w:rFonts w:hint="default"/>
        </w:rPr>
      </w:lvl>
    </w:lvlOverride>
  </w:num>
  <w:num w:numId="17">
    <w:abstractNumId w:val="15"/>
  </w:num>
  <w:num w:numId="18">
    <w:abstractNumId w:val="11"/>
  </w:num>
  <w:num w:numId="19">
    <w:abstractNumId w:val="12"/>
  </w:num>
  <w:num w:numId="20">
    <w:abstractNumId w:val="22"/>
  </w:num>
  <w:num w:numId="21">
    <w:abstractNumId w:val="17"/>
  </w:num>
  <w:num w:numId="22">
    <w:abstractNumId w:val="18"/>
  </w:num>
  <w:num w:numId="23">
    <w:abstractNumId w:val="13"/>
  </w:num>
  <w:num w:numId="24">
    <w:abstractNumId w:val="20"/>
  </w:num>
  <w:num w:numId="25">
    <w:abstractNumId w:val="21"/>
  </w:num>
  <w:numIdMacAtCleanup w:val="1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stylePaneFormatFilter w:val="0004"/>
  <w:defaultTabStop w:val="709"/>
  <w:hyphenationZone w:val="425"/>
  <w:drawingGridHorizontalSpacing w:val="120"/>
  <w:displayHorizontalDrawingGridEvery w:val="2"/>
  <w:displayVerticalDrawingGridEvery w:val="2"/>
  <w:noPunctuationKerning/>
  <w:characterSpacingControl w:val="doNotCompress"/>
  <w:hdrShapeDefaults>
    <o:shapedefaults v:ext="edit" spidmax="8194"/>
  </w:hdrShapeDefaults>
  <w:footnotePr>
    <w:footnote w:id="-1"/>
    <w:footnote w:id="0"/>
  </w:footnotePr>
  <w:endnotePr>
    <w:endnote w:id="-1"/>
    <w:endnote w:id="0"/>
  </w:endnotePr>
  <w:compat/>
  <w:rsids>
    <w:rsidRoot w:val="009329F9"/>
    <w:rsid w:val="00000187"/>
    <w:rsid w:val="00002DAA"/>
    <w:rsid w:val="000053DE"/>
    <w:rsid w:val="00007884"/>
    <w:rsid w:val="000111C6"/>
    <w:rsid w:val="000114C7"/>
    <w:rsid w:val="00011F7F"/>
    <w:rsid w:val="00014996"/>
    <w:rsid w:val="00014AAA"/>
    <w:rsid w:val="000204CE"/>
    <w:rsid w:val="000254A2"/>
    <w:rsid w:val="00026083"/>
    <w:rsid w:val="00026269"/>
    <w:rsid w:val="000266CB"/>
    <w:rsid w:val="00027039"/>
    <w:rsid w:val="00030086"/>
    <w:rsid w:val="00030300"/>
    <w:rsid w:val="00030949"/>
    <w:rsid w:val="00031EC7"/>
    <w:rsid w:val="0003260E"/>
    <w:rsid w:val="00032A00"/>
    <w:rsid w:val="00032B0D"/>
    <w:rsid w:val="000343AA"/>
    <w:rsid w:val="00035B4B"/>
    <w:rsid w:val="00036F61"/>
    <w:rsid w:val="00037986"/>
    <w:rsid w:val="00041F9B"/>
    <w:rsid w:val="00042698"/>
    <w:rsid w:val="00050E7A"/>
    <w:rsid w:val="00051511"/>
    <w:rsid w:val="00056863"/>
    <w:rsid w:val="000579C2"/>
    <w:rsid w:val="000600A9"/>
    <w:rsid w:val="0006140F"/>
    <w:rsid w:val="000615B0"/>
    <w:rsid w:val="000617D2"/>
    <w:rsid w:val="00062706"/>
    <w:rsid w:val="0006510D"/>
    <w:rsid w:val="00070968"/>
    <w:rsid w:val="000724FA"/>
    <w:rsid w:val="00081534"/>
    <w:rsid w:val="00082596"/>
    <w:rsid w:val="00084191"/>
    <w:rsid w:val="00085CB7"/>
    <w:rsid w:val="0008608F"/>
    <w:rsid w:val="000871F9"/>
    <w:rsid w:val="00087BD0"/>
    <w:rsid w:val="00087C2B"/>
    <w:rsid w:val="00091E97"/>
    <w:rsid w:val="00094019"/>
    <w:rsid w:val="00097F58"/>
    <w:rsid w:val="000A010D"/>
    <w:rsid w:val="000A22E0"/>
    <w:rsid w:val="000A65FA"/>
    <w:rsid w:val="000A6F3B"/>
    <w:rsid w:val="000B06FB"/>
    <w:rsid w:val="000B64DC"/>
    <w:rsid w:val="000C135F"/>
    <w:rsid w:val="000C30C9"/>
    <w:rsid w:val="000D06A2"/>
    <w:rsid w:val="000D0B69"/>
    <w:rsid w:val="000D27F6"/>
    <w:rsid w:val="000E002F"/>
    <w:rsid w:val="000E0AA1"/>
    <w:rsid w:val="000E3D2D"/>
    <w:rsid w:val="000F1B2E"/>
    <w:rsid w:val="000F2BB3"/>
    <w:rsid w:val="000F3107"/>
    <w:rsid w:val="000F6CB7"/>
    <w:rsid w:val="000F71C8"/>
    <w:rsid w:val="00100693"/>
    <w:rsid w:val="00101C89"/>
    <w:rsid w:val="00104756"/>
    <w:rsid w:val="00106324"/>
    <w:rsid w:val="00106EDF"/>
    <w:rsid w:val="00106EEE"/>
    <w:rsid w:val="0011669E"/>
    <w:rsid w:val="001217F8"/>
    <w:rsid w:val="001238FD"/>
    <w:rsid w:val="0013245A"/>
    <w:rsid w:val="001327C2"/>
    <w:rsid w:val="0013728F"/>
    <w:rsid w:val="00145FFE"/>
    <w:rsid w:val="00153107"/>
    <w:rsid w:val="001535AD"/>
    <w:rsid w:val="00161C48"/>
    <w:rsid w:val="00161FF1"/>
    <w:rsid w:val="00163C55"/>
    <w:rsid w:val="00163D65"/>
    <w:rsid w:val="00165363"/>
    <w:rsid w:val="00165388"/>
    <w:rsid w:val="00167136"/>
    <w:rsid w:val="00170C50"/>
    <w:rsid w:val="00184142"/>
    <w:rsid w:val="00185237"/>
    <w:rsid w:val="00187740"/>
    <w:rsid w:val="00192672"/>
    <w:rsid w:val="001945DA"/>
    <w:rsid w:val="00195371"/>
    <w:rsid w:val="00196555"/>
    <w:rsid w:val="001A5CAE"/>
    <w:rsid w:val="001A718C"/>
    <w:rsid w:val="001A71FD"/>
    <w:rsid w:val="001A7993"/>
    <w:rsid w:val="001B191C"/>
    <w:rsid w:val="001B1CC5"/>
    <w:rsid w:val="001B5828"/>
    <w:rsid w:val="001C1071"/>
    <w:rsid w:val="001C23D1"/>
    <w:rsid w:val="001C2BC9"/>
    <w:rsid w:val="001C2E6A"/>
    <w:rsid w:val="001C6CD6"/>
    <w:rsid w:val="001D180B"/>
    <w:rsid w:val="001D2FA0"/>
    <w:rsid w:val="001D3FD6"/>
    <w:rsid w:val="001D7543"/>
    <w:rsid w:val="001E184B"/>
    <w:rsid w:val="001E3185"/>
    <w:rsid w:val="001E43A5"/>
    <w:rsid w:val="001E5D6D"/>
    <w:rsid w:val="001E6938"/>
    <w:rsid w:val="001F1D34"/>
    <w:rsid w:val="001F4695"/>
    <w:rsid w:val="00201B3A"/>
    <w:rsid w:val="00210E89"/>
    <w:rsid w:val="00215979"/>
    <w:rsid w:val="00216184"/>
    <w:rsid w:val="00217564"/>
    <w:rsid w:val="002209F4"/>
    <w:rsid w:val="00221AFE"/>
    <w:rsid w:val="00222528"/>
    <w:rsid w:val="002238B5"/>
    <w:rsid w:val="00227E89"/>
    <w:rsid w:val="002312D0"/>
    <w:rsid w:val="00232226"/>
    <w:rsid w:val="00232508"/>
    <w:rsid w:val="00232FA1"/>
    <w:rsid w:val="00235D4D"/>
    <w:rsid w:val="0023768F"/>
    <w:rsid w:val="002377FE"/>
    <w:rsid w:val="002465EB"/>
    <w:rsid w:val="0024711A"/>
    <w:rsid w:val="00250253"/>
    <w:rsid w:val="002508B2"/>
    <w:rsid w:val="0025670C"/>
    <w:rsid w:val="00260A1F"/>
    <w:rsid w:val="00261FE4"/>
    <w:rsid w:val="00265CC0"/>
    <w:rsid w:val="002669C2"/>
    <w:rsid w:val="0027018C"/>
    <w:rsid w:val="00270B5F"/>
    <w:rsid w:val="00271C8C"/>
    <w:rsid w:val="00271DAB"/>
    <w:rsid w:val="002721FA"/>
    <w:rsid w:val="00272D8A"/>
    <w:rsid w:val="002757B3"/>
    <w:rsid w:val="00282AE0"/>
    <w:rsid w:val="00283212"/>
    <w:rsid w:val="0028380A"/>
    <w:rsid w:val="00284531"/>
    <w:rsid w:val="0028455A"/>
    <w:rsid w:val="0029324B"/>
    <w:rsid w:val="002932BE"/>
    <w:rsid w:val="00293DCE"/>
    <w:rsid w:val="002A5298"/>
    <w:rsid w:val="002A7BB3"/>
    <w:rsid w:val="002B312C"/>
    <w:rsid w:val="002B3D61"/>
    <w:rsid w:val="002B600F"/>
    <w:rsid w:val="002B78B6"/>
    <w:rsid w:val="002C2109"/>
    <w:rsid w:val="002C65C2"/>
    <w:rsid w:val="002C6A3A"/>
    <w:rsid w:val="002D070E"/>
    <w:rsid w:val="002D0C8D"/>
    <w:rsid w:val="002D1F61"/>
    <w:rsid w:val="002D21C6"/>
    <w:rsid w:val="002D360B"/>
    <w:rsid w:val="002E2580"/>
    <w:rsid w:val="002E3A3D"/>
    <w:rsid w:val="002E506E"/>
    <w:rsid w:val="002E5214"/>
    <w:rsid w:val="002E5C70"/>
    <w:rsid w:val="002E63CE"/>
    <w:rsid w:val="002F1D51"/>
    <w:rsid w:val="002F6A73"/>
    <w:rsid w:val="002F7089"/>
    <w:rsid w:val="003014BA"/>
    <w:rsid w:val="0030616F"/>
    <w:rsid w:val="00306DBB"/>
    <w:rsid w:val="00310366"/>
    <w:rsid w:val="00311C00"/>
    <w:rsid w:val="003130DB"/>
    <w:rsid w:val="003131EC"/>
    <w:rsid w:val="00316204"/>
    <w:rsid w:val="003175B4"/>
    <w:rsid w:val="0032003B"/>
    <w:rsid w:val="00320F8D"/>
    <w:rsid w:val="00321574"/>
    <w:rsid w:val="00321832"/>
    <w:rsid w:val="003228EC"/>
    <w:rsid w:val="0032782F"/>
    <w:rsid w:val="003315B0"/>
    <w:rsid w:val="00332C4A"/>
    <w:rsid w:val="00336A00"/>
    <w:rsid w:val="00343AE4"/>
    <w:rsid w:val="00356D01"/>
    <w:rsid w:val="00361F1E"/>
    <w:rsid w:val="0036491D"/>
    <w:rsid w:val="00366322"/>
    <w:rsid w:val="00367AC8"/>
    <w:rsid w:val="00371A46"/>
    <w:rsid w:val="00371FA5"/>
    <w:rsid w:val="00373086"/>
    <w:rsid w:val="003814EF"/>
    <w:rsid w:val="00384DC5"/>
    <w:rsid w:val="0038718D"/>
    <w:rsid w:val="003878BE"/>
    <w:rsid w:val="00391042"/>
    <w:rsid w:val="0039282A"/>
    <w:rsid w:val="00395B46"/>
    <w:rsid w:val="0039651F"/>
    <w:rsid w:val="003973BA"/>
    <w:rsid w:val="003A112E"/>
    <w:rsid w:val="003A4A40"/>
    <w:rsid w:val="003A6ABA"/>
    <w:rsid w:val="003B10CB"/>
    <w:rsid w:val="003B17F0"/>
    <w:rsid w:val="003B2083"/>
    <w:rsid w:val="003B20B5"/>
    <w:rsid w:val="003B21BF"/>
    <w:rsid w:val="003B3651"/>
    <w:rsid w:val="003B7C28"/>
    <w:rsid w:val="003B7C77"/>
    <w:rsid w:val="003C4043"/>
    <w:rsid w:val="003C4A23"/>
    <w:rsid w:val="003C6055"/>
    <w:rsid w:val="003D171B"/>
    <w:rsid w:val="003D376E"/>
    <w:rsid w:val="003D5502"/>
    <w:rsid w:val="003E37E2"/>
    <w:rsid w:val="003E4D01"/>
    <w:rsid w:val="003E666C"/>
    <w:rsid w:val="003E7336"/>
    <w:rsid w:val="003F22C0"/>
    <w:rsid w:val="003F54EF"/>
    <w:rsid w:val="004042A3"/>
    <w:rsid w:val="00404FE1"/>
    <w:rsid w:val="004050B4"/>
    <w:rsid w:val="00405DF6"/>
    <w:rsid w:val="00406811"/>
    <w:rsid w:val="00406B02"/>
    <w:rsid w:val="00407D40"/>
    <w:rsid w:val="0041016C"/>
    <w:rsid w:val="004163BF"/>
    <w:rsid w:val="0041770E"/>
    <w:rsid w:val="00424A9E"/>
    <w:rsid w:val="00425C86"/>
    <w:rsid w:val="004366CF"/>
    <w:rsid w:val="00437542"/>
    <w:rsid w:val="0044750B"/>
    <w:rsid w:val="004479F4"/>
    <w:rsid w:val="00447A7E"/>
    <w:rsid w:val="00447CA7"/>
    <w:rsid w:val="00455136"/>
    <w:rsid w:val="004552DC"/>
    <w:rsid w:val="00455739"/>
    <w:rsid w:val="004606EE"/>
    <w:rsid w:val="00462D58"/>
    <w:rsid w:val="00463451"/>
    <w:rsid w:val="004641E5"/>
    <w:rsid w:val="0046490E"/>
    <w:rsid w:val="004660E8"/>
    <w:rsid w:val="004722CD"/>
    <w:rsid w:val="004747BE"/>
    <w:rsid w:val="00475D43"/>
    <w:rsid w:val="004761FE"/>
    <w:rsid w:val="00476CD6"/>
    <w:rsid w:val="0048033B"/>
    <w:rsid w:val="004824E7"/>
    <w:rsid w:val="0048617E"/>
    <w:rsid w:val="004908C7"/>
    <w:rsid w:val="00490C72"/>
    <w:rsid w:val="00491C01"/>
    <w:rsid w:val="004925C1"/>
    <w:rsid w:val="004975B4"/>
    <w:rsid w:val="00497FF7"/>
    <w:rsid w:val="004A2417"/>
    <w:rsid w:val="004B54FC"/>
    <w:rsid w:val="004C56CB"/>
    <w:rsid w:val="004D0E81"/>
    <w:rsid w:val="004D3999"/>
    <w:rsid w:val="004E4316"/>
    <w:rsid w:val="004E6F80"/>
    <w:rsid w:val="004F2474"/>
    <w:rsid w:val="004F2D2E"/>
    <w:rsid w:val="005001E9"/>
    <w:rsid w:val="005010AF"/>
    <w:rsid w:val="00512CD3"/>
    <w:rsid w:val="00514B28"/>
    <w:rsid w:val="00520F92"/>
    <w:rsid w:val="00530B21"/>
    <w:rsid w:val="00531DFD"/>
    <w:rsid w:val="005330C3"/>
    <w:rsid w:val="00533BF6"/>
    <w:rsid w:val="00535E94"/>
    <w:rsid w:val="00536AF0"/>
    <w:rsid w:val="00537786"/>
    <w:rsid w:val="00540527"/>
    <w:rsid w:val="00545F13"/>
    <w:rsid w:val="00547DD1"/>
    <w:rsid w:val="00551E08"/>
    <w:rsid w:val="00552FEA"/>
    <w:rsid w:val="005566A1"/>
    <w:rsid w:val="0055678F"/>
    <w:rsid w:val="00557AAD"/>
    <w:rsid w:val="00564555"/>
    <w:rsid w:val="00564AAB"/>
    <w:rsid w:val="005703A3"/>
    <w:rsid w:val="00570DEC"/>
    <w:rsid w:val="005729F2"/>
    <w:rsid w:val="00572B9D"/>
    <w:rsid w:val="00574854"/>
    <w:rsid w:val="005756AF"/>
    <w:rsid w:val="005822C4"/>
    <w:rsid w:val="0058382E"/>
    <w:rsid w:val="0058709D"/>
    <w:rsid w:val="005913F2"/>
    <w:rsid w:val="00592442"/>
    <w:rsid w:val="00596E79"/>
    <w:rsid w:val="005A0F36"/>
    <w:rsid w:val="005A30C8"/>
    <w:rsid w:val="005A7B8F"/>
    <w:rsid w:val="005A7D9B"/>
    <w:rsid w:val="005A7DA2"/>
    <w:rsid w:val="005B3AC7"/>
    <w:rsid w:val="005B4CFA"/>
    <w:rsid w:val="005B7C5C"/>
    <w:rsid w:val="005C377E"/>
    <w:rsid w:val="005C4186"/>
    <w:rsid w:val="005C5DFC"/>
    <w:rsid w:val="005C6328"/>
    <w:rsid w:val="005C6768"/>
    <w:rsid w:val="005C7348"/>
    <w:rsid w:val="005D0234"/>
    <w:rsid w:val="005D7E5E"/>
    <w:rsid w:val="005E1A8F"/>
    <w:rsid w:val="005E5456"/>
    <w:rsid w:val="005E74C9"/>
    <w:rsid w:val="005E7B8C"/>
    <w:rsid w:val="005E7FA6"/>
    <w:rsid w:val="005F2ACE"/>
    <w:rsid w:val="005F40E6"/>
    <w:rsid w:val="005F4A2A"/>
    <w:rsid w:val="005F5F34"/>
    <w:rsid w:val="006002D4"/>
    <w:rsid w:val="00601227"/>
    <w:rsid w:val="006014D7"/>
    <w:rsid w:val="006072DE"/>
    <w:rsid w:val="006151FD"/>
    <w:rsid w:val="0061543C"/>
    <w:rsid w:val="0061619F"/>
    <w:rsid w:val="0062044E"/>
    <w:rsid w:val="0062259E"/>
    <w:rsid w:val="006230D6"/>
    <w:rsid w:val="006261DF"/>
    <w:rsid w:val="006268B7"/>
    <w:rsid w:val="006336E3"/>
    <w:rsid w:val="00634DE8"/>
    <w:rsid w:val="00637C83"/>
    <w:rsid w:val="00641039"/>
    <w:rsid w:val="00644577"/>
    <w:rsid w:val="006455EE"/>
    <w:rsid w:val="00646342"/>
    <w:rsid w:val="00647222"/>
    <w:rsid w:val="0065006A"/>
    <w:rsid w:val="0065232E"/>
    <w:rsid w:val="0065314E"/>
    <w:rsid w:val="0065557B"/>
    <w:rsid w:val="00670221"/>
    <w:rsid w:val="0067500D"/>
    <w:rsid w:val="00681811"/>
    <w:rsid w:val="006847A7"/>
    <w:rsid w:val="00685736"/>
    <w:rsid w:val="00686299"/>
    <w:rsid w:val="006919B7"/>
    <w:rsid w:val="006925CB"/>
    <w:rsid w:val="0069388C"/>
    <w:rsid w:val="006975F6"/>
    <w:rsid w:val="006A23C9"/>
    <w:rsid w:val="006A3209"/>
    <w:rsid w:val="006A35CF"/>
    <w:rsid w:val="006A3DA2"/>
    <w:rsid w:val="006A7830"/>
    <w:rsid w:val="006B3EB1"/>
    <w:rsid w:val="006B43CB"/>
    <w:rsid w:val="006B589C"/>
    <w:rsid w:val="006C06A2"/>
    <w:rsid w:val="006C33D5"/>
    <w:rsid w:val="006C3559"/>
    <w:rsid w:val="006C62D0"/>
    <w:rsid w:val="006C6640"/>
    <w:rsid w:val="006C7554"/>
    <w:rsid w:val="006D2C84"/>
    <w:rsid w:val="006D3B8D"/>
    <w:rsid w:val="006D738E"/>
    <w:rsid w:val="006D76C7"/>
    <w:rsid w:val="006D7D91"/>
    <w:rsid w:val="006E09D0"/>
    <w:rsid w:val="006E153F"/>
    <w:rsid w:val="006E295C"/>
    <w:rsid w:val="006E67A7"/>
    <w:rsid w:val="006F23EF"/>
    <w:rsid w:val="006F5251"/>
    <w:rsid w:val="006F52D0"/>
    <w:rsid w:val="006F6AED"/>
    <w:rsid w:val="006F7F8B"/>
    <w:rsid w:val="007009B9"/>
    <w:rsid w:val="00706B18"/>
    <w:rsid w:val="0071408F"/>
    <w:rsid w:val="00715B7D"/>
    <w:rsid w:val="00717B9D"/>
    <w:rsid w:val="0072106A"/>
    <w:rsid w:val="00723B4F"/>
    <w:rsid w:val="00724108"/>
    <w:rsid w:val="00730F1F"/>
    <w:rsid w:val="007318FE"/>
    <w:rsid w:val="00731B0B"/>
    <w:rsid w:val="00732388"/>
    <w:rsid w:val="00735935"/>
    <w:rsid w:val="00742A24"/>
    <w:rsid w:val="00742EFC"/>
    <w:rsid w:val="0076377C"/>
    <w:rsid w:val="00767054"/>
    <w:rsid w:val="007704EB"/>
    <w:rsid w:val="00771EF6"/>
    <w:rsid w:val="0077243D"/>
    <w:rsid w:val="00772BDF"/>
    <w:rsid w:val="00772EED"/>
    <w:rsid w:val="007748E7"/>
    <w:rsid w:val="00776568"/>
    <w:rsid w:val="00780BC3"/>
    <w:rsid w:val="00781891"/>
    <w:rsid w:val="007819A2"/>
    <w:rsid w:val="00781E3F"/>
    <w:rsid w:val="007846B7"/>
    <w:rsid w:val="007859B6"/>
    <w:rsid w:val="0079122B"/>
    <w:rsid w:val="007941C1"/>
    <w:rsid w:val="007A178B"/>
    <w:rsid w:val="007A2919"/>
    <w:rsid w:val="007A2F73"/>
    <w:rsid w:val="007A6DAE"/>
    <w:rsid w:val="007B47E0"/>
    <w:rsid w:val="007B485B"/>
    <w:rsid w:val="007B6548"/>
    <w:rsid w:val="007C0067"/>
    <w:rsid w:val="007C127E"/>
    <w:rsid w:val="007C3178"/>
    <w:rsid w:val="007D1DD5"/>
    <w:rsid w:val="007D4B04"/>
    <w:rsid w:val="007E07AE"/>
    <w:rsid w:val="007E1E9B"/>
    <w:rsid w:val="007E5C14"/>
    <w:rsid w:val="007E65FB"/>
    <w:rsid w:val="007F2801"/>
    <w:rsid w:val="007F3938"/>
    <w:rsid w:val="007F40CA"/>
    <w:rsid w:val="007F462D"/>
    <w:rsid w:val="007F4936"/>
    <w:rsid w:val="007F4FD9"/>
    <w:rsid w:val="00800566"/>
    <w:rsid w:val="00801362"/>
    <w:rsid w:val="00802CF6"/>
    <w:rsid w:val="00803C0C"/>
    <w:rsid w:val="00807F63"/>
    <w:rsid w:val="00810C99"/>
    <w:rsid w:val="00817CDD"/>
    <w:rsid w:val="008241A9"/>
    <w:rsid w:val="00824BB3"/>
    <w:rsid w:val="0082552F"/>
    <w:rsid w:val="00827641"/>
    <w:rsid w:val="0083066A"/>
    <w:rsid w:val="00833E9E"/>
    <w:rsid w:val="008342D2"/>
    <w:rsid w:val="00835BFF"/>
    <w:rsid w:val="00836600"/>
    <w:rsid w:val="00837247"/>
    <w:rsid w:val="00840AC7"/>
    <w:rsid w:val="0084465E"/>
    <w:rsid w:val="00851798"/>
    <w:rsid w:val="00851B8F"/>
    <w:rsid w:val="0085509D"/>
    <w:rsid w:val="00862158"/>
    <w:rsid w:val="00866022"/>
    <w:rsid w:val="00866F2A"/>
    <w:rsid w:val="008701FC"/>
    <w:rsid w:val="00872250"/>
    <w:rsid w:val="00874DF3"/>
    <w:rsid w:val="008760F9"/>
    <w:rsid w:val="00876E82"/>
    <w:rsid w:val="00880964"/>
    <w:rsid w:val="00882C78"/>
    <w:rsid w:val="008849E0"/>
    <w:rsid w:val="0088616F"/>
    <w:rsid w:val="00890A24"/>
    <w:rsid w:val="008947F9"/>
    <w:rsid w:val="00896C6A"/>
    <w:rsid w:val="008A4D50"/>
    <w:rsid w:val="008A6587"/>
    <w:rsid w:val="008B07FE"/>
    <w:rsid w:val="008B149A"/>
    <w:rsid w:val="008B1563"/>
    <w:rsid w:val="008B1D02"/>
    <w:rsid w:val="008B3644"/>
    <w:rsid w:val="008B4BB5"/>
    <w:rsid w:val="008B52B8"/>
    <w:rsid w:val="008B7050"/>
    <w:rsid w:val="008C00F8"/>
    <w:rsid w:val="008C4BE2"/>
    <w:rsid w:val="008C5624"/>
    <w:rsid w:val="008C6E44"/>
    <w:rsid w:val="008D4A10"/>
    <w:rsid w:val="008D6298"/>
    <w:rsid w:val="008E4895"/>
    <w:rsid w:val="008E4F6B"/>
    <w:rsid w:val="008E5041"/>
    <w:rsid w:val="008E5610"/>
    <w:rsid w:val="008F017A"/>
    <w:rsid w:val="008F7FC0"/>
    <w:rsid w:val="009145BE"/>
    <w:rsid w:val="00920F78"/>
    <w:rsid w:val="0092215D"/>
    <w:rsid w:val="00922846"/>
    <w:rsid w:val="00927F85"/>
    <w:rsid w:val="00927F88"/>
    <w:rsid w:val="00930018"/>
    <w:rsid w:val="00930AC3"/>
    <w:rsid w:val="009329F9"/>
    <w:rsid w:val="00932C05"/>
    <w:rsid w:val="009432F8"/>
    <w:rsid w:val="00946220"/>
    <w:rsid w:val="00946E76"/>
    <w:rsid w:val="0095421F"/>
    <w:rsid w:val="009565AB"/>
    <w:rsid w:val="00956BC0"/>
    <w:rsid w:val="009600AF"/>
    <w:rsid w:val="00967222"/>
    <w:rsid w:val="00983330"/>
    <w:rsid w:val="009838FD"/>
    <w:rsid w:val="0098426E"/>
    <w:rsid w:val="009845E2"/>
    <w:rsid w:val="009874CF"/>
    <w:rsid w:val="009908DC"/>
    <w:rsid w:val="0099283D"/>
    <w:rsid w:val="00992CFF"/>
    <w:rsid w:val="009940DE"/>
    <w:rsid w:val="00994108"/>
    <w:rsid w:val="00996EAD"/>
    <w:rsid w:val="009979F2"/>
    <w:rsid w:val="009A12B3"/>
    <w:rsid w:val="009A5147"/>
    <w:rsid w:val="009A589C"/>
    <w:rsid w:val="009A5C2E"/>
    <w:rsid w:val="009A7F1C"/>
    <w:rsid w:val="009B09DC"/>
    <w:rsid w:val="009B5C45"/>
    <w:rsid w:val="009C26A1"/>
    <w:rsid w:val="009C53A6"/>
    <w:rsid w:val="009C6089"/>
    <w:rsid w:val="009C6430"/>
    <w:rsid w:val="009D0871"/>
    <w:rsid w:val="009D20CD"/>
    <w:rsid w:val="009D2526"/>
    <w:rsid w:val="009D3860"/>
    <w:rsid w:val="009D4335"/>
    <w:rsid w:val="009E1B56"/>
    <w:rsid w:val="009E71D5"/>
    <w:rsid w:val="009E7F7A"/>
    <w:rsid w:val="009F6707"/>
    <w:rsid w:val="009F71A6"/>
    <w:rsid w:val="009F7822"/>
    <w:rsid w:val="00A00BAC"/>
    <w:rsid w:val="00A025CE"/>
    <w:rsid w:val="00A04086"/>
    <w:rsid w:val="00A0515A"/>
    <w:rsid w:val="00A07BC3"/>
    <w:rsid w:val="00A105E5"/>
    <w:rsid w:val="00A15022"/>
    <w:rsid w:val="00A205D8"/>
    <w:rsid w:val="00A22A5D"/>
    <w:rsid w:val="00A22F71"/>
    <w:rsid w:val="00A30B14"/>
    <w:rsid w:val="00A31F2A"/>
    <w:rsid w:val="00A3561A"/>
    <w:rsid w:val="00A356D7"/>
    <w:rsid w:val="00A361F0"/>
    <w:rsid w:val="00A370D8"/>
    <w:rsid w:val="00A4092F"/>
    <w:rsid w:val="00A43328"/>
    <w:rsid w:val="00A44ADC"/>
    <w:rsid w:val="00A44EA3"/>
    <w:rsid w:val="00A45B40"/>
    <w:rsid w:val="00A5052B"/>
    <w:rsid w:val="00A52A61"/>
    <w:rsid w:val="00A5356C"/>
    <w:rsid w:val="00A56711"/>
    <w:rsid w:val="00A56EF9"/>
    <w:rsid w:val="00A579A7"/>
    <w:rsid w:val="00A62708"/>
    <w:rsid w:val="00A628D2"/>
    <w:rsid w:val="00A661F1"/>
    <w:rsid w:val="00A67124"/>
    <w:rsid w:val="00A71D7C"/>
    <w:rsid w:val="00A73CF5"/>
    <w:rsid w:val="00A741E9"/>
    <w:rsid w:val="00A756CA"/>
    <w:rsid w:val="00A756FC"/>
    <w:rsid w:val="00A7739B"/>
    <w:rsid w:val="00A80357"/>
    <w:rsid w:val="00A80ED2"/>
    <w:rsid w:val="00A860A5"/>
    <w:rsid w:val="00A90DD3"/>
    <w:rsid w:val="00A92C5E"/>
    <w:rsid w:val="00A95211"/>
    <w:rsid w:val="00A958E7"/>
    <w:rsid w:val="00A97C4F"/>
    <w:rsid w:val="00AA1597"/>
    <w:rsid w:val="00AA16F1"/>
    <w:rsid w:val="00AA3337"/>
    <w:rsid w:val="00AA3AE2"/>
    <w:rsid w:val="00AA4124"/>
    <w:rsid w:val="00AA441A"/>
    <w:rsid w:val="00AA4564"/>
    <w:rsid w:val="00AA6DD5"/>
    <w:rsid w:val="00AC452A"/>
    <w:rsid w:val="00AC51DF"/>
    <w:rsid w:val="00AC6339"/>
    <w:rsid w:val="00AD2045"/>
    <w:rsid w:val="00AD2EAE"/>
    <w:rsid w:val="00AD369A"/>
    <w:rsid w:val="00AE0BD8"/>
    <w:rsid w:val="00AE26A4"/>
    <w:rsid w:val="00AE683C"/>
    <w:rsid w:val="00AE7B51"/>
    <w:rsid w:val="00AF1F02"/>
    <w:rsid w:val="00AF464F"/>
    <w:rsid w:val="00AF52B5"/>
    <w:rsid w:val="00AF60E6"/>
    <w:rsid w:val="00AF7E38"/>
    <w:rsid w:val="00B01050"/>
    <w:rsid w:val="00B01B86"/>
    <w:rsid w:val="00B0277A"/>
    <w:rsid w:val="00B03140"/>
    <w:rsid w:val="00B06F00"/>
    <w:rsid w:val="00B073D8"/>
    <w:rsid w:val="00B172B6"/>
    <w:rsid w:val="00B20AD0"/>
    <w:rsid w:val="00B24E92"/>
    <w:rsid w:val="00B27DFE"/>
    <w:rsid w:val="00B31CB1"/>
    <w:rsid w:val="00B34B86"/>
    <w:rsid w:val="00B42282"/>
    <w:rsid w:val="00B45FDE"/>
    <w:rsid w:val="00B468BA"/>
    <w:rsid w:val="00B55021"/>
    <w:rsid w:val="00B55F52"/>
    <w:rsid w:val="00B56DEC"/>
    <w:rsid w:val="00B5781A"/>
    <w:rsid w:val="00B57B41"/>
    <w:rsid w:val="00B62C5E"/>
    <w:rsid w:val="00B73EEE"/>
    <w:rsid w:val="00B76065"/>
    <w:rsid w:val="00B7650D"/>
    <w:rsid w:val="00B777C2"/>
    <w:rsid w:val="00B77D69"/>
    <w:rsid w:val="00B831BE"/>
    <w:rsid w:val="00B873C5"/>
    <w:rsid w:val="00B87D7D"/>
    <w:rsid w:val="00B909DB"/>
    <w:rsid w:val="00B973DC"/>
    <w:rsid w:val="00BA069F"/>
    <w:rsid w:val="00BA0C5C"/>
    <w:rsid w:val="00BA3298"/>
    <w:rsid w:val="00BA604B"/>
    <w:rsid w:val="00BA62E6"/>
    <w:rsid w:val="00BA6A92"/>
    <w:rsid w:val="00BB0840"/>
    <w:rsid w:val="00BB19D5"/>
    <w:rsid w:val="00BB4412"/>
    <w:rsid w:val="00BB69F2"/>
    <w:rsid w:val="00BB79DC"/>
    <w:rsid w:val="00BC2405"/>
    <w:rsid w:val="00BC2F5F"/>
    <w:rsid w:val="00BC5C5D"/>
    <w:rsid w:val="00BD20FD"/>
    <w:rsid w:val="00BD55F2"/>
    <w:rsid w:val="00BD5928"/>
    <w:rsid w:val="00BD59F0"/>
    <w:rsid w:val="00BD6DC6"/>
    <w:rsid w:val="00BE139F"/>
    <w:rsid w:val="00BE2D5F"/>
    <w:rsid w:val="00BE73AF"/>
    <w:rsid w:val="00BE7437"/>
    <w:rsid w:val="00BE7D4F"/>
    <w:rsid w:val="00BF0299"/>
    <w:rsid w:val="00BF15AC"/>
    <w:rsid w:val="00BF2A76"/>
    <w:rsid w:val="00BF4FF9"/>
    <w:rsid w:val="00BF5E08"/>
    <w:rsid w:val="00C01899"/>
    <w:rsid w:val="00C04C7A"/>
    <w:rsid w:val="00C05D8E"/>
    <w:rsid w:val="00C0750F"/>
    <w:rsid w:val="00C12523"/>
    <w:rsid w:val="00C12D42"/>
    <w:rsid w:val="00C13639"/>
    <w:rsid w:val="00C20761"/>
    <w:rsid w:val="00C3309A"/>
    <w:rsid w:val="00C349C2"/>
    <w:rsid w:val="00C356B5"/>
    <w:rsid w:val="00C44E33"/>
    <w:rsid w:val="00C465DE"/>
    <w:rsid w:val="00C47213"/>
    <w:rsid w:val="00C50410"/>
    <w:rsid w:val="00C50C36"/>
    <w:rsid w:val="00C51A5B"/>
    <w:rsid w:val="00C51F8C"/>
    <w:rsid w:val="00C5201E"/>
    <w:rsid w:val="00C5354D"/>
    <w:rsid w:val="00C538A2"/>
    <w:rsid w:val="00C55400"/>
    <w:rsid w:val="00C61995"/>
    <w:rsid w:val="00C62914"/>
    <w:rsid w:val="00C62B20"/>
    <w:rsid w:val="00C63DAA"/>
    <w:rsid w:val="00C65A85"/>
    <w:rsid w:val="00C66F35"/>
    <w:rsid w:val="00C75809"/>
    <w:rsid w:val="00C75F48"/>
    <w:rsid w:val="00C77AA7"/>
    <w:rsid w:val="00C82E16"/>
    <w:rsid w:val="00C851F8"/>
    <w:rsid w:val="00C874EE"/>
    <w:rsid w:val="00C87D71"/>
    <w:rsid w:val="00C90518"/>
    <w:rsid w:val="00C90CAE"/>
    <w:rsid w:val="00C925CE"/>
    <w:rsid w:val="00C92F67"/>
    <w:rsid w:val="00C9373E"/>
    <w:rsid w:val="00C95DA0"/>
    <w:rsid w:val="00CA16AD"/>
    <w:rsid w:val="00CA3B0B"/>
    <w:rsid w:val="00CA3B0F"/>
    <w:rsid w:val="00CA50A3"/>
    <w:rsid w:val="00CA5CE7"/>
    <w:rsid w:val="00CA60B2"/>
    <w:rsid w:val="00CA7323"/>
    <w:rsid w:val="00CA7B0A"/>
    <w:rsid w:val="00CA7BA9"/>
    <w:rsid w:val="00CB14B1"/>
    <w:rsid w:val="00CB3D8F"/>
    <w:rsid w:val="00CB4831"/>
    <w:rsid w:val="00CC02BE"/>
    <w:rsid w:val="00CC053B"/>
    <w:rsid w:val="00CC599B"/>
    <w:rsid w:val="00CC7F0C"/>
    <w:rsid w:val="00CD0EA6"/>
    <w:rsid w:val="00CD1643"/>
    <w:rsid w:val="00CD5424"/>
    <w:rsid w:val="00CE1FC2"/>
    <w:rsid w:val="00CE47E1"/>
    <w:rsid w:val="00CE769F"/>
    <w:rsid w:val="00CF1A10"/>
    <w:rsid w:val="00CF4403"/>
    <w:rsid w:val="00CF71B4"/>
    <w:rsid w:val="00D01FCB"/>
    <w:rsid w:val="00D05D63"/>
    <w:rsid w:val="00D07153"/>
    <w:rsid w:val="00D10C9B"/>
    <w:rsid w:val="00D117E8"/>
    <w:rsid w:val="00D2281E"/>
    <w:rsid w:val="00D22E9B"/>
    <w:rsid w:val="00D231F1"/>
    <w:rsid w:val="00D247DE"/>
    <w:rsid w:val="00D257D4"/>
    <w:rsid w:val="00D25878"/>
    <w:rsid w:val="00D26AE5"/>
    <w:rsid w:val="00D303FA"/>
    <w:rsid w:val="00D35522"/>
    <w:rsid w:val="00D404E7"/>
    <w:rsid w:val="00D4167B"/>
    <w:rsid w:val="00D41A2D"/>
    <w:rsid w:val="00D42D17"/>
    <w:rsid w:val="00D4566E"/>
    <w:rsid w:val="00D46C9C"/>
    <w:rsid w:val="00D4751A"/>
    <w:rsid w:val="00D478AE"/>
    <w:rsid w:val="00D55904"/>
    <w:rsid w:val="00D5720C"/>
    <w:rsid w:val="00D5726E"/>
    <w:rsid w:val="00D57A92"/>
    <w:rsid w:val="00D60330"/>
    <w:rsid w:val="00D62B6A"/>
    <w:rsid w:val="00D64776"/>
    <w:rsid w:val="00D659D0"/>
    <w:rsid w:val="00D70114"/>
    <w:rsid w:val="00D70AC7"/>
    <w:rsid w:val="00D85E46"/>
    <w:rsid w:val="00D90DDE"/>
    <w:rsid w:val="00D92E4C"/>
    <w:rsid w:val="00D94F68"/>
    <w:rsid w:val="00D95A77"/>
    <w:rsid w:val="00DA2010"/>
    <w:rsid w:val="00DA407E"/>
    <w:rsid w:val="00DA6CDB"/>
    <w:rsid w:val="00DB0263"/>
    <w:rsid w:val="00DB0834"/>
    <w:rsid w:val="00DB5307"/>
    <w:rsid w:val="00DB573B"/>
    <w:rsid w:val="00DB6E6C"/>
    <w:rsid w:val="00DC4822"/>
    <w:rsid w:val="00DC76F1"/>
    <w:rsid w:val="00DC7730"/>
    <w:rsid w:val="00DC7CA5"/>
    <w:rsid w:val="00DD350E"/>
    <w:rsid w:val="00DE683C"/>
    <w:rsid w:val="00DF2336"/>
    <w:rsid w:val="00DF2555"/>
    <w:rsid w:val="00DF5919"/>
    <w:rsid w:val="00DF6671"/>
    <w:rsid w:val="00E01CCF"/>
    <w:rsid w:val="00E05563"/>
    <w:rsid w:val="00E1116A"/>
    <w:rsid w:val="00E11CB7"/>
    <w:rsid w:val="00E17EA6"/>
    <w:rsid w:val="00E21A22"/>
    <w:rsid w:val="00E2361E"/>
    <w:rsid w:val="00E248B1"/>
    <w:rsid w:val="00E25E43"/>
    <w:rsid w:val="00E31E54"/>
    <w:rsid w:val="00E32BE4"/>
    <w:rsid w:val="00E408B8"/>
    <w:rsid w:val="00E41918"/>
    <w:rsid w:val="00E43215"/>
    <w:rsid w:val="00E4517F"/>
    <w:rsid w:val="00E46357"/>
    <w:rsid w:val="00E47A9E"/>
    <w:rsid w:val="00E51CBC"/>
    <w:rsid w:val="00E5644F"/>
    <w:rsid w:val="00E57D5F"/>
    <w:rsid w:val="00E6050E"/>
    <w:rsid w:val="00E60784"/>
    <w:rsid w:val="00E62396"/>
    <w:rsid w:val="00E63473"/>
    <w:rsid w:val="00E65CD5"/>
    <w:rsid w:val="00E720C1"/>
    <w:rsid w:val="00E7396B"/>
    <w:rsid w:val="00E74EFF"/>
    <w:rsid w:val="00E75091"/>
    <w:rsid w:val="00E7607A"/>
    <w:rsid w:val="00E7750E"/>
    <w:rsid w:val="00E77CE3"/>
    <w:rsid w:val="00E82345"/>
    <w:rsid w:val="00E82BDA"/>
    <w:rsid w:val="00E856BC"/>
    <w:rsid w:val="00E928CA"/>
    <w:rsid w:val="00E93EAC"/>
    <w:rsid w:val="00E94FBF"/>
    <w:rsid w:val="00E966E2"/>
    <w:rsid w:val="00E96E57"/>
    <w:rsid w:val="00EA35A8"/>
    <w:rsid w:val="00EA7E65"/>
    <w:rsid w:val="00EB04D1"/>
    <w:rsid w:val="00EB200A"/>
    <w:rsid w:val="00EB2458"/>
    <w:rsid w:val="00EB7144"/>
    <w:rsid w:val="00EC06DD"/>
    <w:rsid w:val="00EC1EF2"/>
    <w:rsid w:val="00EC349A"/>
    <w:rsid w:val="00EC3530"/>
    <w:rsid w:val="00ED4036"/>
    <w:rsid w:val="00ED56BC"/>
    <w:rsid w:val="00ED66B2"/>
    <w:rsid w:val="00EE012A"/>
    <w:rsid w:val="00EE0FEC"/>
    <w:rsid w:val="00EE22B5"/>
    <w:rsid w:val="00EE5474"/>
    <w:rsid w:val="00EE75D8"/>
    <w:rsid w:val="00EF0BFE"/>
    <w:rsid w:val="00F00C21"/>
    <w:rsid w:val="00F03DE9"/>
    <w:rsid w:val="00F10F48"/>
    <w:rsid w:val="00F128D0"/>
    <w:rsid w:val="00F249C1"/>
    <w:rsid w:val="00F25100"/>
    <w:rsid w:val="00F30AD7"/>
    <w:rsid w:val="00F33612"/>
    <w:rsid w:val="00F346AB"/>
    <w:rsid w:val="00F4006A"/>
    <w:rsid w:val="00F42ACF"/>
    <w:rsid w:val="00F43491"/>
    <w:rsid w:val="00F44CE6"/>
    <w:rsid w:val="00F46BF9"/>
    <w:rsid w:val="00F47920"/>
    <w:rsid w:val="00F60EC0"/>
    <w:rsid w:val="00F61340"/>
    <w:rsid w:val="00F62268"/>
    <w:rsid w:val="00F65765"/>
    <w:rsid w:val="00F80B22"/>
    <w:rsid w:val="00F8302E"/>
    <w:rsid w:val="00F83F14"/>
    <w:rsid w:val="00F91CA4"/>
    <w:rsid w:val="00F9218B"/>
    <w:rsid w:val="00F92E0D"/>
    <w:rsid w:val="00F939BA"/>
    <w:rsid w:val="00F948BB"/>
    <w:rsid w:val="00F949F4"/>
    <w:rsid w:val="00FA09B8"/>
    <w:rsid w:val="00FA16BF"/>
    <w:rsid w:val="00FA2817"/>
    <w:rsid w:val="00FA478E"/>
    <w:rsid w:val="00FA47C7"/>
    <w:rsid w:val="00FA75C2"/>
    <w:rsid w:val="00FB168F"/>
    <w:rsid w:val="00FC0972"/>
    <w:rsid w:val="00FC2B09"/>
    <w:rsid w:val="00FC4AAA"/>
    <w:rsid w:val="00FC6254"/>
    <w:rsid w:val="00FD1B97"/>
    <w:rsid w:val="00FD1D91"/>
    <w:rsid w:val="00FD3716"/>
    <w:rsid w:val="00FE0329"/>
    <w:rsid w:val="00FE4873"/>
    <w:rsid w:val="00FE4D29"/>
    <w:rsid w:val="00FE6D49"/>
    <w:rsid w:val="00FE7B44"/>
    <w:rsid w:val="00FF0749"/>
    <w:rsid w:val="00FF0EE7"/>
    <w:rsid w:val="00FF1E11"/>
    <w:rsid w:val="00FF5FAF"/>
  </w:rsids>
  <m:mathPr>
    <m:mathFont m:val="Cambria Math"/>
    <m:brkBin m:val="before"/>
    <m:brkBinSub m:val="--"/>
    <m:smallFrac m:val="off"/>
    <m:dispDef/>
    <m:lMargin m:val="0"/>
    <m:rMargin m:val="0"/>
    <m:defJc m:val="centerGroup"/>
    <m:wrapIndent m:val="1440"/>
    <m:intLim m:val="subSup"/>
    <m:naryLim m:val="undOvr"/>
  </m:mathPr>
  <w:themeFontLang w:val="fr-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caption" w:qFormat="1"/>
    <w:lsdException w:name="table of figures" w:uiPriority="99"/>
    <w:lsdException w:name="Title" w:qFormat="1"/>
    <w:lsdException w:name="Subtitle" w:qFormat="1"/>
    <w:lsdException w:name="Hyperlink" w:uiPriority="99"/>
    <w:lsdException w:name="Strong" w:qFormat="1"/>
    <w:lsdException w:name="Emphasis" w:qFormat="1"/>
    <w:lsdException w:name="HTML Code" w:uiPriority="99"/>
    <w:lsdException w:name="HTML Preformatted"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aliases w:val="-Texte du rapport"/>
    <w:qFormat/>
    <w:rsid w:val="00717B9D"/>
    <w:pPr>
      <w:spacing w:line="360" w:lineRule="auto"/>
      <w:jc w:val="both"/>
    </w:pPr>
    <w:rPr>
      <w:sz w:val="24"/>
      <w:szCs w:val="24"/>
      <w:lang w:val="fr-CA" w:eastAsia="fr-FR"/>
    </w:rPr>
  </w:style>
  <w:style w:type="paragraph" w:styleId="Titre1">
    <w:name w:val="heading 1"/>
    <w:basedOn w:val="Normal"/>
    <w:next w:val="Normal"/>
    <w:autoRedefine/>
    <w:qFormat/>
    <w:rsid w:val="00A52A61"/>
    <w:pPr>
      <w:keepNext/>
      <w:numPr>
        <w:numId w:val="16"/>
      </w:numPr>
      <w:spacing w:after="480" w:line="240" w:lineRule="auto"/>
      <w:ind w:left="0"/>
      <w:jc w:val="center"/>
      <w:outlineLvl w:val="0"/>
    </w:pPr>
    <w:rPr>
      <w:b/>
      <w:bCs/>
      <w:caps/>
      <w:kern w:val="32"/>
    </w:rPr>
  </w:style>
  <w:style w:type="paragraph" w:styleId="Titre2">
    <w:name w:val="heading 2"/>
    <w:basedOn w:val="Normal"/>
    <w:next w:val="Normal"/>
    <w:autoRedefine/>
    <w:qFormat/>
    <w:rsid w:val="007C3178"/>
    <w:pPr>
      <w:keepNext/>
      <w:numPr>
        <w:ilvl w:val="1"/>
        <w:numId w:val="11"/>
      </w:numPr>
      <w:tabs>
        <w:tab w:val="clear" w:pos="1009"/>
        <w:tab w:val="left" w:pos="1053"/>
      </w:tabs>
      <w:spacing w:after="480" w:line="240" w:lineRule="auto"/>
      <w:ind w:left="1051" w:hanging="1051"/>
      <w:outlineLvl w:val="1"/>
    </w:pPr>
    <w:rPr>
      <w:rFonts w:cs="Arial"/>
      <w:b/>
      <w:bCs/>
      <w:iCs/>
      <w:szCs w:val="28"/>
    </w:rPr>
  </w:style>
  <w:style w:type="paragraph" w:styleId="Titre3">
    <w:name w:val="heading 3"/>
    <w:basedOn w:val="Normal"/>
    <w:next w:val="Normal"/>
    <w:autoRedefine/>
    <w:qFormat/>
    <w:rsid w:val="00731B0B"/>
    <w:pPr>
      <w:keepNext/>
      <w:numPr>
        <w:ilvl w:val="2"/>
        <w:numId w:val="11"/>
      </w:numPr>
      <w:tabs>
        <w:tab w:val="clear" w:pos="992"/>
        <w:tab w:val="left" w:pos="1053"/>
      </w:tabs>
      <w:spacing w:after="480" w:line="240" w:lineRule="auto"/>
      <w:ind w:left="1053" w:hanging="1053"/>
      <w:outlineLvl w:val="2"/>
    </w:pPr>
    <w:rPr>
      <w:rFonts w:cs="Arial"/>
      <w:b/>
      <w:bCs/>
      <w:szCs w:val="26"/>
    </w:rPr>
  </w:style>
  <w:style w:type="paragraph" w:styleId="Titre4">
    <w:name w:val="heading 4"/>
    <w:basedOn w:val="Normal"/>
    <w:next w:val="Normal"/>
    <w:autoRedefine/>
    <w:qFormat/>
    <w:rsid w:val="00041F9B"/>
    <w:pPr>
      <w:keepNext/>
      <w:numPr>
        <w:ilvl w:val="3"/>
        <w:numId w:val="11"/>
      </w:numPr>
      <w:tabs>
        <w:tab w:val="clear" w:pos="1445"/>
        <w:tab w:val="left" w:pos="1008"/>
      </w:tabs>
      <w:spacing w:after="480" w:line="240" w:lineRule="auto"/>
      <w:ind w:left="1008" w:hanging="1008"/>
      <w:outlineLvl w:val="3"/>
    </w:pPr>
    <w:rPr>
      <w:b/>
      <w:bCs/>
    </w:rPr>
  </w:style>
  <w:style w:type="paragraph" w:styleId="Titre5">
    <w:name w:val="heading 5"/>
    <w:basedOn w:val="Normal"/>
    <w:next w:val="Normal"/>
    <w:autoRedefine/>
    <w:qFormat/>
    <w:rsid w:val="005E1A8F"/>
    <w:pPr>
      <w:numPr>
        <w:ilvl w:val="4"/>
        <w:numId w:val="11"/>
      </w:numPr>
      <w:tabs>
        <w:tab w:val="clear" w:pos="992"/>
        <w:tab w:val="left" w:pos="1008"/>
      </w:tabs>
      <w:spacing w:line="720" w:lineRule="auto"/>
      <w:ind w:left="1008" w:hanging="1008"/>
      <w:outlineLvl w:val="4"/>
    </w:pPr>
    <w:rPr>
      <w:b/>
      <w:bCs/>
    </w:rPr>
  </w:style>
  <w:style w:type="paragraph" w:styleId="Titre6">
    <w:name w:val="heading 6"/>
    <w:basedOn w:val="Normal"/>
    <w:next w:val="Normal"/>
    <w:qFormat/>
    <w:rsid w:val="005E1A8F"/>
    <w:pPr>
      <w:numPr>
        <w:ilvl w:val="5"/>
        <w:numId w:val="11"/>
      </w:numPr>
      <w:spacing w:before="240" w:line="720" w:lineRule="auto"/>
      <w:ind w:left="994" w:hanging="994"/>
      <w:outlineLvl w:val="5"/>
    </w:pPr>
    <w:rPr>
      <w:b/>
      <w:bCs/>
      <w:sz w:val="22"/>
      <w:szCs w:val="22"/>
    </w:rPr>
  </w:style>
  <w:style w:type="paragraph" w:styleId="Titre7">
    <w:name w:val="heading 7"/>
    <w:basedOn w:val="Normal"/>
    <w:next w:val="Normal"/>
    <w:qFormat/>
    <w:rsid w:val="0071408F"/>
    <w:pPr>
      <w:numPr>
        <w:ilvl w:val="6"/>
        <w:numId w:val="11"/>
      </w:numPr>
      <w:spacing w:before="240" w:after="60"/>
      <w:outlineLvl w:val="6"/>
    </w:pPr>
  </w:style>
  <w:style w:type="paragraph" w:styleId="Titre8">
    <w:name w:val="heading 8"/>
    <w:basedOn w:val="Normal"/>
    <w:next w:val="Normal"/>
    <w:qFormat/>
    <w:rsid w:val="0071408F"/>
    <w:pPr>
      <w:numPr>
        <w:ilvl w:val="7"/>
        <w:numId w:val="11"/>
      </w:numPr>
      <w:spacing w:before="240" w:after="60"/>
      <w:outlineLvl w:val="7"/>
    </w:pPr>
    <w:rPr>
      <w:i/>
      <w:iCs/>
    </w:rPr>
  </w:style>
  <w:style w:type="paragraph" w:styleId="Titre9">
    <w:name w:val="heading 9"/>
    <w:basedOn w:val="Normal"/>
    <w:next w:val="Normal"/>
    <w:qFormat/>
    <w:rsid w:val="0071408F"/>
    <w:pPr>
      <w:numPr>
        <w:ilvl w:val="8"/>
        <w:numId w:val="11"/>
      </w:numPr>
      <w:spacing w:before="240" w:after="60"/>
      <w:outlineLvl w:val="8"/>
    </w:pPr>
    <w:rPr>
      <w:rFonts w:ascii="Arial" w:hAnsi="Arial" w:cs="Arial"/>
      <w:sz w:val="22"/>
      <w:szCs w:val="22"/>
    </w:rPr>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TS1TITRE">
    <w:name w:val="ÉTS 1 (TITRE)"/>
    <w:next w:val="Normal"/>
    <w:autoRedefine/>
    <w:semiHidden/>
    <w:rsid w:val="00BF0299"/>
    <w:pPr>
      <w:tabs>
        <w:tab w:val="left" w:pos="600"/>
      </w:tabs>
      <w:spacing w:before="480" w:after="240"/>
    </w:pPr>
    <w:rPr>
      <w:rFonts w:ascii="Bookman Old Style" w:hAnsi="Bookman Old Style"/>
      <w:b/>
      <w:caps/>
      <w:sz w:val="28"/>
      <w:lang w:val="fr-CA" w:eastAsia="fr-FR"/>
    </w:rPr>
  </w:style>
  <w:style w:type="paragraph" w:customStyle="1" w:styleId="Textebookman11">
    <w:name w:val="Texte bookman 11"/>
    <w:basedOn w:val="Normal"/>
    <w:autoRedefine/>
    <w:semiHidden/>
    <w:rsid w:val="00BF0299"/>
    <w:rPr>
      <w:rFonts w:ascii="Bookman Old Style" w:hAnsi="Bookman Old Style"/>
      <w:sz w:val="22"/>
    </w:rPr>
  </w:style>
  <w:style w:type="paragraph" w:styleId="Retraitcorpsdetexte">
    <w:name w:val="Body Text Indent"/>
    <w:basedOn w:val="Normal"/>
    <w:semiHidden/>
    <w:rsid w:val="00BF0299"/>
    <w:pPr>
      <w:ind w:left="1440"/>
    </w:pPr>
    <w:rPr>
      <w:rFonts w:ascii="Bookman Old Style" w:hAnsi="Bookman Old Style"/>
      <w:sz w:val="22"/>
    </w:rPr>
  </w:style>
  <w:style w:type="paragraph" w:customStyle="1" w:styleId="TS2TITRE">
    <w:name w:val="ÉTS 2 (TITRE)"/>
    <w:next w:val="Normal"/>
    <w:autoRedefine/>
    <w:semiHidden/>
    <w:rsid w:val="00BF0299"/>
    <w:pPr>
      <w:keepNext/>
      <w:widowControl w:val="0"/>
      <w:spacing w:before="240" w:after="240"/>
      <w:ind w:firstLine="706"/>
    </w:pPr>
    <w:rPr>
      <w:rFonts w:ascii="Bookman Old Style" w:hAnsi="Bookman Old Style"/>
      <w:b/>
      <w:sz w:val="22"/>
      <w:lang w:val="fr-CA" w:eastAsia="fr-FR"/>
    </w:rPr>
  </w:style>
  <w:style w:type="paragraph" w:customStyle="1" w:styleId="Style2">
    <w:name w:val="Style2"/>
    <w:basedOn w:val="StyleTitre212ptNonItalique"/>
    <w:next w:val="Normal"/>
    <w:semiHidden/>
    <w:rsid w:val="007C127E"/>
    <w:pPr>
      <w:spacing w:after="480" w:line="240" w:lineRule="auto"/>
    </w:pPr>
    <w:rPr>
      <w:bCs w:val="0"/>
    </w:rPr>
  </w:style>
  <w:style w:type="paragraph" w:customStyle="1" w:styleId="StyleTitre212ptNonItalique">
    <w:name w:val="Style Titre 2 + 12 pt Non Italique"/>
    <w:basedOn w:val="Titre2"/>
    <w:autoRedefine/>
    <w:semiHidden/>
    <w:rsid w:val="007C127E"/>
    <w:pPr>
      <w:numPr>
        <w:ilvl w:val="0"/>
        <w:numId w:val="0"/>
      </w:numPr>
      <w:spacing w:after="0" w:line="480" w:lineRule="auto"/>
      <w:outlineLvl w:val="0"/>
    </w:pPr>
    <w:rPr>
      <w:rFonts w:cs="Times New Roman"/>
      <w:i/>
      <w:iCs w:val="0"/>
      <w:szCs w:val="24"/>
    </w:rPr>
  </w:style>
  <w:style w:type="paragraph" w:styleId="TM1">
    <w:name w:val="toc 1"/>
    <w:basedOn w:val="Normal"/>
    <w:next w:val="Normal"/>
    <w:autoRedefine/>
    <w:uiPriority w:val="39"/>
    <w:rsid w:val="00A860A5"/>
    <w:pPr>
      <w:tabs>
        <w:tab w:val="right" w:leader="dot" w:pos="9000"/>
      </w:tabs>
      <w:spacing w:before="240" w:line="240" w:lineRule="auto"/>
      <w:ind w:left="1560" w:hanging="1560"/>
    </w:pPr>
    <w:rPr>
      <w:caps/>
      <w:noProof/>
    </w:rPr>
  </w:style>
  <w:style w:type="paragraph" w:styleId="En-tte">
    <w:name w:val="header"/>
    <w:basedOn w:val="Normal"/>
    <w:semiHidden/>
    <w:rsid w:val="00BF0299"/>
    <w:pPr>
      <w:tabs>
        <w:tab w:val="center" w:pos="4536"/>
        <w:tab w:val="right" w:pos="9072"/>
      </w:tabs>
    </w:pPr>
  </w:style>
  <w:style w:type="character" w:styleId="Lienhypertexte">
    <w:name w:val="Hyperlink"/>
    <w:basedOn w:val="Policepardfaut"/>
    <w:uiPriority w:val="99"/>
    <w:rsid w:val="00BF0299"/>
    <w:rPr>
      <w:color w:val="0000FF"/>
      <w:u w:val="single"/>
    </w:rPr>
  </w:style>
  <w:style w:type="character" w:styleId="Numrodepage">
    <w:name w:val="page number"/>
    <w:basedOn w:val="Policepardfaut"/>
    <w:semiHidden/>
    <w:rsid w:val="00BF0299"/>
  </w:style>
  <w:style w:type="paragraph" w:styleId="Pieddepage">
    <w:name w:val="footer"/>
    <w:basedOn w:val="Normal"/>
    <w:semiHidden/>
    <w:rsid w:val="00BF0299"/>
    <w:pPr>
      <w:tabs>
        <w:tab w:val="center" w:pos="4536"/>
        <w:tab w:val="right" w:pos="9072"/>
      </w:tabs>
    </w:pPr>
  </w:style>
  <w:style w:type="paragraph" w:customStyle="1" w:styleId="Sous-titreTS">
    <w:name w:val="Sous-titre ÉTS"/>
    <w:basedOn w:val="Normal"/>
    <w:next w:val="Normal"/>
    <w:semiHidden/>
    <w:rsid w:val="00BF0299"/>
    <w:pPr>
      <w:tabs>
        <w:tab w:val="left" w:pos="1412"/>
      </w:tabs>
      <w:spacing w:line="720" w:lineRule="auto"/>
    </w:pPr>
    <w:rPr>
      <w:b/>
    </w:rPr>
  </w:style>
  <w:style w:type="paragraph" w:styleId="Textedebulles">
    <w:name w:val="Balloon Text"/>
    <w:basedOn w:val="Normal"/>
    <w:semiHidden/>
    <w:rsid w:val="00BF0299"/>
    <w:rPr>
      <w:rFonts w:ascii="Tahoma" w:hAnsi="Tahoma" w:cs="Tahoma"/>
      <w:sz w:val="16"/>
      <w:szCs w:val="16"/>
    </w:rPr>
  </w:style>
  <w:style w:type="paragraph" w:customStyle="1" w:styleId="TITRETS">
    <w:name w:val="TITRE ÉTS"/>
    <w:basedOn w:val="Normal"/>
    <w:next w:val="Normal"/>
    <w:link w:val="TITRETSCar"/>
    <w:semiHidden/>
    <w:rsid w:val="00BF0299"/>
    <w:pPr>
      <w:jc w:val="center"/>
    </w:pPr>
    <w:rPr>
      <w:b/>
      <w:bCs/>
      <w:caps/>
    </w:rPr>
  </w:style>
  <w:style w:type="paragraph" w:styleId="TM2">
    <w:name w:val="toc 2"/>
    <w:basedOn w:val="Normal"/>
    <w:next w:val="Normal"/>
    <w:autoRedefine/>
    <w:uiPriority w:val="39"/>
    <w:rsid w:val="00196555"/>
    <w:pPr>
      <w:tabs>
        <w:tab w:val="right" w:leader="dot" w:pos="9000"/>
      </w:tabs>
      <w:spacing w:line="240" w:lineRule="auto"/>
      <w:ind w:left="720" w:hanging="720"/>
    </w:pPr>
  </w:style>
  <w:style w:type="character" w:styleId="Accentuation">
    <w:name w:val="Emphasis"/>
    <w:basedOn w:val="Policepardfaut"/>
    <w:qFormat/>
    <w:rsid w:val="00C05D8E"/>
    <w:rPr>
      <w:i/>
      <w:iCs/>
    </w:rPr>
  </w:style>
  <w:style w:type="character" w:styleId="AcronymeHTML">
    <w:name w:val="HTML Acronym"/>
    <w:basedOn w:val="Policepardfaut"/>
    <w:semiHidden/>
    <w:rsid w:val="00C05D8E"/>
  </w:style>
  <w:style w:type="paragraph" w:styleId="Adressedestinataire">
    <w:name w:val="envelope address"/>
    <w:basedOn w:val="Normal"/>
    <w:semiHidden/>
    <w:rsid w:val="00C05D8E"/>
    <w:pPr>
      <w:framePr w:w="7938" w:h="1985" w:hRule="exact" w:hSpace="141" w:wrap="auto" w:hAnchor="page" w:xAlign="center" w:yAlign="bottom"/>
      <w:ind w:left="2835"/>
    </w:pPr>
    <w:rPr>
      <w:rFonts w:ascii="Arial" w:hAnsi="Arial" w:cs="Arial"/>
    </w:rPr>
  </w:style>
  <w:style w:type="paragraph" w:styleId="Adresseexpditeur">
    <w:name w:val="envelope return"/>
    <w:basedOn w:val="Normal"/>
    <w:semiHidden/>
    <w:rsid w:val="00C05D8E"/>
    <w:rPr>
      <w:rFonts w:ascii="Arial" w:hAnsi="Arial" w:cs="Arial"/>
      <w:sz w:val="20"/>
      <w:szCs w:val="20"/>
    </w:rPr>
  </w:style>
  <w:style w:type="paragraph" w:styleId="AdresseHTML">
    <w:name w:val="HTML Address"/>
    <w:basedOn w:val="Normal"/>
    <w:semiHidden/>
    <w:rsid w:val="00C05D8E"/>
    <w:rPr>
      <w:i/>
      <w:iCs/>
    </w:rPr>
  </w:style>
  <w:style w:type="numbering" w:styleId="ArticleSection">
    <w:name w:val="Outline List 3"/>
    <w:basedOn w:val="Aucuneliste"/>
    <w:semiHidden/>
    <w:rsid w:val="00C05D8E"/>
    <w:pPr>
      <w:numPr>
        <w:numId w:val="22"/>
      </w:numPr>
    </w:pPr>
  </w:style>
  <w:style w:type="character" w:styleId="CitationHTML">
    <w:name w:val="HTML Cite"/>
    <w:basedOn w:val="Policepardfaut"/>
    <w:semiHidden/>
    <w:rsid w:val="00C05D8E"/>
    <w:rPr>
      <w:i/>
      <w:iCs/>
    </w:rPr>
  </w:style>
  <w:style w:type="table" w:styleId="Classique1">
    <w:name w:val="Table Classic 1"/>
    <w:basedOn w:val="TableauNormal"/>
    <w:semiHidden/>
    <w:rsid w:val="00C05D8E"/>
    <w:pPr>
      <w:spacing w:line="360" w:lineRule="auto"/>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Classique2">
    <w:name w:val="Table Classic 2"/>
    <w:basedOn w:val="TableauNormal"/>
    <w:semiHidden/>
    <w:rsid w:val="00C05D8E"/>
    <w:pPr>
      <w:spacing w:line="360" w:lineRule="auto"/>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Classique3">
    <w:name w:val="Table Classic 3"/>
    <w:basedOn w:val="TableauNormal"/>
    <w:semiHidden/>
    <w:rsid w:val="00C05D8E"/>
    <w:pPr>
      <w:spacing w:line="360" w:lineRule="auto"/>
    </w:pPr>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Classique4">
    <w:name w:val="Table Classic 4"/>
    <w:basedOn w:val="TableauNormal"/>
    <w:semiHidden/>
    <w:rsid w:val="00C05D8E"/>
    <w:pPr>
      <w:spacing w:line="360" w:lineRule="auto"/>
    </w:pPr>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character" w:styleId="ClavierHTML">
    <w:name w:val="HTML Keyboard"/>
    <w:basedOn w:val="Policepardfaut"/>
    <w:semiHidden/>
    <w:rsid w:val="00C05D8E"/>
    <w:rPr>
      <w:rFonts w:ascii="Courier New" w:hAnsi="Courier New" w:cs="Courier New"/>
      <w:sz w:val="20"/>
      <w:szCs w:val="20"/>
    </w:rPr>
  </w:style>
  <w:style w:type="character" w:styleId="CodeHTML">
    <w:name w:val="HTML Code"/>
    <w:basedOn w:val="Policepardfaut"/>
    <w:uiPriority w:val="99"/>
    <w:semiHidden/>
    <w:rsid w:val="00C05D8E"/>
    <w:rPr>
      <w:rFonts w:ascii="Courier New" w:hAnsi="Courier New" w:cs="Courier New"/>
      <w:sz w:val="20"/>
      <w:szCs w:val="20"/>
    </w:rPr>
  </w:style>
  <w:style w:type="table" w:styleId="Colonnes1">
    <w:name w:val="Table Columns 1"/>
    <w:basedOn w:val="TableauNormal"/>
    <w:semiHidden/>
    <w:rsid w:val="00C05D8E"/>
    <w:pPr>
      <w:spacing w:line="360" w:lineRule="auto"/>
    </w:pPr>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Colonnes2">
    <w:name w:val="Table Columns 2"/>
    <w:basedOn w:val="TableauNormal"/>
    <w:semiHidden/>
    <w:rsid w:val="00C05D8E"/>
    <w:pPr>
      <w:spacing w:line="360" w:lineRule="auto"/>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Colonnes3">
    <w:name w:val="Table Columns 3"/>
    <w:basedOn w:val="TableauNormal"/>
    <w:semiHidden/>
    <w:rsid w:val="00C05D8E"/>
    <w:pPr>
      <w:spacing w:line="360" w:lineRule="auto"/>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Colonnes4">
    <w:name w:val="Table Columns 4"/>
    <w:basedOn w:val="TableauNormal"/>
    <w:semiHidden/>
    <w:rsid w:val="00C05D8E"/>
    <w:pPr>
      <w:spacing w:line="360" w:lineRule="auto"/>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Colonnes5">
    <w:name w:val="Table Columns 5"/>
    <w:basedOn w:val="TableauNormal"/>
    <w:semiHidden/>
    <w:rsid w:val="00C05D8E"/>
    <w:pPr>
      <w:spacing w:line="360" w:lineRule="auto"/>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Color1">
    <w:name w:val="Table Colorful 1"/>
    <w:basedOn w:val="TableauNormal"/>
    <w:semiHidden/>
    <w:rsid w:val="00C05D8E"/>
    <w:pPr>
      <w:spacing w:line="360" w:lineRule="auto"/>
    </w:pPr>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Color2">
    <w:name w:val="Table Colorful 2"/>
    <w:basedOn w:val="TableauNormal"/>
    <w:semiHidden/>
    <w:rsid w:val="00C05D8E"/>
    <w:pPr>
      <w:spacing w:line="360" w:lineRule="auto"/>
    </w:p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Color3">
    <w:name w:val="Table Colorful 3"/>
    <w:basedOn w:val="TableauNormal"/>
    <w:semiHidden/>
    <w:rsid w:val="00C05D8E"/>
    <w:pPr>
      <w:spacing w:line="360" w:lineRule="auto"/>
    </w:pPr>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Contemporain">
    <w:name w:val="Table Contemporary"/>
    <w:basedOn w:val="TableauNormal"/>
    <w:semiHidden/>
    <w:rsid w:val="00C05D8E"/>
    <w:pPr>
      <w:spacing w:line="360" w:lineRule="auto"/>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styleId="Corpsdetexte">
    <w:name w:val="Body Text"/>
    <w:basedOn w:val="Normal"/>
    <w:semiHidden/>
    <w:rsid w:val="00C05D8E"/>
    <w:pPr>
      <w:spacing w:after="120"/>
    </w:pPr>
  </w:style>
  <w:style w:type="paragraph" w:styleId="Corpsdetexte2">
    <w:name w:val="Body Text 2"/>
    <w:basedOn w:val="Normal"/>
    <w:semiHidden/>
    <w:rsid w:val="00C05D8E"/>
    <w:pPr>
      <w:spacing w:after="120" w:line="480" w:lineRule="auto"/>
    </w:pPr>
  </w:style>
  <w:style w:type="paragraph" w:styleId="Corpsdetexte3">
    <w:name w:val="Body Text 3"/>
    <w:basedOn w:val="Normal"/>
    <w:semiHidden/>
    <w:rsid w:val="00C05D8E"/>
    <w:pPr>
      <w:spacing w:after="120"/>
    </w:pPr>
    <w:rPr>
      <w:sz w:val="16"/>
      <w:szCs w:val="16"/>
    </w:rPr>
  </w:style>
  <w:style w:type="paragraph" w:styleId="Date">
    <w:name w:val="Date"/>
    <w:basedOn w:val="Normal"/>
    <w:next w:val="Normal"/>
    <w:semiHidden/>
    <w:rsid w:val="00C05D8E"/>
  </w:style>
  <w:style w:type="character" w:styleId="DfinitionHTML">
    <w:name w:val="HTML Definition"/>
    <w:basedOn w:val="Policepardfaut"/>
    <w:semiHidden/>
    <w:rsid w:val="00C05D8E"/>
    <w:rPr>
      <w:i/>
      <w:iCs/>
    </w:rPr>
  </w:style>
  <w:style w:type="table" w:styleId="Effets3D2">
    <w:name w:val="Table 3D effects 2"/>
    <w:basedOn w:val="TableauNormal"/>
    <w:semiHidden/>
    <w:rsid w:val="00C05D8E"/>
    <w:pPr>
      <w:spacing w:line="360" w:lineRule="auto"/>
    </w:pPr>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Effets3D1">
    <w:name w:val="Table 3D effects 1"/>
    <w:basedOn w:val="TableauNormal"/>
    <w:semiHidden/>
    <w:rsid w:val="00C05D8E"/>
    <w:pPr>
      <w:spacing w:line="360" w:lineRule="auto"/>
    </w:pPr>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Effets3D3">
    <w:name w:val="Table 3D effects 3"/>
    <w:basedOn w:val="TableauNormal"/>
    <w:semiHidden/>
    <w:rsid w:val="00C05D8E"/>
    <w:pPr>
      <w:spacing w:line="360" w:lineRule="auto"/>
    </w:p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lgant">
    <w:name w:val="Table Elegant"/>
    <w:basedOn w:val="TableauNormal"/>
    <w:semiHidden/>
    <w:rsid w:val="00C05D8E"/>
    <w:pPr>
      <w:spacing w:line="360" w:lineRule="auto"/>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character" w:styleId="lev">
    <w:name w:val="Strong"/>
    <w:basedOn w:val="Policepardfaut"/>
    <w:qFormat/>
    <w:rsid w:val="00C05D8E"/>
    <w:rPr>
      <w:b/>
      <w:bCs/>
    </w:rPr>
  </w:style>
  <w:style w:type="paragraph" w:styleId="En-ttedemessage">
    <w:name w:val="Message Header"/>
    <w:basedOn w:val="Normal"/>
    <w:semiHidden/>
    <w:rsid w:val="00C05D8E"/>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character" w:styleId="ExempleHTML">
    <w:name w:val="HTML Sample"/>
    <w:basedOn w:val="Policepardfaut"/>
    <w:semiHidden/>
    <w:rsid w:val="00C05D8E"/>
    <w:rPr>
      <w:rFonts w:ascii="Courier New" w:hAnsi="Courier New" w:cs="Courier New"/>
    </w:rPr>
  </w:style>
  <w:style w:type="paragraph" w:styleId="Formuledepolitesse">
    <w:name w:val="Closing"/>
    <w:basedOn w:val="Normal"/>
    <w:semiHidden/>
    <w:rsid w:val="00C05D8E"/>
    <w:pPr>
      <w:ind w:left="4320"/>
    </w:pPr>
  </w:style>
  <w:style w:type="table" w:styleId="Grille1">
    <w:name w:val="Table Grid 1"/>
    <w:basedOn w:val="TableauNormal"/>
    <w:semiHidden/>
    <w:rsid w:val="00C05D8E"/>
    <w:pPr>
      <w:spacing w:line="360" w:lineRule="auto"/>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Grille2">
    <w:name w:val="Table Grid 2"/>
    <w:basedOn w:val="TableauNormal"/>
    <w:semiHidden/>
    <w:rsid w:val="00C05D8E"/>
    <w:pPr>
      <w:spacing w:line="360" w:lineRule="auto"/>
    </w:p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Grille3">
    <w:name w:val="Table Grid 3"/>
    <w:basedOn w:val="TableauNormal"/>
    <w:semiHidden/>
    <w:rsid w:val="00C05D8E"/>
    <w:pPr>
      <w:spacing w:line="360" w:lineRule="auto"/>
    </w:pPr>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Grille4">
    <w:name w:val="Table Grid 4"/>
    <w:basedOn w:val="TableauNormal"/>
    <w:semiHidden/>
    <w:rsid w:val="00C05D8E"/>
    <w:pPr>
      <w:spacing w:line="360" w:lineRule="auto"/>
    </w:pPr>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Grille5">
    <w:name w:val="Table Grid 5"/>
    <w:basedOn w:val="TableauNormal"/>
    <w:semiHidden/>
    <w:rsid w:val="00C05D8E"/>
    <w:pPr>
      <w:spacing w:line="360" w:lineRule="auto"/>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Grille6">
    <w:name w:val="Table Grid 6"/>
    <w:basedOn w:val="TableauNormal"/>
    <w:semiHidden/>
    <w:rsid w:val="00C05D8E"/>
    <w:pPr>
      <w:spacing w:line="360" w:lineRule="auto"/>
    </w:pPr>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Grille7">
    <w:name w:val="Table Grid 7"/>
    <w:basedOn w:val="TableauNormal"/>
    <w:semiHidden/>
    <w:rsid w:val="00C05D8E"/>
    <w:pPr>
      <w:spacing w:line="360" w:lineRule="auto"/>
    </w:pPr>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Grille8">
    <w:name w:val="Table Grid 8"/>
    <w:basedOn w:val="TableauNormal"/>
    <w:semiHidden/>
    <w:rsid w:val="00C05D8E"/>
    <w:pPr>
      <w:spacing w:line="360" w:lineRule="auto"/>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Grilledutableau">
    <w:name w:val="Table Grid"/>
    <w:basedOn w:val="TableauNormal"/>
    <w:uiPriority w:val="59"/>
    <w:rsid w:val="00C05D8E"/>
    <w:pPr>
      <w:spacing w:line="36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Lienhypertextesuivivisit">
    <w:name w:val="FollowedHyperlink"/>
    <w:basedOn w:val="Policepardfaut"/>
    <w:semiHidden/>
    <w:rsid w:val="00C05D8E"/>
    <w:rPr>
      <w:color w:val="800080"/>
      <w:u w:val="single"/>
    </w:rPr>
  </w:style>
  <w:style w:type="paragraph" w:styleId="Liste">
    <w:name w:val="List"/>
    <w:basedOn w:val="Normal"/>
    <w:semiHidden/>
    <w:rsid w:val="00C05D8E"/>
    <w:pPr>
      <w:ind w:left="360" w:hanging="360"/>
    </w:pPr>
  </w:style>
  <w:style w:type="paragraph" w:styleId="Liste2">
    <w:name w:val="List 2"/>
    <w:basedOn w:val="Normal"/>
    <w:semiHidden/>
    <w:rsid w:val="00C05D8E"/>
    <w:pPr>
      <w:ind w:left="720" w:hanging="360"/>
    </w:pPr>
  </w:style>
  <w:style w:type="paragraph" w:styleId="Liste3">
    <w:name w:val="List 3"/>
    <w:basedOn w:val="Normal"/>
    <w:semiHidden/>
    <w:rsid w:val="00C05D8E"/>
    <w:pPr>
      <w:ind w:left="1080" w:hanging="360"/>
    </w:pPr>
  </w:style>
  <w:style w:type="paragraph" w:styleId="Liste4">
    <w:name w:val="List 4"/>
    <w:basedOn w:val="Normal"/>
    <w:semiHidden/>
    <w:rsid w:val="00C05D8E"/>
    <w:pPr>
      <w:ind w:left="1440" w:hanging="360"/>
    </w:pPr>
  </w:style>
  <w:style w:type="paragraph" w:styleId="Liste5">
    <w:name w:val="List 5"/>
    <w:basedOn w:val="Normal"/>
    <w:semiHidden/>
    <w:rsid w:val="00C05D8E"/>
    <w:pPr>
      <w:ind w:left="1800" w:hanging="360"/>
    </w:pPr>
  </w:style>
  <w:style w:type="paragraph" w:styleId="Listenumros">
    <w:name w:val="List Number"/>
    <w:basedOn w:val="Normal"/>
    <w:semiHidden/>
    <w:rsid w:val="00BA069F"/>
  </w:style>
  <w:style w:type="paragraph" w:styleId="Listenumros2">
    <w:name w:val="List Number 2"/>
    <w:basedOn w:val="Normal"/>
    <w:semiHidden/>
    <w:rsid w:val="00C05D8E"/>
    <w:pPr>
      <w:numPr>
        <w:numId w:val="2"/>
      </w:numPr>
    </w:pPr>
  </w:style>
  <w:style w:type="paragraph" w:styleId="Listenumros3">
    <w:name w:val="List Number 3"/>
    <w:basedOn w:val="Normal"/>
    <w:semiHidden/>
    <w:rsid w:val="00C05D8E"/>
    <w:pPr>
      <w:numPr>
        <w:numId w:val="3"/>
      </w:numPr>
    </w:pPr>
  </w:style>
  <w:style w:type="paragraph" w:styleId="Listenumros4">
    <w:name w:val="List Number 4"/>
    <w:basedOn w:val="Normal"/>
    <w:semiHidden/>
    <w:rsid w:val="00C05D8E"/>
    <w:pPr>
      <w:numPr>
        <w:numId w:val="4"/>
      </w:numPr>
    </w:pPr>
  </w:style>
  <w:style w:type="paragraph" w:styleId="Listenumros5">
    <w:name w:val="List Number 5"/>
    <w:basedOn w:val="Normal"/>
    <w:semiHidden/>
    <w:rsid w:val="00C05D8E"/>
    <w:pPr>
      <w:numPr>
        <w:numId w:val="5"/>
      </w:numPr>
    </w:pPr>
  </w:style>
  <w:style w:type="paragraph" w:styleId="Listepuces">
    <w:name w:val="List Bullet"/>
    <w:basedOn w:val="Normal"/>
    <w:autoRedefine/>
    <w:semiHidden/>
    <w:rsid w:val="00C05D8E"/>
    <w:pPr>
      <w:numPr>
        <w:numId w:val="6"/>
      </w:numPr>
    </w:pPr>
  </w:style>
  <w:style w:type="paragraph" w:styleId="Listepuces2">
    <w:name w:val="List Bullet 2"/>
    <w:basedOn w:val="Normal"/>
    <w:autoRedefine/>
    <w:semiHidden/>
    <w:rsid w:val="00C05D8E"/>
    <w:pPr>
      <w:numPr>
        <w:numId w:val="7"/>
      </w:numPr>
    </w:pPr>
  </w:style>
  <w:style w:type="paragraph" w:styleId="Listepuces3">
    <w:name w:val="List Bullet 3"/>
    <w:basedOn w:val="Normal"/>
    <w:autoRedefine/>
    <w:semiHidden/>
    <w:rsid w:val="00C05D8E"/>
    <w:pPr>
      <w:numPr>
        <w:numId w:val="8"/>
      </w:numPr>
    </w:pPr>
  </w:style>
  <w:style w:type="paragraph" w:styleId="Listepuces4">
    <w:name w:val="List Bullet 4"/>
    <w:basedOn w:val="Normal"/>
    <w:autoRedefine/>
    <w:semiHidden/>
    <w:rsid w:val="00C05D8E"/>
    <w:pPr>
      <w:numPr>
        <w:numId w:val="9"/>
      </w:numPr>
    </w:pPr>
  </w:style>
  <w:style w:type="paragraph" w:styleId="Listepuces5">
    <w:name w:val="List Bullet 5"/>
    <w:basedOn w:val="Normal"/>
    <w:autoRedefine/>
    <w:semiHidden/>
    <w:rsid w:val="00C05D8E"/>
    <w:pPr>
      <w:numPr>
        <w:numId w:val="10"/>
      </w:numPr>
    </w:pPr>
  </w:style>
  <w:style w:type="paragraph" w:styleId="Listecontinue">
    <w:name w:val="List Continue"/>
    <w:basedOn w:val="Normal"/>
    <w:semiHidden/>
    <w:rsid w:val="00C05D8E"/>
    <w:pPr>
      <w:spacing w:after="120"/>
      <w:ind w:left="360"/>
    </w:pPr>
  </w:style>
  <w:style w:type="paragraph" w:styleId="Listecontinue2">
    <w:name w:val="List Continue 2"/>
    <w:basedOn w:val="Normal"/>
    <w:semiHidden/>
    <w:rsid w:val="00C05D8E"/>
    <w:pPr>
      <w:spacing w:after="120"/>
      <w:ind w:left="720"/>
    </w:pPr>
  </w:style>
  <w:style w:type="paragraph" w:styleId="Listecontinue3">
    <w:name w:val="List Continue 3"/>
    <w:basedOn w:val="Normal"/>
    <w:semiHidden/>
    <w:rsid w:val="00C05D8E"/>
    <w:pPr>
      <w:spacing w:after="120"/>
      <w:ind w:left="1080"/>
    </w:pPr>
  </w:style>
  <w:style w:type="paragraph" w:styleId="Listecontinue4">
    <w:name w:val="List Continue 4"/>
    <w:basedOn w:val="Normal"/>
    <w:semiHidden/>
    <w:rsid w:val="00C05D8E"/>
    <w:pPr>
      <w:spacing w:after="120"/>
      <w:ind w:left="1440"/>
    </w:pPr>
  </w:style>
  <w:style w:type="paragraph" w:styleId="Listecontinue5">
    <w:name w:val="List Continue 5"/>
    <w:basedOn w:val="Normal"/>
    <w:semiHidden/>
    <w:rsid w:val="00C05D8E"/>
    <w:pPr>
      <w:spacing w:after="120"/>
      <w:ind w:left="1800"/>
    </w:pPr>
  </w:style>
  <w:style w:type="character" w:styleId="MachinecrireHTML">
    <w:name w:val="HTML Typewriter"/>
    <w:basedOn w:val="Policepardfaut"/>
    <w:semiHidden/>
    <w:rsid w:val="00C05D8E"/>
    <w:rPr>
      <w:rFonts w:ascii="Courier New" w:hAnsi="Courier New" w:cs="Courier New"/>
      <w:sz w:val="20"/>
      <w:szCs w:val="20"/>
    </w:rPr>
  </w:style>
  <w:style w:type="character" w:styleId="Numrodeligne">
    <w:name w:val="line number"/>
    <w:basedOn w:val="Policepardfaut"/>
    <w:semiHidden/>
    <w:rsid w:val="00C05D8E"/>
  </w:style>
  <w:style w:type="table" w:styleId="Ple1">
    <w:name w:val="Table Subtle 1"/>
    <w:basedOn w:val="TableauNormal"/>
    <w:semiHidden/>
    <w:rsid w:val="00C05D8E"/>
    <w:pPr>
      <w:spacing w:line="360" w:lineRule="auto"/>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Ple2">
    <w:name w:val="Table Subtle 2"/>
    <w:basedOn w:val="TableauNormal"/>
    <w:semiHidden/>
    <w:rsid w:val="00C05D8E"/>
    <w:pPr>
      <w:spacing w:line="360" w:lineRule="auto"/>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PrformatHTML">
    <w:name w:val="HTML Preformatted"/>
    <w:basedOn w:val="Normal"/>
    <w:link w:val="PrformatHTMLCar"/>
    <w:uiPriority w:val="99"/>
    <w:semiHidden/>
    <w:rsid w:val="00C05D8E"/>
    <w:rPr>
      <w:rFonts w:ascii="Courier New" w:hAnsi="Courier New" w:cs="Courier New"/>
      <w:sz w:val="20"/>
      <w:szCs w:val="20"/>
    </w:rPr>
  </w:style>
  <w:style w:type="table" w:styleId="Professionnel">
    <w:name w:val="Table Professional"/>
    <w:basedOn w:val="TableauNormal"/>
    <w:semiHidden/>
    <w:rsid w:val="00C05D8E"/>
    <w:pPr>
      <w:spacing w:line="360" w:lineRule="auto"/>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styleId="Retrait1religne">
    <w:name w:val="Body Text First Indent"/>
    <w:basedOn w:val="Corpsdetexte"/>
    <w:semiHidden/>
    <w:rsid w:val="00C05D8E"/>
    <w:pPr>
      <w:ind w:firstLine="210"/>
    </w:pPr>
  </w:style>
  <w:style w:type="paragraph" w:styleId="Retraitcorpsdetexte2">
    <w:name w:val="Body Text Indent 2"/>
    <w:basedOn w:val="Normal"/>
    <w:semiHidden/>
    <w:rsid w:val="00C05D8E"/>
    <w:pPr>
      <w:spacing w:after="120" w:line="480" w:lineRule="auto"/>
      <w:ind w:left="360"/>
    </w:pPr>
  </w:style>
  <w:style w:type="paragraph" w:styleId="Retraitcorpsdetexte3">
    <w:name w:val="Body Text Indent 3"/>
    <w:basedOn w:val="Normal"/>
    <w:semiHidden/>
    <w:rsid w:val="00C05D8E"/>
    <w:pPr>
      <w:spacing w:after="120"/>
      <w:ind w:left="360"/>
    </w:pPr>
    <w:rPr>
      <w:sz w:val="16"/>
      <w:szCs w:val="16"/>
    </w:rPr>
  </w:style>
  <w:style w:type="paragraph" w:styleId="Retraitcorpset1relig">
    <w:name w:val="Body Text First Indent 2"/>
    <w:basedOn w:val="Retraitcorpsdetexte"/>
    <w:semiHidden/>
    <w:rsid w:val="00C05D8E"/>
    <w:pPr>
      <w:spacing w:after="120"/>
      <w:ind w:left="360" w:firstLine="210"/>
      <w:jc w:val="left"/>
    </w:pPr>
    <w:rPr>
      <w:rFonts w:ascii="Times New Roman" w:hAnsi="Times New Roman"/>
      <w:sz w:val="24"/>
    </w:rPr>
  </w:style>
  <w:style w:type="paragraph" w:styleId="Retraitnormal">
    <w:name w:val="Normal Indent"/>
    <w:basedOn w:val="Normal"/>
    <w:semiHidden/>
    <w:rsid w:val="00C05D8E"/>
    <w:pPr>
      <w:ind w:left="708"/>
    </w:pPr>
  </w:style>
  <w:style w:type="paragraph" w:styleId="Salutations">
    <w:name w:val="Salutation"/>
    <w:basedOn w:val="Normal"/>
    <w:next w:val="Normal"/>
    <w:semiHidden/>
    <w:rsid w:val="00C05D8E"/>
  </w:style>
  <w:style w:type="paragraph" w:styleId="Signature">
    <w:name w:val="Signature"/>
    <w:basedOn w:val="Normal"/>
    <w:semiHidden/>
    <w:rsid w:val="00C05D8E"/>
    <w:pPr>
      <w:ind w:left="4320"/>
    </w:pPr>
  </w:style>
  <w:style w:type="paragraph" w:styleId="Signaturelectronique">
    <w:name w:val="E-mail Signature"/>
    <w:basedOn w:val="Normal"/>
    <w:semiHidden/>
    <w:rsid w:val="00C05D8E"/>
  </w:style>
  <w:style w:type="table" w:styleId="Simple1">
    <w:name w:val="Table Simple 1"/>
    <w:basedOn w:val="TableauNormal"/>
    <w:semiHidden/>
    <w:rsid w:val="00C05D8E"/>
    <w:pPr>
      <w:spacing w:line="360" w:lineRule="auto"/>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Simple2">
    <w:name w:val="Table Simple 2"/>
    <w:basedOn w:val="TableauNormal"/>
    <w:semiHidden/>
    <w:rsid w:val="00C05D8E"/>
    <w:pPr>
      <w:spacing w:line="360" w:lineRule="auto"/>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Simple3">
    <w:name w:val="Table Simple 3"/>
    <w:basedOn w:val="TableauNormal"/>
    <w:semiHidden/>
    <w:rsid w:val="00C05D8E"/>
    <w:pPr>
      <w:spacing w:line="360" w:lineRule="auto"/>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paragraph" w:styleId="Sous-titre">
    <w:name w:val="Subtitle"/>
    <w:basedOn w:val="Normal"/>
    <w:qFormat/>
    <w:rsid w:val="00C05D8E"/>
    <w:pPr>
      <w:spacing w:after="60"/>
      <w:jc w:val="center"/>
      <w:outlineLvl w:val="1"/>
    </w:pPr>
    <w:rPr>
      <w:rFonts w:ascii="Arial" w:hAnsi="Arial" w:cs="Arial"/>
    </w:rPr>
  </w:style>
  <w:style w:type="table" w:styleId="Tableauliste1">
    <w:name w:val="Table List 1"/>
    <w:basedOn w:val="TableauNormal"/>
    <w:semiHidden/>
    <w:rsid w:val="00C05D8E"/>
    <w:pPr>
      <w:spacing w:line="360" w:lineRule="auto"/>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auliste2">
    <w:name w:val="Table List 2"/>
    <w:basedOn w:val="TableauNormal"/>
    <w:semiHidden/>
    <w:rsid w:val="00C05D8E"/>
    <w:pPr>
      <w:spacing w:line="360" w:lineRule="auto"/>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auliste3">
    <w:name w:val="Table List 3"/>
    <w:basedOn w:val="TableauNormal"/>
    <w:semiHidden/>
    <w:rsid w:val="00C05D8E"/>
    <w:pPr>
      <w:spacing w:line="360" w:lineRule="auto"/>
    </w:p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auliste4">
    <w:name w:val="Table List 4"/>
    <w:basedOn w:val="TableauNormal"/>
    <w:semiHidden/>
    <w:rsid w:val="00C05D8E"/>
    <w:pPr>
      <w:spacing w:line="360" w:lineRule="auto"/>
    </w:p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auliste5">
    <w:name w:val="Table List 5"/>
    <w:basedOn w:val="TableauNormal"/>
    <w:semiHidden/>
    <w:rsid w:val="00C05D8E"/>
    <w:pPr>
      <w:spacing w:line="360" w:lineRule="auto"/>
    </w:pPr>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hme">
    <w:name w:val="Table Theme"/>
    <w:basedOn w:val="TableauNormal"/>
    <w:semiHidden/>
    <w:rsid w:val="00C05D8E"/>
    <w:pPr>
      <w:spacing w:line="36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redenote">
    <w:name w:val="Note Heading"/>
    <w:basedOn w:val="Normal"/>
    <w:next w:val="Normal"/>
    <w:semiHidden/>
    <w:rsid w:val="00C05D8E"/>
  </w:style>
  <w:style w:type="paragraph" w:styleId="Index1">
    <w:name w:val="index 1"/>
    <w:basedOn w:val="Normal"/>
    <w:next w:val="Normal"/>
    <w:autoRedefine/>
    <w:semiHidden/>
    <w:rsid w:val="00C05D8E"/>
    <w:pPr>
      <w:ind w:left="240" w:hanging="240"/>
    </w:pPr>
  </w:style>
  <w:style w:type="paragraph" w:styleId="Titreindex">
    <w:name w:val="index heading"/>
    <w:basedOn w:val="Normal"/>
    <w:next w:val="Index1"/>
    <w:semiHidden/>
    <w:rsid w:val="00C05D8E"/>
    <w:rPr>
      <w:rFonts w:ascii="Arial" w:hAnsi="Arial" w:cs="Arial"/>
      <w:b/>
      <w:bCs/>
    </w:rPr>
  </w:style>
  <w:style w:type="paragraph" w:styleId="TitreTR">
    <w:name w:val="toa heading"/>
    <w:basedOn w:val="Normal"/>
    <w:next w:val="Normal"/>
    <w:semiHidden/>
    <w:rsid w:val="00C05D8E"/>
    <w:pPr>
      <w:spacing w:before="120"/>
    </w:pPr>
    <w:rPr>
      <w:rFonts w:ascii="Arial" w:hAnsi="Arial" w:cs="Arial"/>
      <w:b/>
      <w:bCs/>
    </w:rPr>
  </w:style>
  <w:style w:type="paragraph" w:styleId="TM3">
    <w:name w:val="toc 3"/>
    <w:basedOn w:val="Normal"/>
    <w:next w:val="Normal"/>
    <w:autoRedefine/>
    <w:uiPriority w:val="39"/>
    <w:rsid w:val="00196555"/>
    <w:pPr>
      <w:tabs>
        <w:tab w:val="left" w:pos="1680"/>
        <w:tab w:val="right" w:leader="dot" w:pos="9000"/>
      </w:tabs>
      <w:spacing w:line="240" w:lineRule="auto"/>
      <w:ind w:left="1560" w:hanging="840"/>
    </w:pPr>
  </w:style>
  <w:style w:type="paragraph" w:styleId="TM4">
    <w:name w:val="toc 4"/>
    <w:basedOn w:val="Normal"/>
    <w:next w:val="Normal"/>
    <w:autoRedefine/>
    <w:uiPriority w:val="39"/>
    <w:rsid w:val="009E7F7A"/>
    <w:pPr>
      <w:tabs>
        <w:tab w:val="right" w:leader="dot" w:pos="9000"/>
      </w:tabs>
      <w:spacing w:line="240" w:lineRule="auto"/>
      <w:ind w:left="2400" w:hanging="840"/>
    </w:pPr>
  </w:style>
  <w:style w:type="paragraph" w:styleId="TM5">
    <w:name w:val="toc 5"/>
    <w:basedOn w:val="Normal"/>
    <w:next w:val="Normal"/>
    <w:autoRedefine/>
    <w:uiPriority w:val="39"/>
    <w:rsid w:val="00AA6DD5"/>
    <w:pPr>
      <w:tabs>
        <w:tab w:val="right" w:leader="dot" w:pos="9000"/>
      </w:tabs>
      <w:spacing w:before="240" w:line="240" w:lineRule="auto"/>
      <w:ind w:left="1560" w:hanging="1560"/>
    </w:pPr>
    <w:rPr>
      <w:caps/>
      <w:noProof/>
    </w:rPr>
  </w:style>
  <w:style w:type="paragraph" w:styleId="TM6">
    <w:name w:val="toc 6"/>
    <w:basedOn w:val="Normal"/>
    <w:next w:val="Normal"/>
    <w:autoRedefine/>
    <w:uiPriority w:val="39"/>
    <w:rsid w:val="00196555"/>
    <w:pPr>
      <w:tabs>
        <w:tab w:val="right" w:leader="dot" w:pos="9000"/>
      </w:tabs>
      <w:spacing w:before="240" w:line="240" w:lineRule="auto"/>
    </w:pPr>
  </w:style>
  <w:style w:type="paragraph" w:styleId="TM7">
    <w:name w:val="toc 7"/>
    <w:basedOn w:val="Normal"/>
    <w:next w:val="Normal"/>
    <w:autoRedefine/>
    <w:semiHidden/>
    <w:rsid w:val="00C05D8E"/>
    <w:pPr>
      <w:ind w:left="1440"/>
    </w:pPr>
  </w:style>
  <w:style w:type="paragraph" w:styleId="TM8">
    <w:name w:val="toc 8"/>
    <w:basedOn w:val="Normal"/>
    <w:next w:val="Normal"/>
    <w:autoRedefine/>
    <w:semiHidden/>
    <w:rsid w:val="00C05D8E"/>
    <w:pPr>
      <w:ind w:left="1680"/>
    </w:pPr>
  </w:style>
  <w:style w:type="paragraph" w:styleId="TM9">
    <w:name w:val="toc 9"/>
    <w:basedOn w:val="Normal"/>
    <w:next w:val="Normal"/>
    <w:autoRedefine/>
    <w:semiHidden/>
    <w:rsid w:val="00C05D8E"/>
    <w:pPr>
      <w:ind w:left="1920"/>
    </w:pPr>
  </w:style>
  <w:style w:type="character" w:styleId="VariableHTML">
    <w:name w:val="HTML Variable"/>
    <w:basedOn w:val="Policepardfaut"/>
    <w:semiHidden/>
    <w:rsid w:val="00C05D8E"/>
    <w:rPr>
      <w:i/>
      <w:iCs/>
    </w:rPr>
  </w:style>
  <w:style w:type="table" w:styleId="Web1">
    <w:name w:val="Table Web 1"/>
    <w:basedOn w:val="TableauNormal"/>
    <w:semiHidden/>
    <w:rsid w:val="00C05D8E"/>
    <w:pPr>
      <w:spacing w:line="360" w:lineRule="auto"/>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Web2">
    <w:name w:val="Table Web 2"/>
    <w:basedOn w:val="TableauNormal"/>
    <w:semiHidden/>
    <w:rsid w:val="00C05D8E"/>
    <w:pPr>
      <w:spacing w:line="360" w:lineRule="auto"/>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Web3">
    <w:name w:val="Table Web 3"/>
    <w:basedOn w:val="TableauNormal"/>
    <w:semiHidden/>
    <w:rsid w:val="00C05D8E"/>
    <w:pPr>
      <w:spacing w:line="360" w:lineRule="auto"/>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styleId="111111">
    <w:name w:val="Outline List 2"/>
    <w:basedOn w:val="Aucuneliste"/>
    <w:semiHidden/>
    <w:rsid w:val="00C05D8E"/>
    <w:pPr>
      <w:numPr>
        <w:numId w:val="12"/>
      </w:numPr>
    </w:pPr>
  </w:style>
  <w:style w:type="numbering" w:styleId="1ai">
    <w:name w:val="Outline List 1"/>
    <w:basedOn w:val="Aucuneliste"/>
    <w:semiHidden/>
    <w:rsid w:val="00C05D8E"/>
    <w:pPr>
      <w:numPr>
        <w:numId w:val="13"/>
      </w:numPr>
    </w:pPr>
  </w:style>
  <w:style w:type="character" w:customStyle="1" w:styleId="TITRETSCar">
    <w:name w:val="TITRE ÉTS Car"/>
    <w:basedOn w:val="Policepardfaut"/>
    <w:link w:val="TITRETS"/>
    <w:rsid w:val="00514B28"/>
    <w:rPr>
      <w:b/>
      <w:bCs/>
      <w:caps/>
      <w:sz w:val="24"/>
      <w:szCs w:val="24"/>
      <w:lang w:val="fr-CA" w:eastAsia="fr-FR" w:bidi="ar-SA"/>
    </w:rPr>
  </w:style>
  <w:style w:type="paragraph" w:styleId="NormalWeb">
    <w:name w:val="Normal (Web)"/>
    <w:basedOn w:val="Normal"/>
    <w:semiHidden/>
    <w:rsid w:val="00514B28"/>
  </w:style>
  <w:style w:type="table" w:styleId="Tableauliste6">
    <w:name w:val="Table List 6"/>
    <w:basedOn w:val="TableauNormal"/>
    <w:semiHidden/>
    <w:rsid w:val="00514B28"/>
    <w:pPr>
      <w:spacing w:line="360" w:lineRule="auto"/>
    </w:pPr>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auliste7">
    <w:name w:val="Table List 7"/>
    <w:basedOn w:val="TableauNormal"/>
    <w:semiHidden/>
    <w:rsid w:val="00514B28"/>
    <w:pPr>
      <w:spacing w:line="360" w:lineRule="auto"/>
    </w:p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auliste8">
    <w:name w:val="Table List 8"/>
    <w:basedOn w:val="TableauNormal"/>
    <w:semiHidden/>
    <w:rsid w:val="00514B28"/>
    <w:pPr>
      <w:spacing w:line="360" w:lineRule="auto"/>
    </w:pPr>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paragraph" w:styleId="Textebrut">
    <w:name w:val="Plain Text"/>
    <w:basedOn w:val="Normal"/>
    <w:semiHidden/>
    <w:rsid w:val="00514B28"/>
    <w:rPr>
      <w:rFonts w:ascii="Courier New" w:hAnsi="Courier New" w:cs="Courier New"/>
      <w:sz w:val="20"/>
      <w:szCs w:val="20"/>
    </w:rPr>
  </w:style>
  <w:style w:type="paragraph" w:styleId="Normalcentr">
    <w:name w:val="Block Text"/>
    <w:basedOn w:val="Normal"/>
    <w:semiHidden/>
    <w:rsid w:val="00F30AD7"/>
    <w:pPr>
      <w:spacing w:after="120"/>
      <w:ind w:left="1440" w:right="1440"/>
    </w:pPr>
  </w:style>
  <w:style w:type="paragraph" w:styleId="Titre">
    <w:name w:val="Title"/>
    <w:basedOn w:val="Normal"/>
    <w:next w:val="Normal"/>
    <w:qFormat/>
    <w:rsid w:val="005E1A8F"/>
    <w:pPr>
      <w:spacing w:line="720" w:lineRule="auto"/>
      <w:jc w:val="center"/>
      <w:outlineLvl w:val="0"/>
    </w:pPr>
    <w:rPr>
      <w:rFonts w:cs="Arial"/>
      <w:b/>
      <w:bCs/>
      <w:kern w:val="28"/>
      <w:szCs w:val="32"/>
    </w:rPr>
  </w:style>
  <w:style w:type="paragraph" w:customStyle="1" w:styleId="Annexe">
    <w:name w:val="Annexe"/>
    <w:basedOn w:val="Titre"/>
    <w:next w:val="Normal"/>
    <w:autoRedefine/>
    <w:rsid w:val="00187740"/>
    <w:pPr>
      <w:numPr>
        <w:numId w:val="15"/>
      </w:numPr>
      <w:spacing w:after="480" w:line="240" w:lineRule="auto"/>
    </w:pPr>
    <w:rPr>
      <w:caps/>
    </w:rPr>
  </w:style>
  <w:style w:type="paragraph" w:styleId="Lgende">
    <w:name w:val="caption"/>
    <w:basedOn w:val="Normal"/>
    <w:next w:val="Normal"/>
    <w:qFormat/>
    <w:rsid w:val="003E37E2"/>
    <w:pPr>
      <w:spacing w:before="120" w:after="120" w:line="240" w:lineRule="auto"/>
    </w:pPr>
    <w:rPr>
      <w:b/>
      <w:bCs/>
      <w:szCs w:val="20"/>
    </w:rPr>
  </w:style>
  <w:style w:type="paragraph" w:styleId="Tabledesillustrations">
    <w:name w:val="table of figures"/>
    <w:basedOn w:val="Normal"/>
    <w:next w:val="Normal"/>
    <w:autoRedefine/>
    <w:uiPriority w:val="99"/>
    <w:rsid w:val="003315B0"/>
    <w:pPr>
      <w:tabs>
        <w:tab w:val="right" w:leader="dot" w:pos="9000"/>
      </w:tabs>
      <w:spacing w:after="240" w:line="240" w:lineRule="auto"/>
      <w:ind w:left="1800" w:hanging="1915"/>
    </w:pPr>
  </w:style>
  <w:style w:type="character" w:styleId="Marquedecommentaire">
    <w:name w:val="annotation reference"/>
    <w:basedOn w:val="Policepardfaut"/>
    <w:semiHidden/>
    <w:rsid w:val="00455739"/>
    <w:rPr>
      <w:sz w:val="16"/>
      <w:szCs w:val="16"/>
    </w:rPr>
  </w:style>
  <w:style w:type="paragraph" w:styleId="Commentaire">
    <w:name w:val="annotation text"/>
    <w:basedOn w:val="Normal"/>
    <w:semiHidden/>
    <w:rsid w:val="00455739"/>
    <w:rPr>
      <w:sz w:val="20"/>
      <w:szCs w:val="20"/>
    </w:rPr>
  </w:style>
  <w:style w:type="paragraph" w:styleId="Objetducommentaire">
    <w:name w:val="annotation subject"/>
    <w:basedOn w:val="Commentaire"/>
    <w:next w:val="Commentaire"/>
    <w:semiHidden/>
    <w:rsid w:val="00455739"/>
    <w:rPr>
      <w:b/>
      <w:bCs/>
    </w:rPr>
  </w:style>
  <w:style w:type="paragraph" w:styleId="Notedebasdepage">
    <w:name w:val="footnote text"/>
    <w:basedOn w:val="Normal"/>
    <w:semiHidden/>
    <w:rsid w:val="0085509D"/>
    <w:rPr>
      <w:sz w:val="20"/>
      <w:szCs w:val="20"/>
    </w:rPr>
  </w:style>
  <w:style w:type="character" w:styleId="Appelnotedebasdep">
    <w:name w:val="footnote reference"/>
    <w:basedOn w:val="Policepardfaut"/>
    <w:semiHidden/>
    <w:rsid w:val="0085509D"/>
    <w:rPr>
      <w:vertAlign w:val="superscript"/>
    </w:rPr>
  </w:style>
  <w:style w:type="paragraph" w:customStyle="1" w:styleId="Listepuces0">
    <w:name w:val="Liste puces"/>
    <w:basedOn w:val="Listepuces"/>
    <w:rsid w:val="006847A7"/>
    <w:pPr>
      <w:numPr>
        <w:numId w:val="21"/>
      </w:numPr>
      <w:spacing w:line="240" w:lineRule="auto"/>
      <w:jc w:val="left"/>
    </w:pPr>
    <w:rPr>
      <w:lang w:eastAsia="fr-CA"/>
    </w:rPr>
  </w:style>
  <w:style w:type="paragraph" w:customStyle="1" w:styleId="Listenumrote">
    <w:name w:val="Liste numérotée"/>
    <w:basedOn w:val="Listenumros"/>
    <w:rsid w:val="00BA069F"/>
    <w:pPr>
      <w:numPr>
        <w:numId w:val="1"/>
      </w:numPr>
    </w:pPr>
  </w:style>
  <w:style w:type="paragraph" w:customStyle="1" w:styleId="Rfrencesbibliographiques">
    <w:name w:val="Références bibliographiques"/>
    <w:basedOn w:val="Retrait1religne"/>
    <w:rsid w:val="00D4167B"/>
    <w:pPr>
      <w:spacing w:after="240" w:line="240" w:lineRule="auto"/>
      <w:ind w:left="720" w:hanging="720"/>
    </w:pPr>
  </w:style>
  <w:style w:type="paragraph" w:customStyle="1" w:styleId="Citationlongue">
    <w:name w:val="Citation longue"/>
    <w:next w:val="Normal"/>
    <w:rsid w:val="00731B0B"/>
    <w:pPr>
      <w:spacing w:after="480"/>
      <w:ind w:left="1440" w:right="1440"/>
    </w:pPr>
    <w:rPr>
      <w:sz w:val="24"/>
      <w:szCs w:val="24"/>
      <w:lang w:val="fr-CA" w:eastAsia="fr-FR"/>
    </w:rPr>
  </w:style>
  <w:style w:type="paragraph" w:styleId="Paragraphedeliste">
    <w:name w:val="List Paragraph"/>
    <w:basedOn w:val="Normal"/>
    <w:uiPriority w:val="34"/>
    <w:qFormat/>
    <w:rsid w:val="00BE73AF"/>
    <w:pPr>
      <w:spacing w:after="200" w:line="276" w:lineRule="auto"/>
      <w:ind w:left="720"/>
      <w:contextualSpacing/>
      <w:jc w:val="left"/>
    </w:pPr>
    <w:rPr>
      <w:rFonts w:asciiTheme="minorHAnsi" w:eastAsiaTheme="minorEastAsia" w:hAnsiTheme="minorHAnsi" w:cstheme="minorBidi"/>
      <w:sz w:val="22"/>
      <w:szCs w:val="22"/>
      <w:lang w:val="en-CA" w:eastAsia="en-CA"/>
    </w:rPr>
  </w:style>
  <w:style w:type="character" w:customStyle="1" w:styleId="PrformatHTMLCar">
    <w:name w:val="Préformaté HTML Car"/>
    <w:basedOn w:val="Policepardfaut"/>
    <w:link w:val="PrformatHTML"/>
    <w:uiPriority w:val="99"/>
    <w:semiHidden/>
    <w:rsid w:val="008342D2"/>
    <w:rPr>
      <w:rFonts w:ascii="Courier New" w:hAnsi="Courier New" w:cs="Courier New"/>
      <w:lang w:val="fr-CA" w:eastAsia="fr-FR"/>
    </w:rPr>
  </w:style>
</w:styles>
</file>

<file path=word/webSettings.xml><?xml version="1.0" encoding="utf-8"?>
<w:webSettings xmlns:r="http://schemas.openxmlformats.org/officeDocument/2006/relationships" xmlns:w="http://schemas.openxmlformats.org/wordprocessingml/2006/main">
  <w:divs>
    <w:div w:id="1143349472">
      <w:bodyDiv w:val="1"/>
      <w:marLeft w:val="0"/>
      <w:marRight w:val="0"/>
      <w:marTop w:val="0"/>
      <w:marBottom w:val="0"/>
      <w:divBdr>
        <w:top w:val="none" w:sz="0" w:space="0" w:color="auto"/>
        <w:left w:val="none" w:sz="0" w:space="0" w:color="auto"/>
        <w:bottom w:val="none" w:sz="0" w:space="0" w:color="auto"/>
        <w:right w:val="none" w:sz="0" w:space="0" w:color="auto"/>
      </w:divBdr>
    </w:div>
    <w:div w:id="1338119760">
      <w:bodyDiv w:val="1"/>
      <w:marLeft w:val="0"/>
      <w:marRight w:val="0"/>
      <w:marTop w:val="0"/>
      <w:marBottom w:val="0"/>
      <w:divBdr>
        <w:top w:val="none" w:sz="0" w:space="0" w:color="auto"/>
        <w:left w:val="none" w:sz="0" w:space="0" w:color="auto"/>
        <w:bottom w:val="none" w:sz="0" w:space="0" w:color="auto"/>
        <w:right w:val="none" w:sz="0" w:space="0" w:color="auto"/>
      </w:divBdr>
    </w:div>
    <w:div w:id="1389567587">
      <w:bodyDiv w:val="1"/>
      <w:marLeft w:val="0"/>
      <w:marRight w:val="0"/>
      <w:marTop w:val="0"/>
      <w:marBottom w:val="0"/>
      <w:divBdr>
        <w:top w:val="none" w:sz="0" w:space="0" w:color="auto"/>
        <w:left w:val="none" w:sz="0" w:space="0" w:color="auto"/>
        <w:bottom w:val="none" w:sz="0" w:space="0" w:color="auto"/>
        <w:right w:val="none" w:sz="0" w:space="0" w:color="auto"/>
      </w:divBdr>
    </w:div>
    <w:div w:id="1488210105">
      <w:bodyDiv w:val="1"/>
      <w:marLeft w:val="0"/>
      <w:marRight w:val="0"/>
      <w:marTop w:val="0"/>
      <w:marBottom w:val="0"/>
      <w:divBdr>
        <w:top w:val="none" w:sz="0" w:space="0" w:color="auto"/>
        <w:left w:val="none" w:sz="0" w:space="0" w:color="auto"/>
        <w:bottom w:val="none" w:sz="0" w:space="0" w:color="auto"/>
        <w:right w:val="none" w:sz="0" w:space="0" w:color="auto"/>
      </w:divBdr>
    </w:div>
    <w:div w:id="1580091364">
      <w:bodyDiv w:val="1"/>
      <w:marLeft w:val="0"/>
      <w:marRight w:val="0"/>
      <w:marTop w:val="0"/>
      <w:marBottom w:val="0"/>
      <w:divBdr>
        <w:top w:val="none" w:sz="0" w:space="0" w:color="auto"/>
        <w:left w:val="none" w:sz="0" w:space="0" w:color="auto"/>
        <w:bottom w:val="none" w:sz="0" w:space="0" w:color="auto"/>
        <w:right w:val="none" w:sz="0" w:space="0" w:color="auto"/>
      </w:divBdr>
    </w:div>
    <w:div w:id="16583394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header" Target="header7.xml"/><Relationship Id="rId26" Type="http://schemas.openxmlformats.org/officeDocument/2006/relationships/image" Target="media/image5.png"/><Relationship Id="rId39" Type="http://schemas.openxmlformats.org/officeDocument/2006/relationships/image" Target="media/image12.png"/><Relationship Id="rId21" Type="http://schemas.openxmlformats.org/officeDocument/2006/relationships/hyperlink" Target="http://code.google.com/p/armconsole/" TargetMode="External"/><Relationship Id="rId34" Type="http://schemas.openxmlformats.org/officeDocument/2006/relationships/image" Target="media/image9.wmf"/><Relationship Id="rId42" Type="http://schemas.openxmlformats.org/officeDocument/2006/relationships/image" Target="media/image15.wmf"/><Relationship Id="rId47" Type="http://schemas.openxmlformats.org/officeDocument/2006/relationships/image" Target="media/image18.emf"/><Relationship Id="rId50" Type="http://schemas.openxmlformats.org/officeDocument/2006/relationships/image" Target="media/image20.wmf"/><Relationship Id="rId55" Type="http://schemas.openxmlformats.org/officeDocument/2006/relationships/oleObject" Target="embeddings/oleObject11.bin"/><Relationship Id="rId63" Type="http://schemas.openxmlformats.org/officeDocument/2006/relationships/image" Target="media/image28.emf"/><Relationship Id="rId68" Type="http://schemas.openxmlformats.org/officeDocument/2006/relationships/image" Target="media/image32.emf"/><Relationship Id="rId76" Type="http://schemas.openxmlformats.org/officeDocument/2006/relationships/image" Target="media/image39.jpeg"/><Relationship Id="rId84" Type="http://schemas.openxmlformats.org/officeDocument/2006/relationships/image" Target="media/image47.png"/><Relationship Id="rId89" Type="http://schemas.openxmlformats.org/officeDocument/2006/relationships/hyperlink" Target="http://www.compaq.com/productinfo/development/openhci.html" TargetMode="External"/><Relationship Id="rId7" Type="http://schemas.openxmlformats.org/officeDocument/2006/relationships/endnotes" Target="endnotes.xml"/><Relationship Id="rId71" Type="http://schemas.openxmlformats.org/officeDocument/2006/relationships/image" Target="media/image35.png"/><Relationship Id="rId92" Type="http://schemas.openxmlformats.org/officeDocument/2006/relationships/header" Target="header13.xml"/><Relationship Id="rId2" Type="http://schemas.openxmlformats.org/officeDocument/2006/relationships/numbering" Target="numbering.xml"/><Relationship Id="rId16" Type="http://schemas.openxmlformats.org/officeDocument/2006/relationships/header" Target="header5.xml"/><Relationship Id="rId29" Type="http://schemas.openxmlformats.org/officeDocument/2006/relationships/oleObject" Target="embeddings/oleObject1.bin"/><Relationship Id="rId11" Type="http://schemas.openxmlformats.org/officeDocument/2006/relationships/footer" Target="footer2.xml"/><Relationship Id="rId24" Type="http://schemas.openxmlformats.org/officeDocument/2006/relationships/image" Target="media/image3.png"/><Relationship Id="rId32" Type="http://schemas.openxmlformats.org/officeDocument/2006/relationships/image" Target="media/image8.wmf"/><Relationship Id="rId37" Type="http://schemas.openxmlformats.org/officeDocument/2006/relationships/oleObject" Target="embeddings/oleObject5.bin"/><Relationship Id="rId40" Type="http://schemas.openxmlformats.org/officeDocument/2006/relationships/image" Target="media/image13.png"/><Relationship Id="rId45" Type="http://schemas.openxmlformats.org/officeDocument/2006/relationships/image" Target="media/image17.wmf"/><Relationship Id="rId53" Type="http://schemas.openxmlformats.org/officeDocument/2006/relationships/oleObject" Target="embeddings/oleObject10.bin"/><Relationship Id="rId58" Type="http://schemas.openxmlformats.org/officeDocument/2006/relationships/image" Target="media/image24.emf"/><Relationship Id="rId66" Type="http://schemas.openxmlformats.org/officeDocument/2006/relationships/image" Target="media/image30.png"/><Relationship Id="rId74" Type="http://schemas.openxmlformats.org/officeDocument/2006/relationships/image" Target="media/image37.png"/><Relationship Id="rId79" Type="http://schemas.openxmlformats.org/officeDocument/2006/relationships/image" Target="media/image42.jpeg"/><Relationship Id="rId87" Type="http://schemas.openxmlformats.org/officeDocument/2006/relationships/hyperlink" Target="http://en.wikipedia.org/wiki/BMP_file_format" TargetMode="External"/><Relationship Id="rId5" Type="http://schemas.openxmlformats.org/officeDocument/2006/relationships/webSettings" Target="webSettings.xml"/><Relationship Id="rId61" Type="http://schemas.openxmlformats.org/officeDocument/2006/relationships/image" Target="media/image26.png"/><Relationship Id="rId82" Type="http://schemas.openxmlformats.org/officeDocument/2006/relationships/image" Target="media/image45.png"/><Relationship Id="rId90" Type="http://schemas.openxmlformats.org/officeDocument/2006/relationships/hyperlink" Target="http://www.usb.org/developers/docs/" TargetMode="External"/><Relationship Id="rId19" Type="http://schemas.openxmlformats.org/officeDocument/2006/relationships/header" Target="header8.xml"/><Relationship Id="rId14" Type="http://schemas.openxmlformats.org/officeDocument/2006/relationships/hyperlink" Target="http://www.thaieasyelec.net/" TargetMode="External"/><Relationship Id="rId22" Type="http://schemas.openxmlformats.org/officeDocument/2006/relationships/image" Target="media/image1.png"/><Relationship Id="rId27" Type="http://schemas.openxmlformats.org/officeDocument/2006/relationships/header" Target="header10.xml"/><Relationship Id="rId30" Type="http://schemas.openxmlformats.org/officeDocument/2006/relationships/image" Target="media/image7.wmf"/><Relationship Id="rId35" Type="http://schemas.openxmlformats.org/officeDocument/2006/relationships/oleObject" Target="embeddings/oleObject4.bin"/><Relationship Id="rId43" Type="http://schemas.openxmlformats.org/officeDocument/2006/relationships/oleObject" Target="embeddings/oleObject6.bin"/><Relationship Id="rId48" Type="http://schemas.openxmlformats.org/officeDocument/2006/relationships/image" Target="media/image19.wmf"/><Relationship Id="rId56" Type="http://schemas.openxmlformats.org/officeDocument/2006/relationships/image" Target="media/image23.wmf"/><Relationship Id="rId64" Type="http://schemas.openxmlformats.org/officeDocument/2006/relationships/image" Target="media/image29.jpeg"/><Relationship Id="rId69" Type="http://schemas.openxmlformats.org/officeDocument/2006/relationships/image" Target="media/image33.emf"/><Relationship Id="rId77" Type="http://schemas.openxmlformats.org/officeDocument/2006/relationships/image" Target="media/image40.jpeg"/><Relationship Id="rId8" Type="http://schemas.openxmlformats.org/officeDocument/2006/relationships/header" Target="header1.xml"/><Relationship Id="rId51" Type="http://schemas.openxmlformats.org/officeDocument/2006/relationships/oleObject" Target="embeddings/oleObject9.bin"/><Relationship Id="rId72" Type="http://schemas.openxmlformats.org/officeDocument/2006/relationships/image" Target="media/image36.png"/><Relationship Id="rId80" Type="http://schemas.openxmlformats.org/officeDocument/2006/relationships/image" Target="media/image43.png"/><Relationship Id="rId85" Type="http://schemas.openxmlformats.org/officeDocument/2006/relationships/header" Target="header12.xml"/><Relationship Id="rId93"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header" Target="header6.xml"/><Relationship Id="rId25" Type="http://schemas.openxmlformats.org/officeDocument/2006/relationships/image" Target="media/image4.png"/><Relationship Id="rId33" Type="http://schemas.openxmlformats.org/officeDocument/2006/relationships/oleObject" Target="embeddings/oleObject3.bin"/><Relationship Id="rId38" Type="http://schemas.openxmlformats.org/officeDocument/2006/relationships/image" Target="media/image11.png"/><Relationship Id="rId46" Type="http://schemas.openxmlformats.org/officeDocument/2006/relationships/oleObject" Target="embeddings/oleObject7.bin"/><Relationship Id="rId59" Type="http://schemas.openxmlformats.org/officeDocument/2006/relationships/hyperlink" Target="http://www.circuitdb.com/show.php?cid=69" TargetMode="External"/><Relationship Id="rId67" Type="http://schemas.openxmlformats.org/officeDocument/2006/relationships/image" Target="media/image31.emf"/><Relationship Id="rId20" Type="http://schemas.openxmlformats.org/officeDocument/2006/relationships/header" Target="header9.xml"/><Relationship Id="rId41" Type="http://schemas.openxmlformats.org/officeDocument/2006/relationships/image" Target="media/image14.emf"/><Relationship Id="rId54" Type="http://schemas.openxmlformats.org/officeDocument/2006/relationships/image" Target="media/image22.wmf"/><Relationship Id="rId62" Type="http://schemas.openxmlformats.org/officeDocument/2006/relationships/image" Target="media/image27.emf"/><Relationship Id="rId70" Type="http://schemas.openxmlformats.org/officeDocument/2006/relationships/image" Target="media/image34.png"/><Relationship Id="rId75" Type="http://schemas.openxmlformats.org/officeDocument/2006/relationships/image" Target="media/image38.png"/><Relationship Id="rId83" Type="http://schemas.openxmlformats.org/officeDocument/2006/relationships/image" Target="media/image46.png"/><Relationship Id="rId88" Type="http://schemas.openxmlformats.org/officeDocument/2006/relationships/hyperlink" Target="http://www.lightlink.com/tjweber/StripWav/Canon.html" TargetMode="External"/><Relationship Id="rId91" Type="http://schemas.openxmlformats.org/officeDocument/2006/relationships/hyperlink" Target="http://www.winprog.org/tutorial/transparency.html"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4.xml"/><Relationship Id="rId23" Type="http://schemas.openxmlformats.org/officeDocument/2006/relationships/image" Target="media/image2.png"/><Relationship Id="rId28" Type="http://schemas.openxmlformats.org/officeDocument/2006/relationships/image" Target="media/image6.wmf"/><Relationship Id="rId36" Type="http://schemas.openxmlformats.org/officeDocument/2006/relationships/image" Target="media/image10.wmf"/><Relationship Id="rId49" Type="http://schemas.openxmlformats.org/officeDocument/2006/relationships/oleObject" Target="embeddings/oleObject8.bin"/><Relationship Id="rId57" Type="http://schemas.openxmlformats.org/officeDocument/2006/relationships/oleObject" Target="embeddings/oleObject12.bin"/><Relationship Id="rId10" Type="http://schemas.openxmlformats.org/officeDocument/2006/relationships/footer" Target="footer1.xml"/><Relationship Id="rId31" Type="http://schemas.openxmlformats.org/officeDocument/2006/relationships/oleObject" Target="embeddings/oleObject2.bin"/><Relationship Id="rId44" Type="http://schemas.openxmlformats.org/officeDocument/2006/relationships/image" Target="media/image16.emf"/><Relationship Id="rId52" Type="http://schemas.openxmlformats.org/officeDocument/2006/relationships/image" Target="media/image21.wmf"/><Relationship Id="rId60" Type="http://schemas.openxmlformats.org/officeDocument/2006/relationships/image" Target="media/image25.png"/><Relationship Id="rId65" Type="http://schemas.openxmlformats.org/officeDocument/2006/relationships/header" Target="header11.xml"/><Relationship Id="rId73" Type="http://schemas.openxmlformats.org/officeDocument/2006/relationships/hyperlink" Target="http://code.google.com/p/armconsole/" TargetMode="External"/><Relationship Id="rId78" Type="http://schemas.openxmlformats.org/officeDocument/2006/relationships/image" Target="media/image41.png"/><Relationship Id="rId81" Type="http://schemas.openxmlformats.org/officeDocument/2006/relationships/image" Target="media/image44.png"/><Relationship Id="rId86" Type="http://schemas.openxmlformats.org/officeDocument/2006/relationships/hyperlink" Target="http://elm-chan.org/fsw/ff/00index_e.html" TargetMode="External"/><Relationship Id="rId9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58CEA90-35DB-43BD-B8F6-565447F4DF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65</TotalTime>
  <Pages>89</Pages>
  <Words>16869</Words>
  <Characters>92780</Characters>
  <Application>Microsoft Office Word</Application>
  <DocSecurity>0</DocSecurity>
  <Lines>773</Lines>
  <Paragraphs>218</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1</vt:lpstr>
      <vt:lpstr>1</vt:lpstr>
    </vt:vector>
  </TitlesOfParts>
  <Company>ets</Company>
  <LinksUpToDate>false</LinksUpToDate>
  <CharactersWithSpaces>109431</CharactersWithSpaces>
  <SharedDoc>false</SharedDoc>
  <HLinks>
    <vt:vector size="222" baseType="variant">
      <vt:variant>
        <vt:i4>1703996</vt:i4>
      </vt:variant>
      <vt:variant>
        <vt:i4>221</vt:i4>
      </vt:variant>
      <vt:variant>
        <vt:i4>0</vt:i4>
      </vt:variant>
      <vt:variant>
        <vt:i4>5</vt:i4>
      </vt:variant>
      <vt:variant>
        <vt:lpwstr/>
      </vt:variant>
      <vt:variant>
        <vt:lpwstr>_Toc150853834</vt:lpwstr>
      </vt:variant>
      <vt:variant>
        <vt:i4>1900598</vt:i4>
      </vt:variant>
      <vt:variant>
        <vt:i4>215</vt:i4>
      </vt:variant>
      <vt:variant>
        <vt:i4>0</vt:i4>
      </vt:variant>
      <vt:variant>
        <vt:i4>5</vt:i4>
      </vt:variant>
      <vt:variant>
        <vt:lpwstr/>
      </vt:variant>
      <vt:variant>
        <vt:lpwstr>_Toc150853242</vt:lpwstr>
      </vt:variant>
      <vt:variant>
        <vt:i4>1572918</vt:i4>
      </vt:variant>
      <vt:variant>
        <vt:i4>206</vt:i4>
      </vt:variant>
      <vt:variant>
        <vt:i4>0</vt:i4>
      </vt:variant>
      <vt:variant>
        <vt:i4>5</vt:i4>
      </vt:variant>
      <vt:variant>
        <vt:lpwstr/>
      </vt:variant>
      <vt:variant>
        <vt:lpwstr>_Toc185065424</vt:lpwstr>
      </vt:variant>
      <vt:variant>
        <vt:i4>1572918</vt:i4>
      </vt:variant>
      <vt:variant>
        <vt:i4>200</vt:i4>
      </vt:variant>
      <vt:variant>
        <vt:i4>0</vt:i4>
      </vt:variant>
      <vt:variant>
        <vt:i4>5</vt:i4>
      </vt:variant>
      <vt:variant>
        <vt:lpwstr/>
      </vt:variant>
      <vt:variant>
        <vt:lpwstr>_Toc185065423</vt:lpwstr>
      </vt:variant>
      <vt:variant>
        <vt:i4>1572918</vt:i4>
      </vt:variant>
      <vt:variant>
        <vt:i4>194</vt:i4>
      </vt:variant>
      <vt:variant>
        <vt:i4>0</vt:i4>
      </vt:variant>
      <vt:variant>
        <vt:i4>5</vt:i4>
      </vt:variant>
      <vt:variant>
        <vt:lpwstr/>
      </vt:variant>
      <vt:variant>
        <vt:lpwstr>_Toc185065422</vt:lpwstr>
      </vt:variant>
      <vt:variant>
        <vt:i4>1572918</vt:i4>
      </vt:variant>
      <vt:variant>
        <vt:i4>188</vt:i4>
      </vt:variant>
      <vt:variant>
        <vt:i4>0</vt:i4>
      </vt:variant>
      <vt:variant>
        <vt:i4>5</vt:i4>
      </vt:variant>
      <vt:variant>
        <vt:lpwstr/>
      </vt:variant>
      <vt:variant>
        <vt:lpwstr>_Toc185065421</vt:lpwstr>
      </vt:variant>
      <vt:variant>
        <vt:i4>1572918</vt:i4>
      </vt:variant>
      <vt:variant>
        <vt:i4>182</vt:i4>
      </vt:variant>
      <vt:variant>
        <vt:i4>0</vt:i4>
      </vt:variant>
      <vt:variant>
        <vt:i4>5</vt:i4>
      </vt:variant>
      <vt:variant>
        <vt:lpwstr/>
      </vt:variant>
      <vt:variant>
        <vt:lpwstr>_Toc185065420</vt:lpwstr>
      </vt:variant>
      <vt:variant>
        <vt:i4>1769526</vt:i4>
      </vt:variant>
      <vt:variant>
        <vt:i4>176</vt:i4>
      </vt:variant>
      <vt:variant>
        <vt:i4>0</vt:i4>
      </vt:variant>
      <vt:variant>
        <vt:i4>5</vt:i4>
      </vt:variant>
      <vt:variant>
        <vt:lpwstr/>
      </vt:variant>
      <vt:variant>
        <vt:lpwstr>_Toc185065419</vt:lpwstr>
      </vt:variant>
      <vt:variant>
        <vt:i4>1769526</vt:i4>
      </vt:variant>
      <vt:variant>
        <vt:i4>170</vt:i4>
      </vt:variant>
      <vt:variant>
        <vt:i4>0</vt:i4>
      </vt:variant>
      <vt:variant>
        <vt:i4>5</vt:i4>
      </vt:variant>
      <vt:variant>
        <vt:lpwstr/>
      </vt:variant>
      <vt:variant>
        <vt:lpwstr>_Toc185065418</vt:lpwstr>
      </vt:variant>
      <vt:variant>
        <vt:i4>1769526</vt:i4>
      </vt:variant>
      <vt:variant>
        <vt:i4>164</vt:i4>
      </vt:variant>
      <vt:variant>
        <vt:i4>0</vt:i4>
      </vt:variant>
      <vt:variant>
        <vt:i4>5</vt:i4>
      </vt:variant>
      <vt:variant>
        <vt:lpwstr/>
      </vt:variant>
      <vt:variant>
        <vt:lpwstr>_Toc185065417</vt:lpwstr>
      </vt:variant>
      <vt:variant>
        <vt:i4>1769526</vt:i4>
      </vt:variant>
      <vt:variant>
        <vt:i4>158</vt:i4>
      </vt:variant>
      <vt:variant>
        <vt:i4>0</vt:i4>
      </vt:variant>
      <vt:variant>
        <vt:i4>5</vt:i4>
      </vt:variant>
      <vt:variant>
        <vt:lpwstr/>
      </vt:variant>
      <vt:variant>
        <vt:lpwstr>_Toc185065416</vt:lpwstr>
      </vt:variant>
      <vt:variant>
        <vt:i4>1769526</vt:i4>
      </vt:variant>
      <vt:variant>
        <vt:i4>152</vt:i4>
      </vt:variant>
      <vt:variant>
        <vt:i4>0</vt:i4>
      </vt:variant>
      <vt:variant>
        <vt:i4>5</vt:i4>
      </vt:variant>
      <vt:variant>
        <vt:lpwstr/>
      </vt:variant>
      <vt:variant>
        <vt:lpwstr>_Toc185065415</vt:lpwstr>
      </vt:variant>
      <vt:variant>
        <vt:i4>1769526</vt:i4>
      </vt:variant>
      <vt:variant>
        <vt:i4>146</vt:i4>
      </vt:variant>
      <vt:variant>
        <vt:i4>0</vt:i4>
      </vt:variant>
      <vt:variant>
        <vt:i4>5</vt:i4>
      </vt:variant>
      <vt:variant>
        <vt:lpwstr/>
      </vt:variant>
      <vt:variant>
        <vt:lpwstr>_Toc185065414</vt:lpwstr>
      </vt:variant>
      <vt:variant>
        <vt:i4>1769526</vt:i4>
      </vt:variant>
      <vt:variant>
        <vt:i4>140</vt:i4>
      </vt:variant>
      <vt:variant>
        <vt:i4>0</vt:i4>
      </vt:variant>
      <vt:variant>
        <vt:i4>5</vt:i4>
      </vt:variant>
      <vt:variant>
        <vt:lpwstr/>
      </vt:variant>
      <vt:variant>
        <vt:lpwstr>_Toc185065413</vt:lpwstr>
      </vt:variant>
      <vt:variant>
        <vt:i4>1769526</vt:i4>
      </vt:variant>
      <vt:variant>
        <vt:i4>134</vt:i4>
      </vt:variant>
      <vt:variant>
        <vt:i4>0</vt:i4>
      </vt:variant>
      <vt:variant>
        <vt:i4>5</vt:i4>
      </vt:variant>
      <vt:variant>
        <vt:lpwstr/>
      </vt:variant>
      <vt:variant>
        <vt:lpwstr>_Toc185065412</vt:lpwstr>
      </vt:variant>
      <vt:variant>
        <vt:i4>1769526</vt:i4>
      </vt:variant>
      <vt:variant>
        <vt:i4>128</vt:i4>
      </vt:variant>
      <vt:variant>
        <vt:i4>0</vt:i4>
      </vt:variant>
      <vt:variant>
        <vt:i4>5</vt:i4>
      </vt:variant>
      <vt:variant>
        <vt:lpwstr/>
      </vt:variant>
      <vt:variant>
        <vt:lpwstr>_Toc185065411</vt:lpwstr>
      </vt:variant>
      <vt:variant>
        <vt:i4>1769526</vt:i4>
      </vt:variant>
      <vt:variant>
        <vt:i4>122</vt:i4>
      </vt:variant>
      <vt:variant>
        <vt:i4>0</vt:i4>
      </vt:variant>
      <vt:variant>
        <vt:i4>5</vt:i4>
      </vt:variant>
      <vt:variant>
        <vt:lpwstr/>
      </vt:variant>
      <vt:variant>
        <vt:lpwstr>_Toc185065410</vt:lpwstr>
      </vt:variant>
      <vt:variant>
        <vt:i4>1703990</vt:i4>
      </vt:variant>
      <vt:variant>
        <vt:i4>116</vt:i4>
      </vt:variant>
      <vt:variant>
        <vt:i4>0</vt:i4>
      </vt:variant>
      <vt:variant>
        <vt:i4>5</vt:i4>
      </vt:variant>
      <vt:variant>
        <vt:lpwstr/>
      </vt:variant>
      <vt:variant>
        <vt:lpwstr>_Toc185065409</vt:lpwstr>
      </vt:variant>
      <vt:variant>
        <vt:i4>1703990</vt:i4>
      </vt:variant>
      <vt:variant>
        <vt:i4>110</vt:i4>
      </vt:variant>
      <vt:variant>
        <vt:i4>0</vt:i4>
      </vt:variant>
      <vt:variant>
        <vt:i4>5</vt:i4>
      </vt:variant>
      <vt:variant>
        <vt:lpwstr/>
      </vt:variant>
      <vt:variant>
        <vt:lpwstr>_Toc185065408</vt:lpwstr>
      </vt:variant>
      <vt:variant>
        <vt:i4>1703990</vt:i4>
      </vt:variant>
      <vt:variant>
        <vt:i4>104</vt:i4>
      </vt:variant>
      <vt:variant>
        <vt:i4>0</vt:i4>
      </vt:variant>
      <vt:variant>
        <vt:i4>5</vt:i4>
      </vt:variant>
      <vt:variant>
        <vt:lpwstr/>
      </vt:variant>
      <vt:variant>
        <vt:lpwstr>_Toc185065407</vt:lpwstr>
      </vt:variant>
      <vt:variant>
        <vt:i4>1703990</vt:i4>
      </vt:variant>
      <vt:variant>
        <vt:i4>98</vt:i4>
      </vt:variant>
      <vt:variant>
        <vt:i4>0</vt:i4>
      </vt:variant>
      <vt:variant>
        <vt:i4>5</vt:i4>
      </vt:variant>
      <vt:variant>
        <vt:lpwstr/>
      </vt:variant>
      <vt:variant>
        <vt:lpwstr>_Toc185065406</vt:lpwstr>
      </vt:variant>
      <vt:variant>
        <vt:i4>1703990</vt:i4>
      </vt:variant>
      <vt:variant>
        <vt:i4>92</vt:i4>
      </vt:variant>
      <vt:variant>
        <vt:i4>0</vt:i4>
      </vt:variant>
      <vt:variant>
        <vt:i4>5</vt:i4>
      </vt:variant>
      <vt:variant>
        <vt:lpwstr/>
      </vt:variant>
      <vt:variant>
        <vt:lpwstr>_Toc185065405</vt:lpwstr>
      </vt:variant>
      <vt:variant>
        <vt:i4>1703990</vt:i4>
      </vt:variant>
      <vt:variant>
        <vt:i4>86</vt:i4>
      </vt:variant>
      <vt:variant>
        <vt:i4>0</vt:i4>
      </vt:variant>
      <vt:variant>
        <vt:i4>5</vt:i4>
      </vt:variant>
      <vt:variant>
        <vt:lpwstr/>
      </vt:variant>
      <vt:variant>
        <vt:lpwstr>_Toc185065404</vt:lpwstr>
      </vt:variant>
      <vt:variant>
        <vt:i4>1703990</vt:i4>
      </vt:variant>
      <vt:variant>
        <vt:i4>80</vt:i4>
      </vt:variant>
      <vt:variant>
        <vt:i4>0</vt:i4>
      </vt:variant>
      <vt:variant>
        <vt:i4>5</vt:i4>
      </vt:variant>
      <vt:variant>
        <vt:lpwstr/>
      </vt:variant>
      <vt:variant>
        <vt:lpwstr>_Toc185065403</vt:lpwstr>
      </vt:variant>
      <vt:variant>
        <vt:i4>1703990</vt:i4>
      </vt:variant>
      <vt:variant>
        <vt:i4>74</vt:i4>
      </vt:variant>
      <vt:variant>
        <vt:i4>0</vt:i4>
      </vt:variant>
      <vt:variant>
        <vt:i4>5</vt:i4>
      </vt:variant>
      <vt:variant>
        <vt:lpwstr/>
      </vt:variant>
      <vt:variant>
        <vt:lpwstr>_Toc185065402</vt:lpwstr>
      </vt:variant>
      <vt:variant>
        <vt:i4>1703990</vt:i4>
      </vt:variant>
      <vt:variant>
        <vt:i4>68</vt:i4>
      </vt:variant>
      <vt:variant>
        <vt:i4>0</vt:i4>
      </vt:variant>
      <vt:variant>
        <vt:i4>5</vt:i4>
      </vt:variant>
      <vt:variant>
        <vt:lpwstr/>
      </vt:variant>
      <vt:variant>
        <vt:lpwstr>_Toc185065401</vt:lpwstr>
      </vt:variant>
      <vt:variant>
        <vt:i4>1703990</vt:i4>
      </vt:variant>
      <vt:variant>
        <vt:i4>62</vt:i4>
      </vt:variant>
      <vt:variant>
        <vt:i4>0</vt:i4>
      </vt:variant>
      <vt:variant>
        <vt:i4>5</vt:i4>
      </vt:variant>
      <vt:variant>
        <vt:lpwstr/>
      </vt:variant>
      <vt:variant>
        <vt:lpwstr>_Toc185065400</vt:lpwstr>
      </vt:variant>
      <vt:variant>
        <vt:i4>1245233</vt:i4>
      </vt:variant>
      <vt:variant>
        <vt:i4>56</vt:i4>
      </vt:variant>
      <vt:variant>
        <vt:i4>0</vt:i4>
      </vt:variant>
      <vt:variant>
        <vt:i4>5</vt:i4>
      </vt:variant>
      <vt:variant>
        <vt:lpwstr/>
      </vt:variant>
      <vt:variant>
        <vt:lpwstr>_Toc185065399</vt:lpwstr>
      </vt:variant>
      <vt:variant>
        <vt:i4>1245233</vt:i4>
      </vt:variant>
      <vt:variant>
        <vt:i4>50</vt:i4>
      </vt:variant>
      <vt:variant>
        <vt:i4>0</vt:i4>
      </vt:variant>
      <vt:variant>
        <vt:i4>5</vt:i4>
      </vt:variant>
      <vt:variant>
        <vt:lpwstr/>
      </vt:variant>
      <vt:variant>
        <vt:lpwstr>_Toc185065398</vt:lpwstr>
      </vt:variant>
      <vt:variant>
        <vt:i4>1245233</vt:i4>
      </vt:variant>
      <vt:variant>
        <vt:i4>44</vt:i4>
      </vt:variant>
      <vt:variant>
        <vt:i4>0</vt:i4>
      </vt:variant>
      <vt:variant>
        <vt:i4>5</vt:i4>
      </vt:variant>
      <vt:variant>
        <vt:lpwstr/>
      </vt:variant>
      <vt:variant>
        <vt:lpwstr>_Toc185065397</vt:lpwstr>
      </vt:variant>
      <vt:variant>
        <vt:i4>1245233</vt:i4>
      </vt:variant>
      <vt:variant>
        <vt:i4>38</vt:i4>
      </vt:variant>
      <vt:variant>
        <vt:i4>0</vt:i4>
      </vt:variant>
      <vt:variant>
        <vt:i4>5</vt:i4>
      </vt:variant>
      <vt:variant>
        <vt:lpwstr/>
      </vt:variant>
      <vt:variant>
        <vt:lpwstr>_Toc185065396</vt:lpwstr>
      </vt:variant>
      <vt:variant>
        <vt:i4>1245233</vt:i4>
      </vt:variant>
      <vt:variant>
        <vt:i4>32</vt:i4>
      </vt:variant>
      <vt:variant>
        <vt:i4>0</vt:i4>
      </vt:variant>
      <vt:variant>
        <vt:i4>5</vt:i4>
      </vt:variant>
      <vt:variant>
        <vt:lpwstr/>
      </vt:variant>
      <vt:variant>
        <vt:lpwstr>_Toc185065395</vt:lpwstr>
      </vt:variant>
      <vt:variant>
        <vt:i4>1245233</vt:i4>
      </vt:variant>
      <vt:variant>
        <vt:i4>26</vt:i4>
      </vt:variant>
      <vt:variant>
        <vt:i4>0</vt:i4>
      </vt:variant>
      <vt:variant>
        <vt:i4>5</vt:i4>
      </vt:variant>
      <vt:variant>
        <vt:lpwstr/>
      </vt:variant>
      <vt:variant>
        <vt:lpwstr>_Toc185065394</vt:lpwstr>
      </vt:variant>
      <vt:variant>
        <vt:i4>1245233</vt:i4>
      </vt:variant>
      <vt:variant>
        <vt:i4>20</vt:i4>
      </vt:variant>
      <vt:variant>
        <vt:i4>0</vt:i4>
      </vt:variant>
      <vt:variant>
        <vt:i4>5</vt:i4>
      </vt:variant>
      <vt:variant>
        <vt:lpwstr/>
      </vt:variant>
      <vt:variant>
        <vt:lpwstr>_Toc185065393</vt:lpwstr>
      </vt:variant>
      <vt:variant>
        <vt:i4>1245233</vt:i4>
      </vt:variant>
      <vt:variant>
        <vt:i4>14</vt:i4>
      </vt:variant>
      <vt:variant>
        <vt:i4>0</vt:i4>
      </vt:variant>
      <vt:variant>
        <vt:i4>5</vt:i4>
      </vt:variant>
      <vt:variant>
        <vt:lpwstr/>
      </vt:variant>
      <vt:variant>
        <vt:lpwstr>_Toc185065392</vt:lpwstr>
      </vt:variant>
      <vt:variant>
        <vt:i4>1245233</vt:i4>
      </vt:variant>
      <vt:variant>
        <vt:i4>8</vt:i4>
      </vt:variant>
      <vt:variant>
        <vt:i4>0</vt:i4>
      </vt:variant>
      <vt:variant>
        <vt:i4>5</vt:i4>
      </vt:variant>
      <vt:variant>
        <vt:lpwstr/>
      </vt:variant>
      <vt:variant>
        <vt:lpwstr>_Toc185065391</vt:lpwstr>
      </vt:variant>
      <vt:variant>
        <vt:i4>1245233</vt:i4>
      </vt:variant>
      <vt:variant>
        <vt:i4>2</vt:i4>
      </vt:variant>
      <vt:variant>
        <vt:i4>0</vt:i4>
      </vt:variant>
      <vt:variant>
        <vt:i4>5</vt:i4>
      </vt:variant>
      <vt:variant>
        <vt:lpwstr/>
      </vt:variant>
      <vt:variant>
        <vt:lpwstr>_Toc185065390</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creator>nsauve</dc:creator>
  <cp:lastModifiedBy>Jimmy Vaillancourt</cp:lastModifiedBy>
  <cp:revision>168</cp:revision>
  <cp:lastPrinted>2007-03-19T17:49:00Z</cp:lastPrinted>
  <dcterms:created xsi:type="dcterms:W3CDTF">2010-07-30T15:06:00Z</dcterms:created>
  <dcterms:modified xsi:type="dcterms:W3CDTF">2010-08-05T17: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